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7134" w:rsidRDefault="00167134" w:rsidP="00167134">
      <w:pPr>
        <w:pStyle w:val="Nagwek11"/>
        <w:spacing w:before="47"/>
        <w:ind w:left="0"/>
        <w:jc w:val="center"/>
        <w:rPr>
          <w:sz w:val="28"/>
          <w:szCs w:val="28"/>
          <w:lang w:val="pl-PL"/>
        </w:rPr>
      </w:pPr>
    </w:p>
    <w:p w:rsidR="00167134" w:rsidRDefault="00167134" w:rsidP="00167134">
      <w:pPr>
        <w:pStyle w:val="Nagwek11"/>
        <w:spacing w:before="47"/>
        <w:ind w:left="0"/>
        <w:jc w:val="center"/>
        <w:rPr>
          <w:sz w:val="28"/>
          <w:szCs w:val="28"/>
          <w:lang w:val="pl-PL"/>
        </w:rPr>
      </w:pPr>
    </w:p>
    <w:p w:rsidR="00167134" w:rsidRDefault="00167134" w:rsidP="00167134">
      <w:pPr>
        <w:pStyle w:val="Nagwek11"/>
        <w:spacing w:before="47"/>
        <w:ind w:left="0"/>
        <w:jc w:val="center"/>
        <w:rPr>
          <w:sz w:val="28"/>
          <w:szCs w:val="28"/>
          <w:lang w:val="pl-PL"/>
        </w:rPr>
      </w:pPr>
    </w:p>
    <w:p w:rsidR="00167134" w:rsidRDefault="00167134" w:rsidP="00167134">
      <w:pPr>
        <w:pStyle w:val="Nagwek11"/>
        <w:spacing w:before="47"/>
        <w:ind w:left="0"/>
        <w:jc w:val="center"/>
        <w:rPr>
          <w:sz w:val="28"/>
          <w:szCs w:val="28"/>
          <w:lang w:val="pl-PL"/>
        </w:rPr>
      </w:pPr>
    </w:p>
    <w:p w:rsidR="00167134" w:rsidRDefault="00167134" w:rsidP="00167134">
      <w:pPr>
        <w:pStyle w:val="Standard"/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bidi="ar-SA"/>
        </w:rPr>
      </w:pPr>
    </w:p>
    <w:p w:rsidR="00167134" w:rsidRPr="00512176" w:rsidRDefault="00167134" w:rsidP="00167134">
      <w:pPr>
        <w:pStyle w:val="Standard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512176">
        <w:rPr>
          <w:rFonts w:ascii="Times New Roman" w:hAnsi="Times New Roman" w:cs="Times New Roman"/>
          <w:b/>
          <w:sz w:val="40"/>
          <w:szCs w:val="40"/>
        </w:rPr>
        <w:t xml:space="preserve">KRYTERIA OCENIANIA SZKOŁA PODSTAWOWA </w:t>
      </w:r>
      <w:r>
        <w:rPr>
          <w:rFonts w:ascii="Times New Roman" w:hAnsi="Times New Roman" w:cs="Times New Roman"/>
          <w:b/>
          <w:sz w:val="40"/>
          <w:szCs w:val="40"/>
        </w:rPr>
        <w:br/>
      </w:r>
      <w:r w:rsidRPr="00512176">
        <w:rPr>
          <w:rFonts w:ascii="Times New Roman" w:hAnsi="Times New Roman" w:cs="Times New Roman"/>
          <w:b/>
          <w:sz w:val="40"/>
          <w:szCs w:val="40"/>
        </w:rPr>
        <w:t xml:space="preserve">Z ODDZIAŁEM PRZEDSZKOLNYM  </w:t>
      </w:r>
      <w:r>
        <w:rPr>
          <w:rFonts w:ascii="Times New Roman" w:hAnsi="Times New Roman" w:cs="Times New Roman"/>
          <w:b/>
          <w:sz w:val="40"/>
          <w:szCs w:val="40"/>
        </w:rPr>
        <w:br/>
      </w:r>
      <w:r w:rsidRPr="00512176">
        <w:rPr>
          <w:rFonts w:ascii="Times New Roman" w:hAnsi="Times New Roman" w:cs="Times New Roman"/>
          <w:b/>
          <w:sz w:val="40"/>
          <w:szCs w:val="40"/>
        </w:rPr>
        <w:t>IM.PROF.ALFONSA HOFFMANNA W GRÓDKU</w:t>
      </w:r>
    </w:p>
    <w:p w:rsidR="00167134" w:rsidRPr="00192A6B" w:rsidRDefault="00167134" w:rsidP="00167134">
      <w:pPr>
        <w:pStyle w:val="Standard"/>
        <w:rPr>
          <w:rFonts w:ascii="Times New Roman" w:hAnsi="Times New Roman" w:cs="Times New Roman"/>
        </w:rPr>
      </w:pPr>
    </w:p>
    <w:p w:rsidR="00167134" w:rsidRPr="00192A6B" w:rsidRDefault="00167134" w:rsidP="00167134">
      <w:pPr>
        <w:pStyle w:val="Standard"/>
        <w:rPr>
          <w:rFonts w:ascii="Times New Roman" w:hAnsi="Times New Roman" w:cs="Times New Roman"/>
        </w:rPr>
      </w:pPr>
    </w:p>
    <w:p w:rsidR="00167134" w:rsidRDefault="00167134" w:rsidP="00167134">
      <w:pPr>
        <w:pStyle w:val="Standard"/>
        <w:tabs>
          <w:tab w:val="left" w:pos="5529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67134" w:rsidRDefault="00167134" w:rsidP="00167134">
      <w:pPr>
        <w:pStyle w:val="Standard"/>
        <w:tabs>
          <w:tab w:val="left" w:pos="5529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pl-PL" w:bidi="ar-SA"/>
        </w:rPr>
        <w:drawing>
          <wp:anchor distT="0" distB="0" distL="114935" distR="114935" simplePos="0" relativeHeight="251659264" behindDoc="0" locked="0" layoutInCell="1" allowOverlap="1" wp14:anchorId="274FB148" wp14:editId="3750D44C">
            <wp:simplePos x="0" y="0"/>
            <wp:positionH relativeFrom="page">
              <wp:align>center</wp:align>
            </wp:positionH>
            <wp:positionV relativeFrom="paragraph">
              <wp:posOffset>149860</wp:posOffset>
            </wp:positionV>
            <wp:extent cx="2889849" cy="1936734"/>
            <wp:effectExtent l="0" t="0" r="6350" b="6985"/>
            <wp:wrapNone/>
            <wp:docPr id="2752" name="Obraz 2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849" cy="193673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ffectLst>
                      <a:reflection endPos="0" dir="5400000" sy="-100000" algn="bl" rotWithShape="0"/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67134" w:rsidRDefault="00167134" w:rsidP="00167134">
      <w:pPr>
        <w:pStyle w:val="Standard"/>
        <w:tabs>
          <w:tab w:val="left" w:pos="5529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67134" w:rsidRDefault="00167134" w:rsidP="00167134">
      <w:pPr>
        <w:pStyle w:val="Standard"/>
        <w:tabs>
          <w:tab w:val="left" w:pos="5529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67134" w:rsidRDefault="00167134" w:rsidP="00167134">
      <w:pPr>
        <w:pStyle w:val="Standard"/>
        <w:tabs>
          <w:tab w:val="left" w:pos="5529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67134" w:rsidRDefault="00167134" w:rsidP="00167134">
      <w:pPr>
        <w:pStyle w:val="Standard"/>
        <w:tabs>
          <w:tab w:val="left" w:pos="5529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67134" w:rsidRDefault="00167134" w:rsidP="00167134">
      <w:pPr>
        <w:pStyle w:val="Standard"/>
        <w:tabs>
          <w:tab w:val="left" w:pos="5529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67134" w:rsidRDefault="00167134" w:rsidP="00167134">
      <w:pPr>
        <w:pStyle w:val="Standard"/>
        <w:tabs>
          <w:tab w:val="left" w:pos="5529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67134" w:rsidRDefault="00167134" w:rsidP="00167134">
      <w:pPr>
        <w:pStyle w:val="Nagwek11"/>
        <w:spacing w:before="47"/>
        <w:ind w:left="0"/>
        <w:jc w:val="center"/>
        <w:rPr>
          <w:sz w:val="28"/>
          <w:szCs w:val="28"/>
          <w:lang w:val="pl-PL"/>
        </w:rPr>
      </w:pPr>
    </w:p>
    <w:p w:rsidR="00167134" w:rsidRDefault="00167134" w:rsidP="00167134">
      <w:pPr>
        <w:pStyle w:val="Nagwek11"/>
        <w:spacing w:before="47"/>
        <w:ind w:left="0"/>
        <w:jc w:val="center"/>
        <w:rPr>
          <w:sz w:val="28"/>
          <w:szCs w:val="28"/>
          <w:lang w:val="pl-PL"/>
        </w:rPr>
      </w:pPr>
    </w:p>
    <w:p w:rsidR="00167134" w:rsidRDefault="00167134" w:rsidP="00167134">
      <w:pPr>
        <w:pStyle w:val="Nagwek11"/>
        <w:spacing w:before="47"/>
        <w:ind w:left="0"/>
        <w:jc w:val="center"/>
        <w:rPr>
          <w:sz w:val="28"/>
          <w:szCs w:val="28"/>
          <w:lang w:val="pl-PL"/>
        </w:rPr>
      </w:pPr>
    </w:p>
    <w:p w:rsidR="00167134" w:rsidRDefault="00167134" w:rsidP="00167134">
      <w:pPr>
        <w:pStyle w:val="Nagwek11"/>
        <w:spacing w:before="47"/>
        <w:ind w:left="0"/>
        <w:jc w:val="center"/>
        <w:rPr>
          <w:sz w:val="28"/>
          <w:szCs w:val="28"/>
          <w:lang w:val="pl-PL"/>
        </w:rPr>
      </w:pPr>
    </w:p>
    <w:p w:rsidR="00167134" w:rsidRDefault="00167134" w:rsidP="00167134">
      <w:pPr>
        <w:pStyle w:val="Nagwek11"/>
        <w:spacing w:before="47"/>
        <w:ind w:left="0"/>
        <w:jc w:val="center"/>
        <w:rPr>
          <w:sz w:val="28"/>
          <w:szCs w:val="28"/>
          <w:lang w:val="pl-PL"/>
        </w:rPr>
      </w:pPr>
    </w:p>
    <w:p w:rsidR="00167134" w:rsidRDefault="00167134" w:rsidP="00167134">
      <w:pPr>
        <w:pStyle w:val="Nagwek11"/>
        <w:spacing w:before="47"/>
        <w:ind w:left="0"/>
        <w:jc w:val="center"/>
        <w:rPr>
          <w:sz w:val="28"/>
          <w:szCs w:val="28"/>
          <w:lang w:val="pl-PL"/>
        </w:rPr>
      </w:pPr>
    </w:p>
    <w:p w:rsidR="00FA6D4E" w:rsidRDefault="00FA6D4E" w:rsidP="00167134">
      <w:pPr>
        <w:pStyle w:val="Nagwek11"/>
        <w:spacing w:before="47"/>
        <w:ind w:left="0"/>
        <w:jc w:val="center"/>
        <w:rPr>
          <w:sz w:val="28"/>
          <w:szCs w:val="28"/>
          <w:lang w:val="pl-PL"/>
        </w:rPr>
      </w:pPr>
    </w:p>
    <w:p w:rsidR="00096AD9" w:rsidRDefault="00096AD9" w:rsidP="001E370C">
      <w:pPr>
        <w:pStyle w:val="tytu01"/>
        <w:jc w:val="center"/>
        <w:rPr>
          <w:sz w:val="36"/>
          <w:szCs w:val="36"/>
        </w:rPr>
      </w:pPr>
      <w:r w:rsidRPr="00096AD9">
        <w:rPr>
          <w:sz w:val="36"/>
          <w:szCs w:val="36"/>
        </w:rPr>
        <w:lastRenderedPageBreak/>
        <w:t xml:space="preserve">Przedmiotowy System Oceniania </w:t>
      </w:r>
      <w:r w:rsidR="00585641">
        <w:rPr>
          <w:sz w:val="36"/>
          <w:szCs w:val="36"/>
        </w:rPr>
        <w:t>Fizyka</w:t>
      </w:r>
    </w:p>
    <w:p w:rsidR="00585641" w:rsidRDefault="00585641" w:rsidP="00585641">
      <w:pPr>
        <w:pStyle w:val="tytu01"/>
        <w:rPr>
          <w:sz w:val="36"/>
          <w:szCs w:val="36"/>
        </w:rPr>
      </w:pPr>
    </w:p>
    <w:p w:rsidR="00585641" w:rsidRDefault="00585641" w:rsidP="00585641">
      <w:pPr>
        <w:spacing w:after="0" w:line="259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585641" w:rsidRPr="00585641" w:rsidRDefault="00585641" w:rsidP="00585641">
      <w:pPr>
        <w:spacing w:after="0" w:line="259" w:lineRule="auto"/>
        <w:rPr>
          <w:rFonts w:ascii="Times New Roman" w:eastAsia="Calibri" w:hAnsi="Times New Roman" w:cs="Times New Roman"/>
          <w:sz w:val="32"/>
          <w:szCs w:val="32"/>
        </w:rPr>
      </w:pPr>
      <w:r w:rsidRPr="00585641">
        <w:rPr>
          <w:rFonts w:ascii="Times New Roman" w:eastAsia="Calibri" w:hAnsi="Times New Roman" w:cs="Times New Roman"/>
          <w:sz w:val="32"/>
          <w:szCs w:val="32"/>
        </w:rPr>
        <w:t>Klasa 7</w:t>
      </w:r>
    </w:p>
    <w:p w:rsidR="00585641" w:rsidRDefault="00585641" w:rsidP="00585641">
      <w:pPr>
        <w:spacing w:after="0" w:line="259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585641" w:rsidRPr="00192A6B" w:rsidRDefault="00585641" w:rsidP="00585641">
      <w:p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eastAsia="Calibri" w:hAnsi="Times New Roman" w:cs="Times New Roman"/>
          <w:b/>
          <w:sz w:val="24"/>
          <w:szCs w:val="24"/>
        </w:rPr>
        <w:t xml:space="preserve">Zasady ogólne: </w:t>
      </w:r>
    </w:p>
    <w:p w:rsidR="00585641" w:rsidRPr="00192A6B" w:rsidRDefault="00585641" w:rsidP="00585641">
      <w:pPr>
        <w:numPr>
          <w:ilvl w:val="0"/>
          <w:numId w:val="13"/>
        </w:numPr>
        <w:spacing w:after="5" w:line="262" w:lineRule="auto"/>
        <w:ind w:hanging="227"/>
        <w:jc w:val="both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sz w:val="24"/>
          <w:szCs w:val="24"/>
        </w:rPr>
        <w:t xml:space="preserve">Na podstawowym poziomie wymagań uczeń powinien wykonać zadania obowiązkowe (łatwe – na stopień dostateczny i bardzo łatwe – na stopień dopuszczający); niektóre czynności ucznia mogą być wspomagane przez nauczyciela (np. wykonywanie doświadczeń, rozwiązywanie problemów, przy czym na stopień dostateczny uczeń wykonuje je pod kierunkiem nauczyciela, na stopień dopuszczający – przy pomocy nauczyciela lub innych uczniów). </w:t>
      </w:r>
    </w:p>
    <w:p w:rsidR="00585641" w:rsidRPr="00192A6B" w:rsidRDefault="00585641" w:rsidP="00585641">
      <w:pPr>
        <w:numPr>
          <w:ilvl w:val="0"/>
          <w:numId w:val="13"/>
        </w:numPr>
        <w:spacing w:after="5" w:line="262" w:lineRule="auto"/>
        <w:ind w:hanging="227"/>
        <w:jc w:val="both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sz w:val="24"/>
          <w:szCs w:val="24"/>
        </w:rPr>
        <w:t xml:space="preserve">Czynności wymagane na poziomach wymagań wyższych niż poziom podstawowy uczeń powinien wykonać samodzielnie (na stopień dobry – niekiedy może jeszcze korzystać z niewielkiego wsparcia nauczyciela). </w:t>
      </w:r>
    </w:p>
    <w:p w:rsidR="00585641" w:rsidRPr="00192A6B" w:rsidRDefault="00585641" w:rsidP="00585641">
      <w:pPr>
        <w:numPr>
          <w:ilvl w:val="0"/>
          <w:numId w:val="13"/>
        </w:numPr>
        <w:spacing w:after="5" w:line="262" w:lineRule="auto"/>
        <w:ind w:hanging="227"/>
        <w:jc w:val="both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sz w:val="24"/>
          <w:szCs w:val="24"/>
        </w:rPr>
        <w:t xml:space="preserve">W przypadku wymagań na stopnie wyższe niż dostateczny uczeń wykonuje zadania dodatkowe (na stopień dobry – umiarkowanie trudne; na stopień bardzo dobry – trudne). </w:t>
      </w:r>
    </w:p>
    <w:p w:rsidR="00585641" w:rsidRPr="00192A6B" w:rsidRDefault="00585641" w:rsidP="00585641">
      <w:pPr>
        <w:spacing w:after="5" w:line="262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pPr w:vertAnchor="page" w:horzAnchor="page" w:tblpX="946" w:tblpY="5596"/>
        <w:tblOverlap w:val="never"/>
        <w:tblW w:w="13731" w:type="dxa"/>
        <w:tblCellMar>
          <w:top w:w="51" w:type="dxa"/>
          <w:left w:w="89" w:type="dxa"/>
          <w:right w:w="4" w:type="dxa"/>
        </w:tblCellMar>
        <w:tblLook w:val="04A0" w:firstRow="1" w:lastRow="0" w:firstColumn="1" w:lastColumn="0" w:noHBand="0" w:noVBand="1"/>
      </w:tblPr>
      <w:tblGrid>
        <w:gridCol w:w="3436"/>
        <w:gridCol w:w="3628"/>
        <w:gridCol w:w="3436"/>
        <w:gridCol w:w="3231"/>
      </w:tblGrid>
      <w:tr w:rsidR="00585641" w:rsidRPr="00192A6B" w:rsidTr="00E4784F">
        <w:trPr>
          <w:trHeight w:val="277"/>
        </w:trPr>
        <w:tc>
          <w:tcPr>
            <w:tcW w:w="3436" w:type="dxa"/>
            <w:tcBorders>
              <w:top w:val="nil"/>
              <w:left w:val="single" w:sz="2" w:space="0" w:color="C6C6C6"/>
              <w:bottom w:val="nil"/>
              <w:right w:val="nil"/>
            </w:tcBorders>
            <w:shd w:val="clear" w:color="auto" w:fill="FFE8C0"/>
          </w:tcPr>
          <w:p w:rsidR="00585641" w:rsidRPr="00192A6B" w:rsidRDefault="00585641" w:rsidP="00E4784F">
            <w:pPr>
              <w:spacing w:after="0" w:line="259" w:lineRule="auto"/>
              <w:ind w:right="8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lastRenderedPageBreak/>
              <w:t>Stopień dopuszczający</w:t>
            </w: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  <w:shd w:val="clear" w:color="auto" w:fill="FFE8C0"/>
          </w:tcPr>
          <w:p w:rsidR="00585641" w:rsidRPr="00192A6B" w:rsidRDefault="00585641" w:rsidP="00E4784F">
            <w:pPr>
              <w:spacing w:after="0" w:line="259" w:lineRule="auto"/>
              <w:ind w:right="8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stateczny</w:t>
            </w:r>
          </w:p>
        </w:tc>
        <w:tc>
          <w:tcPr>
            <w:tcW w:w="3436" w:type="dxa"/>
            <w:tcBorders>
              <w:top w:val="nil"/>
              <w:left w:val="nil"/>
              <w:bottom w:val="nil"/>
              <w:right w:val="nil"/>
            </w:tcBorders>
            <w:shd w:val="clear" w:color="auto" w:fill="FFE8C0"/>
          </w:tcPr>
          <w:p w:rsidR="00585641" w:rsidRPr="00192A6B" w:rsidRDefault="00585641" w:rsidP="00E4784F">
            <w:pPr>
              <w:spacing w:after="0" w:line="259" w:lineRule="auto"/>
              <w:ind w:right="8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bry</w:t>
            </w:r>
          </w:p>
        </w:tc>
        <w:tc>
          <w:tcPr>
            <w:tcW w:w="3231" w:type="dxa"/>
            <w:tcBorders>
              <w:top w:val="nil"/>
              <w:left w:val="nil"/>
              <w:bottom w:val="nil"/>
              <w:right w:val="nil"/>
            </w:tcBorders>
            <w:shd w:val="clear" w:color="auto" w:fill="FFE8C0"/>
          </w:tcPr>
          <w:p w:rsidR="00585641" w:rsidRPr="00192A6B" w:rsidRDefault="00585641" w:rsidP="00E4784F">
            <w:pPr>
              <w:spacing w:after="0" w:line="259" w:lineRule="auto"/>
              <w:ind w:right="8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bardzo dobry</w:t>
            </w:r>
          </w:p>
        </w:tc>
      </w:tr>
      <w:tr w:rsidR="00585641" w:rsidRPr="00192A6B" w:rsidTr="00E4784F">
        <w:trPr>
          <w:trHeight w:val="242"/>
        </w:trPr>
        <w:tc>
          <w:tcPr>
            <w:tcW w:w="3436" w:type="dxa"/>
            <w:tcBorders>
              <w:top w:val="nil"/>
              <w:left w:val="single" w:sz="2" w:space="0" w:color="C6C6C6"/>
              <w:bottom w:val="nil"/>
              <w:right w:val="nil"/>
            </w:tcBorders>
            <w:shd w:val="clear" w:color="auto" w:fill="FFFAF1"/>
          </w:tcPr>
          <w:p w:rsidR="00585641" w:rsidRPr="00192A6B" w:rsidRDefault="00585641" w:rsidP="00E4784F">
            <w:pPr>
              <w:spacing w:after="132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6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AF1"/>
          </w:tcPr>
          <w:p w:rsidR="00585641" w:rsidRPr="00192A6B" w:rsidRDefault="00585641" w:rsidP="00E4784F">
            <w:pPr>
              <w:spacing w:after="0" w:line="259" w:lineRule="auto"/>
              <w:ind w:right="25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. PIERWSZE SPOTKANIE Z FIZYKĄ</w:t>
            </w:r>
          </w:p>
        </w:tc>
        <w:tc>
          <w:tcPr>
            <w:tcW w:w="3231" w:type="dxa"/>
            <w:tcBorders>
              <w:top w:val="nil"/>
              <w:left w:val="nil"/>
              <w:bottom w:val="nil"/>
              <w:right w:val="nil"/>
            </w:tcBorders>
            <w:shd w:val="clear" w:color="auto" w:fill="FFFAF1"/>
          </w:tcPr>
          <w:p w:rsidR="00585641" w:rsidRPr="00192A6B" w:rsidRDefault="00585641" w:rsidP="00E4784F">
            <w:pPr>
              <w:spacing w:after="132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85641" w:rsidRPr="00192A6B" w:rsidTr="00E4784F">
        <w:trPr>
          <w:trHeight w:val="1927"/>
        </w:trPr>
        <w:tc>
          <w:tcPr>
            <w:tcW w:w="3436" w:type="dxa"/>
            <w:tcBorders>
              <w:top w:val="nil"/>
              <w:left w:val="single" w:sz="2" w:space="0" w:color="C6C6C6"/>
              <w:bottom w:val="nil"/>
              <w:right w:val="nil"/>
            </w:tcBorders>
            <w:shd w:val="clear" w:color="auto" w:fill="FFFAF1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15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kreśla, czym zajmuje się fizyka</w:t>
            </w:r>
          </w:p>
          <w:p w:rsidR="00585641" w:rsidRPr="00192A6B" w:rsidRDefault="00585641" w:rsidP="00585641">
            <w:pPr>
              <w:numPr>
                <w:ilvl w:val="0"/>
                <w:numId w:val="15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mienia podstawowe metody badań stosowane w fizyce</w:t>
            </w:r>
          </w:p>
          <w:p w:rsidR="00585641" w:rsidRPr="00192A6B" w:rsidRDefault="00585641" w:rsidP="00585641">
            <w:pPr>
              <w:numPr>
                <w:ilvl w:val="0"/>
                <w:numId w:val="15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różnia pojęcia: ciało fizyczne i substancja oraz podaje odpowiednie przykłady</w:t>
            </w:r>
          </w:p>
          <w:p w:rsidR="00585641" w:rsidRPr="00192A6B" w:rsidRDefault="00585641" w:rsidP="00585641">
            <w:pPr>
              <w:numPr>
                <w:ilvl w:val="0"/>
                <w:numId w:val="15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zelicza jednostki czasu (sekunda, minuta, godzina)</w:t>
            </w:r>
          </w:p>
          <w:p w:rsidR="00585641" w:rsidRPr="00192A6B" w:rsidRDefault="00585641" w:rsidP="00585641">
            <w:pPr>
              <w:numPr>
                <w:ilvl w:val="0"/>
                <w:numId w:val="15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biera właściwe przyrządy pomiarowe</w:t>
            </w: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  <w:shd w:val="clear" w:color="auto" w:fill="FFFAF1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16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daje przykłady powiązań fizyki z życiem codziennym, techniką, medycyną oraz innymi dziedzinami wiedzy</w:t>
            </w:r>
          </w:p>
          <w:p w:rsidR="00585641" w:rsidRPr="00192A6B" w:rsidRDefault="00585641" w:rsidP="00585641">
            <w:pPr>
              <w:numPr>
                <w:ilvl w:val="0"/>
                <w:numId w:val="16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różnia pojęcia: obserwacja, pomiar, doświadczenie</w:t>
            </w:r>
          </w:p>
          <w:p w:rsidR="00585641" w:rsidRPr="00192A6B" w:rsidRDefault="00585641" w:rsidP="00585641">
            <w:pPr>
              <w:numPr>
                <w:ilvl w:val="0"/>
                <w:numId w:val="16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, co to są wielkości fizyczne i na czym polegają pomiary wielkości fizycznych; rozróżnia pojęcia wielkość fizyczna i jednostka danej wielkości</w:t>
            </w:r>
          </w:p>
        </w:tc>
        <w:tc>
          <w:tcPr>
            <w:tcW w:w="3436" w:type="dxa"/>
            <w:tcBorders>
              <w:top w:val="nil"/>
              <w:left w:val="nil"/>
              <w:bottom w:val="nil"/>
              <w:right w:val="nil"/>
            </w:tcBorders>
            <w:shd w:val="clear" w:color="auto" w:fill="FFFAF1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17"/>
              </w:numPr>
              <w:spacing w:after="0" w:line="236" w:lineRule="auto"/>
              <w:ind w:left="141" w:right="7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daje przykłady wielkości fizycznych wraz z ich jednostkami w układzie SI; zapisuje podstawowe wielkości fizyczne (posługując się odpowiednimi symbolami) wraz z jednostkami (długość, masa, temperatura, czas)</w:t>
            </w:r>
          </w:p>
          <w:p w:rsidR="00585641" w:rsidRPr="00192A6B" w:rsidRDefault="00585641" w:rsidP="00585641">
            <w:pPr>
              <w:numPr>
                <w:ilvl w:val="0"/>
                <w:numId w:val="17"/>
              </w:numPr>
              <w:spacing w:after="0" w:line="259" w:lineRule="auto"/>
              <w:ind w:left="141" w:right="7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szacuje rząd wielkości spodziewanego wyniku pomiaru, np. długości, czasu</w:t>
            </w:r>
          </w:p>
        </w:tc>
        <w:tc>
          <w:tcPr>
            <w:tcW w:w="3231" w:type="dxa"/>
            <w:tcBorders>
              <w:top w:val="nil"/>
              <w:left w:val="nil"/>
              <w:bottom w:val="nil"/>
              <w:right w:val="nil"/>
            </w:tcBorders>
            <w:shd w:val="clear" w:color="auto" w:fill="FFFAF1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18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odaje przykłady osiągnięć fizyków cennych dla rozwoju cywilizacji 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(współczesnej techniki i technologii)</w:t>
            </w:r>
          </w:p>
          <w:p w:rsidR="00585641" w:rsidRPr="00192A6B" w:rsidRDefault="00585641" w:rsidP="00585641">
            <w:pPr>
              <w:numPr>
                <w:ilvl w:val="0"/>
                <w:numId w:val="18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znacza niepewność pomiarową przy pomiarach wielokrotnych</w:t>
            </w:r>
          </w:p>
          <w:p w:rsidR="00585641" w:rsidRPr="00192A6B" w:rsidRDefault="00585641" w:rsidP="00585641">
            <w:pPr>
              <w:numPr>
                <w:ilvl w:val="0"/>
                <w:numId w:val="18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zewiduje skutki różnego rodzaju oddziaływań</w:t>
            </w:r>
          </w:p>
          <w:p w:rsidR="00585641" w:rsidRPr="00192A6B" w:rsidRDefault="00585641" w:rsidP="00585641">
            <w:pPr>
              <w:numPr>
                <w:ilvl w:val="0"/>
                <w:numId w:val="18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daje przykłady rodzajów i skutków</w:t>
            </w:r>
          </w:p>
        </w:tc>
      </w:tr>
    </w:tbl>
    <w:p w:rsidR="00585641" w:rsidRPr="00192A6B" w:rsidRDefault="00585641" w:rsidP="00585641">
      <w:pPr>
        <w:spacing w:after="5" w:line="262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85641" w:rsidRPr="00192A6B" w:rsidRDefault="00585641" w:rsidP="00585641">
      <w:pPr>
        <w:numPr>
          <w:ilvl w:val="0"/>
          <w:numId w:val="13"/>
        </w:numPr>
        <w:spacing w:after="5" w:line="262" w:lineRule="auto"/>
        <w:ind w:hanging="227"/>
        <w:jc w:val="both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sz w:val="24"/>
          <w:szCs w:val="24"/>
        </w:rPr>
        <w:t xml:space="preserve">Wymagania umożliwiające uzyskanie stopnia celującego obejmują wymagania na stopień bardzo dobry, a ponadto wykraczające poza obowiązujący program nauczania (uczeń jest twórczy, rozwiązuje zadania problemowe w sposób niekonwencjonalny, potrafi dokonać syntezy wiedzy i na tej podstawie sformułować hipotezy badawcze i zaproponować sposób ich weryfikacji, samodzielnie prowadzi badania o charakterze naukowym, z własnej inicjatywy pogłębia swoją wiedzę, korzystając z różnych źródeł, poszukuje zastosowań wiedzy w praktyce, dzieli się swoją wiedzą z innymi uczniami, osiąga sukcesy w konkursach pozaszkolnych). </w:t>
      </w:r>
    </w:p>
    <w:p w:rsidR="00585641" w:rsidRPr="00192A6B" w:rsidRDefault="00585641" w:rsidP="00585641">
      <w:pPr>
        <w:ind w:left="-5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sz w:val="24"/>
          <w:szCs w:val="24"/>
        </w:rPr>
        <w:t>Wymagania ogólne – uczeń:</w:t>
      </w:r>
    </w:p>
    <w:p w:rsidR="00585641" w:rsidRPr="00192A6B" w:rsidRDefault="00585641" w:rsidP="00585641">
      <w:pPr>
        <w:numPr>
          <w:ilvl w:val="0"/>
          <w:numId w:val="14"/>
        </w:numPr>
        <w:spacing w:after="5" w:line="262" w:lineRule="auto"/>
        <w:ind w:hanging="227"/>
        <w:jc w:val="both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sz w:val="24"/>
          <w:szCs w:val="24"/>
        </w:rPr>
        <w:t>wykorzystuje pojęcia i wielkości fizyczne do opisu zjawisk oraz wskazuje ich przykłady w otaczającej rzeczywistości,</w:t>
      </w:r>
    </w:p>
    <w:p w:rsidR="00585641" w:rsidRPr="00192A6B" w:rsidRDefault="00585641" w:rsidP="00585641">
      <w:pPr>
        <w:numPr>
          <w:ilvl w:val="0"/>
          <w:numId w:val="14"/>
        </w:numPr>
        <w:spacing w:after="5" w:line="262" w:lineRule="auto"/>
        <w:ind w:hanging="227"/>
        <w:jc w:val="both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sz w:val="24"/>
          <w:szCs w:val="24"/>
        </w:rPr>
        <w:t>rozwiązuje problemy z wykorzystaniem praw i zależności fizycznych,</w:t>
      </w:r>
    </w:p>
    <w:p w:rsidR="00585641" w:rsidRPr="00192A6B" w:rsidRDefault="00585641" w:rsidP="00585641">
      <w:pPr>
        <w:numPr>
          <w:ilvl w:val="0"/>
          <w:numId w:val="14"/>
        </w:numPr>
        <w:spacing w:after="5" w:line="262" w:lineRule="auto"/>
        <w:ind w:hanging="227"/>
        <w:jc w:val="both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sz w:val="24"/>
          <w:szCs w:val="24"/>
        </w:rPr>
        <w:t>planuje i przeprowadza obserwacje lub doświadczenia oraz wnioskuje na podstawie ich wyników,</w:t>
      </w:r>
    </w:p>
    <w:p w:rsidR="00585641" w:rsidRPr="00192A6B" w:rsidRDefault="00585641" w:rsidP="00585641">
      <w:pPr>
        <w:numPr>
          <w:ilvl w:val="0"/>
          <w:numId w:val="14"/>
        </w:numPr>
        <w:spacing w:after="233" w:line="262" w:lineRule="auto"/>
        <w:ind w:hanging="227"/>
        <w:jc w:val="both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sz w:val="24"/>
          <w:szCs w:val="24"/>
        </w:rPr>
        <w:t>posługuje się informacjami pochodzącymi z analizy materiałów źródłowych, w tym tekstów popularnonaukowych.</w:t>
      </w:r>
    </w:p>
    <w:p w:rsidR="00585641" w:rsidRPr="00192A6B" w:rsidRDefault="00585641" w:rsidP="00585641">
      <w:pPr>
        <w:numPr>
          <w:ilvl w:val="0"/>
          <w:numId w:val="14"/>
        </w:numPr>
        <w:spacing w:after="5" w:line="262" w:lineRule="auto"/>
        <w:ind w:hanging="227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sz w:val="24"/>
          <w:szCs w:val="24"/>
        </w:rPr>
        <w:t>sprawnie komunikuje się,</w:t>
      </w:r>
    </w:p>
    <w:p w:rsidR="00585641" w:rsidRDefault="00585641" w:rsidP="00585641">
      <w:pPr>
        <w:spacing w:after="5" w:line="262" w:lineRule="auto"/>
        <w:ind w:left="227"/>
        <w:rPr>
          <w:rFonts w:ascii="Times New Roman" w:hAnsi="Times New Roman" w:cs="Times New Roman"/>
          <w:sz w:val="24"/>
          <w:szCs w:val="24"/>
        </w:rPr>
      </w:pPr>
    </w:p>
    <w:p w:rsidR="00585641" w:rsidRDefault="00585641" w:rsidP="00585641">
      <w:pPr>
        <w:spacing w:after="5" w:line="262" w:lineRule="auto"/>
        <w:ind w:left="227"/>
        <w:rPr>
          <w:rFonts w:ascii="Times New Roman" w:hAnsi="Times New Roman" w:cs="Times New Roman"/>
          <w:sz w:val="24"/>
          <w:szCs w:val="24"/>
        </w:rPr>
      </w:pPr>
    </w:p>
    <w:p w:rsidR="00585641" w:rsidRDefault="00585641" w:rsidP="00585641">
      <w:pPr>
        <w:spacing w:after="5" w:line="262" w:lineRule="auto"/>
        <w:ind w:left="227"/>
        <w:rPr>
          <w:rFonts w:ascii="Times New Roman" w:hAnsi="Times New Roman" w:cs="Times New Roman"/>
          <w:sz w:val="24"/>
          <w:szCs w:val="24"/>
        </w:rPr>
      </w:pPr>
    </w:p>
    <w:p w:rsidR="00585641" w:rsidRDefault="00585641" w:rsidP="00585641">
      <w:pPr>
        <w:spacing w:after="5" w:line="262" w:lineRule="auto"/>
        <w:ind w:left="227"/>
        <w:rPr>
          <w:rFonts w:ascii="Times New Roman" w:hAnsi="Times New Roman" w:cs="Times New Roman"/>
          <w:sz w:val="24"/>
          <w:szCs w:val="24"/>
        </w:rPr>
      </w:pPr>
    </w:p>
    <w:p w:rsidR="00585641" w:rsidRDefault="00585641" w:rsidP="00585641">
      <w:pPr>
        <w:spacing w:after="5" w:line="262" w:lineRule="auto"/>
        <w:rPr>
          <w:rFonts w:ascii="Times New Roman" w:hAnsi="Times New Roman" w:cs="Times New Roman"/>
          <w:sz w:val="24"/>
          <w:szCs w:val="24"/>
        </w:rPr>
      </w:pPr>
    </w:p>
    <w:p w:rsidR="00585641" w:rsidRDefault="00585641" w:rsidP="00585641">
      <w:pPr>
        <w:spacing w:after="5" w:line="262" w:lineRule="auto"/>
        <w:ind w:left="227"/>
        <w:rPr>
          <w:rFonts w:ascii="Times New Roman" w:hAnsi="Times New Roman" w:cs="Times New Roman"/>
          <w:sz w:val="24"/>
          <w:szCs w:val="24"/>
        </w:rPr>
      </w:pPr>
    </w:p>
    <w:p w:rsidR="00585641" w:rsidRDefault="00585641" w:rsidP="00585641">
      <w:pPr>
        <w:spacing w:after="5" w:line="262" w:lineRule="auto"/>
        <w:ind w:left="227"/>
        <w:rPr>
          <w:rFonts w:ascii="Times New Roman" w:hAnsi="Times New Roman" w:cs="Times New Roman"/>
          <w:sz w:val="24"/>
          <w:szCs w:val="24"/>
        </w:rPr>
      </w:pPr>
    </w:p>
    <w:p w:rsidR="00585641" w:rsidRDefault="00585641" w:rsidP="00585641">
      <w:pPr>
        <w:spacing w:after="5" w:line="262" w:lineRule="auto"/>
        <w:ind w:left="227"/>
        <w:rPr>
          <w:rFonts w:ascii="Times New Roman" w:hAnsi="Times New Roman" w:cs="Times New Roman"/>
          <w:sz w:val="24"/>
          <w:szCs w:val="24"/>
        </w:rPr>
      </w:pPr>
    </w:p>
    <w:p w:rsidR="00585641" w:rsidRDefault="00585641" w:rsidP="00585641">
      <w:pPr>
        <w:spacing w:after="5" w:line="262" w:lineRule="auto"/>
        <w:ind w:left="227"/>
        <w:rPr>
          <w:rFonts w:ascii="Times New Roman" w:hAnsi="Times New Roman" w:cs="Times New Roman"/>
          <w:sz w:val="24"/>
          <w:szCs w:val="24"/>
        </w:rPr>
      </w:pPr>
    </w:p>
    <w:p w:rsidR="00585641" w:rsidRDefault="00585641" w:rsidP="00585641">
      <w:pPr>
        <w:spacing w:after="5" w:line="262" w:lineRule="auto"/>
        <w:ind w:left="227"/>
        <w:rPr>
          <w:rFonts w:ascii="Times New Roman" w:hAnsi="Times New Roman" w:cs="Times New Roman"/>
          <w:sz w:val="24"/>
          <w:szCs w:val="24"/>
        </w:rPr>
      </w:pPr>
    </w:p>
    <w:p w:rsidR="00585641" w:rsidRDefault="00585641" w:rsidP="00585641">
      <w:pPr>
        <w:spacing w:after="5" w:line="262" w:lineRule="auto"/>
        <w:ind w:left="227"/>
        <w:rPr>
          <w:rFonts w:ascii="Times New Roman" w:hAnsi="Times New Roman" w:cs="Times New Roman"/>
          <w:sz w:val="24"/>
          <w:szCs w:val="24"/>
        </w:rPr>
      </w:pPr>
    </w:p>
    <w:p w:rsidR="00585641" w:rsidRDefault="00585641" w:rsidP="00585641">
      <w:pPr>
        <w:spacing w:after="5" w:line="262" w:lineRule="auto"/>
        <w:ind w:left="227"/>
        <w:rPr>
          <w:rFonts w:ascii="Times New Roman" w:hAnsi="Times New Roman" w:cs="Times New Roman"/>
          <w:sz w:val="24"/>
          <w:szCs w:val="24"/>
        </w:rPr>
      </w:pPr>
    </w:p>
    <w:p w:rsidR="00585641" w:rsidRDefault="00585641" w:rsidP="00585641">
      <w:pPr>
        <w:spacing w:after="5" w:line="262" w:lineRule="auto"/>
        <w:ind w:left="227"/>
        <w:rPr>
          <w:rFonts w:ascii="Times New Roman" w:hAnsi="Times New Roman" w:cs="Times New Roman"/>
          <w:sz w:val="24"/>
          <w:szCs w:val="24"/>
        </w:rPr>
      </w:pPr>
    </w:p>
    <w:p w:rsidR="00585641" w:rsidRDefault="00585641" w:rsidP="00585641">
      <w:pPr>
        <w:spacing w:after="5" w:line="262" w:lineRule="auto"/>
        <w:ind w:left="227"/>
        <w:rPr>
          <w:rFonts w:ascii="Times New Roman" w:hAnsi="Times New Roman" w:cs="Times New Roman"/>
          <w:sz w:val="24"/>
          <w:szCs w:val="24"/>
        </w:rPr>
      </w:pPr>
    </w:p>
    <w:p w:rsidR="00585641" w:rsidRDefault="00585641" w:rsidP="00585641">
      <w:pPr>
        <w:spacing w:after="5" w:line="262" w:lineRule="auto"/>
        <w:ind w:left="227"/>
        <w:rPr>
          <w:rFonts w:ascii="Times New Roman" w:hAnsi="Times New Roman" w:cs="Times New Roman"/>
          <w:sz w:val="24"/>
          <w:szCs w:val="24"/>
        </w:rPr>
      </w:pPr>
    </w:p>
    <w:p w:rsidR="00585641" w:rsidRDefault="00585641" w:rsidP="00585641">
      <w:pPr>
        <w:numPr>
          <w:ilvl w:val="0"/>
          <w:numId w:val="14"/>
        </w:numPr>
        <w:spacing w:after="5" w:line="262" w:lineRule="auto"/>
        <w:ind w:hanging="227"/>
        <w:rPr>
          <w:rFonts w:ascii="Times New Roman" w:hAnsi="Times New Roman" w:cs="Times New Roman"/>
          <w:sz w:val="24"/>
          <w:szCs w:val="24"/>
        </w:rPr>
      </w:pPr>
    </w:p>
    <w:p w:rsidR="00585641" w:rsidRPr="00585641" w:rsidRDefault="00585641" w:rsidP="00585641">
      <w:pPr>
        <w:pStyle w:val="Akapitzlist"/>
        <w:spacing w:after="2"/>
        <w:ind w:left="227" w:right="6047" w:firstLine="0"/>
        <w:rPr>
          <w:sz w:val="24"/>
          <w:szCs w:val="24"/>
        </w:rPr>
      </w:pPr>
      <w:proofErr w:type="spellStart"/>
      <w:r w:rsidRPr="00585641">
        <w:rPr>
          <w:b/>
          <w:sz w:val="24"/>
          <w:szCs w:val="24"/>
        </w:rPr>
        <w:lastRenderedPageBreak/>
        <w:t>Ponadto</w:t>
      </w:r>
      <w:proofErr w:type="spellEnd"/>
      <w:r w:rsidRPr="00585641">
        <w:rPr>
          <w:b/>
          <w:sz w:val="24"/>
          <w:szCs w:val="24"/>
        </w:rPr>
        <w:t xml:space="preserve"> </w:t>
      </w:r>
      <w:proofErr w:type="spellStart"/>
      <w:r w:rsidRPr="00585641">
        <w:rPr>
          <w:b/>
          <w:sz w:val="24"/>
          <w:szCs w:val="24"/>
        </w:rPr>
        <w:t>uczeń</w:t>
      </w:r>
      <w:proofErr w:type="spellEnd"/>
      <w:r w:rsidRPr="00585641">
        <w:rPr>
          <w:b/>
          <w:sz w:val="24"/>
          <w:szCs w:val="24"/>
        </w:rPr>
        <w:t>:</w:t>
      </w:r>
    </w:p>
    <w:p w:rsidR="00585641" w:rsidRDefault="00585641" w:rsidP="00585641">
      <w:pPr>
        <w:spacing w:after="5" w:line="262" w:lineRule="auto"/>
        <w:rPr>
          <w:rFonts w:ascii="Times New Roman" w:hAnsi="Times New Roman" w:cs="Times New Roman"/>
          <w:sz w:val="24"/>
          <w:szCs w:val="24"/>
        </w:rPr>
      </w:pPr>
    </w:p>
    <w:p w:rsidR="00585641" w:rsidRPr="00585641" w:rsidRDefault="00585641" w:rsidP="00585641">
      <w:pPr>
        <w:numPr>
          <w:ilvl w:val="0"/>
          <w:numId w:val="14"/>
        </w:numPr>
        <w:spacing w:after="5" w:line="262" w:lineRule="auto"/>
        <w:ind w:hanging="227"/>
        <w:rPr>
          <w:rFonts w:ascii="Times New Roman" w:hAnsi="Times New Roman" w:cs="Times New Roman"/>
          <w:sz w:val="24"/>
          <w:szCs w:val="24"/>
        </w:rPr>
      </w:pPr>
      <w:r w:rsidRPr="00585641">
        <w:rPr>
          <w:rFonts w:ascii="Times New Roman" w:hAnsi="Times New Roman" w:cs="Times New Roman"/>
          <w:sz w:val="24"/>
          <w:szCs w:val="24"/>
        </w:rPr>
        <w:t>sprawnie wykorzystuje narzędzia matematyki,</w:t>
      </w:r>
    </w:p>
    <w:p w:rsidR="00585641" w:rsidRPr="00192A6B" w:rsidRDefault="00585641" w:rsidP="00585641">
      <w:pPr>
        <w:numPr>
          <w:ilvl w:val="0"/>
          <w:numId w:val="14"/>
        </w:numPr>
        <w:spacing w:after="367" w:line="262" w:lineRule="auto"/>
        <w:ind w:hanging="227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sz w:val="24"/>
          <w:szCs w:val="24"/>
        </w:rPr>
        <w:t>poszukuje, porządkuje, krytycznie analizuje oraz wykorzystuje informacje z różnych źródeł,</w:t>
      </w:r>
      <w:r w:rsidRPr="00192A6B">
        <w:rPr>
          <w:rFonts w:ascii="Times New Roman" w:hAnsi="Times New Roman" w:cs="Times New Roman"/>
          <w:sz w:val="24"/>
          <w:szCs w:val="24"/>
        </w:rPr>
        <w:br/>
        <w:t xml:space="preserve"> • potrafi pracować w zespole.</w:t>
      </w:r>
    </w:p>
    <w:tbl>
      <w:tblPr>
        <w:tblpPr w:vertAnchor="text" w:horzAnchor="margin" w:tblpY="-1152"/>
        <w:tblOverlap w:val="never"/>
        <w:tblW w:w="13731" w:type="dxa"/>
        <w:tblCellMar>
          <w:top w:w="47" w:type="dxa"/>
          <w:left w:w="89" w:type="dxa"/>
          <w:right w:w="77" w:type="dxa"/>
        </w:tblCellMar>
        <w:tblLook w:val="04A0" w:firstRow="1" w:lastRow="0" w:firstColumn="1" w:lastColumn="0" w:noHBand="0" w:noVBand="1"/>
      </w:tblPr>
      <w:tblGrid>
        <w:gridCol w:w="3436"/>
        <w:gridCol w:w="3628"/>
        <w:gridCol w:w="3436"/>
        <w:gridCol w:w="3231"/>
      </w:tblGrid>
      <w:tr w:rsidR="00585641" w:rsidRPr="00192A6B" w:rsidTr="00E4784F">
        <w:trPr>
          <w:trHeight w:val="277"/>
        </w:trPr>
        <w:tc>
          <w:tcPr>
            <w:tcW w:w="3436" w:type="dxa"/>
            <w:tcBorders>
              <w:top w:val="single" w:sz="2" w:space="0" w:color="C6C6C6"/>
              <w:left w:val="single" w:sz="2" w:space="0" w:color="C6C6C6"/>
              <w:bottom w:val="single" w:sz="2" w:space="0" w:color="C6C6C6"/>
              <w:right w:val="single" w:sz="2" w:space="0" w:color="C6C6C6"/>
            </w:tcBorders>
            <w:shd w:val="clear" w:color="auto" w:fill="FFE8C0"/>
          </w:tcPr>
          <w:p w:rsidR="00585641" w:rsidRPr="00192A6B" w:rsidRDefault="00585641" w:rsidP="00E4784F">
            <w:pPr>
              <w:tabs>
                <w:tab w:val="left" w:pos="315"/>
                <w:tab w:val="center" w:pos="1629"/>
              </w:tabs>
              <w:spacing w:after="0" w:line="259" w:lineRule="auto"/>
              <w:ind w:right="12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lastRenderedPageBreak/>
              <w:tab/>
            </w: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ab/>
              <w:t>Stopień dopuszczający</w:t>
            </w:r>
          </w:p>
        </w:tc>
        <w:tc>
          <w:tcPr>
            <w:tcW w:w="3628" w:type="dxa"/>
            <w:tcBorders>
              <w:top w:val="single" w:sz="2" w:space="0" w:color="C6C6C6"/>
              <w:left w:val="single" w:sz="2" w:space="0" w:color="C6C6C6"/>
              <w:bottom w:val="single" w:sz="2" w:space="0" w:color="C6C6C6"/>
              <w:right w:val="nil"/>
            </w:tcBorders>
            <w:shd w:val="clear" w:color="auto" w:fill="FFE8C0"/>
          </w:tcPr>
          <w:p w:rsidR="00585641" w:rsidRPr="00192A6B" w:rsidRDefault="00585641" w:rsidP="00E4784F">
            <w:pPr>
              <w:spacing w:after="0" w:line="259" w:lineRule="auto"/>
              <w:ind w:right="1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stateczny</w:t>
            </w: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FFE8C0"/>
          </w:tcPr>
          <w:p w:rsidR="00585641" w:rsidRPr="00192A6B" w:rsidRDefault="00585641" w:rsidP="00E4784F">
            <w:pPr>
              <w:spacing w:after="0" w:line="259" w:lineRule="auto"/>
              <w:ind w:right="1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bry</w:t>
            </w: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FFE8C0"/>
          </w:tcPr>
          <w:p w:rsidR="00585641" w:rsidRPr="00192A6B" w:rsidRDefault="00585641" w:rsidP="00E4784F">
            <w:pPr>
              <w:spacing w:after="0" w:line="259" w:lineRule="auto"/>
              <w:ind w:right="1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bardzo dobry</w:t>
            </w:r>
          </w:p>
        </w:tc>
      </w:tr>
      <w:tr w:rsidR="00585641" w:rsidRPr="00192A6B" w:rsidTr="00E4784F">
        <w:trPr>
          <w:trHeight w:val="9500"/>
        </w:trPr>
        <w:tc>
          <w:tcPr>
            <w:tcW w:w="3436" w:type="dxa"/>
            <w:tcBorders>
              <w:top w:val="single" w:sz="2" w:space="0" w:color="C6C6C6"/>
              <w:left w:val="single" w:sz="2" w:space="0" w:color="C6C6C6"/>
              <w:bottom w:val="nil"/>
              <w:right w:val="single" w:sz="2" w:space="0" w:color="C6C6C6"/>
            </w:tcBorders>
            <w:shd w:val="clear" w:color="auto" w:fill="FFFAF1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np. do pomiaru długości, czasu)</w:t>
            </w:r>
          </w:p>
          <w:p w:rsidR="00585641" w:rsidRPr="00192A6B" w:rsidRDefault="00585641" w:rsidP="00585641">
            <w:pPr>
              <w:numPr>
                <w:ilvl w:val="0"/>
                <w:numId w:val="19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oblicza wartość średnią wyników pomiaru 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(np. długości, czasu)</w:t>
            </w:r>
          </w:p>
          <w:p w:rsidR="00585641" w:rsidRPr="00192A6B" w:rsidRDefault="00585641" w:rsidP="00585641">
            <w:pPr>
              <w:numPr>
                <w:ilvl w:val="0"/>
                <w:numId w:val="19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odrębnia z tekstów, tabel i rysunków informacje kluczowe</w:t>
            </w:r>
          </w:p>
          <w:p w:rsidR="00585641" w:rsidRPr="00192A6B" w:rsidRDefault="00585641" w:rsidP="00585641">
            <w:pPr>
              <w:numPr>
                <w:ilvl w:val="0"/>
                <w:numId w:val="19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zestrzega zasad bezpieczeństwa podczas wykonywania obserwacji, pomiarów i doświadczeń</w:t>
            </w:r>
          </w:p>
          <w:p w:rsidR="00585641" w:rsidRPr="00192A6B" w:rsidRDefault="00585641" w:rsidP="00585641">
            <w:pPr>
              <w:numPr>
                <w:ilvl w:val="0"/>
                <w:numId w:val="19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ymienia i rozróżnia rodzaje oddziaływań (elektrostatyczne, grawitacyjne, magnetyczne, mechaniczne) oraz podaje przykłady oddziaływań </w:t>
            </w:r>
          </w:p>
          <w:p w:rsidR="00585641" w:rsidRPr="00192A6B" w:rsidRDefault="00585641" w:rsidP="00585641">
            <w:pPr>
              <w:numPr>
                <w:ilvl w:val="0"/>
                <w:numId w:val="19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daje przykłady skutków oddziaływań w życiu codziennym</w:t>
            </w:r>
          </w:p>
          <w:p w:rsidR="00585641" w:rsidRPr="00192A6B" w:rsidRDefault="00585641" w:rsidP="00585641">
            <w:pPr>
              <w:numPr>
                <w:ilvl w:val="0"/>
                <w:numId w:val="19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siły jako miarą oddziaływań</w:t>
            </w:r>
          </w:p>
          <w:p w:rsidR="00585641" w:rsidRPr="00192A6B" w:rsidRDefault="00585641" w:rsidP="00585641">
            <w:pPr>
              <w:numPr>
                <w:ilvl w:val="0"/>
                <w:numId w:val="19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konuje doświadczenie (badanie rozciągania gumki lub sprężyny), korzystając z jego opisu</w:t>
            </w:r>
          </w:p>
          <w:p w:rsidR="00585641" w:rsidRPr="00192A6B" w:rsidRDefault="00585641" w:rsidP="00585641">
            <w:pPr>
              <w:numPr>
                <w:ilvl w:val="0"/>
                <w:numId w:val="19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jednostką siły; wskazuje siłomierz jako przyrząd służący do pomiaru siły</w:t>
            </w:r>
          </w:p>
          <w:p w:rsidR="00585641" w:rsidRPr="00192A6B" w:rsidRDefault="00585641" w:rsidP="00585641">
            <w:pPr>
              <w:numPr>
                <w:ilvl w:val="0"/>
                <w:numId w:val="19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dróżnia wielkości skalarne (liczbowe) od wektorowych i podaje odpowiednie przykłady</w:t>
            </w:r>
          </w:p>
          <w:p w:rsidR="00585641" w:rsidRPr="00192A6B" w:rsidRDefault="00585641" w:rsidP="00585641">
            <w:pPr>
              <w:numPr>
                <w:ilvl w:val="0"/>
                <w:numId w:val="19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poznaje i nazywa siłę ciężkości</w:t>
            </w:r>
          </w:p>
          <w:p w:rsidR="00585641" w:rsidRPr="00192A6B" w:rsidRDefault="00585641" w:rsidP="00585641">
            <w:pPr>
              <w:numPr>
                <w:ilvl w:val="0"/>
                <w:numId w:val="19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poznaje i nazywa siły ciężkości i sprężystości</w:t>
            </w:r>
          </w:p>
          <w:p w:rsidR="00585641" w:rsidRPr="00192A6B" w:rsidRDefault="00585641" w:rsidP="00585641">
            <w:pPr>
              <w:numPr>
                <w:ilvl w:val="0"/>
                <w:numId w:val="19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rożróżnia</w:t>
            </w:r>
            <w:proofErr w:type="spellEnd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siłę wypadkową i siłę równoważącą</w:t>
            </w:r>
          </w:p>
          <w:p w:rsidR="00585641" w:rsidRPr="00192A6B" w:rsidRDefault="00585641" w:rsidP="00585641">
            <w:pPr>
              <w:numPr>
                <w:ilvl w:val="0"/>
                <w:numId w:val="19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kreśla zachowanie się ciała w przypadku działania na nie sił równoważących się</w:t>
            </w:r>
          </w:p>
        </w:tc>
        <w:tc>
          <w:tcPr>
            <w:tcW w:w="3628" w:type="dxa"/>
            <w:tcBorders>
              <w:top w:val="single" w:sz="2" w:space="0" w:color="C6C6C6"/>
              <w:left w:val="single" w:sz="2" w:space="0" w:color="C6C6C6"/>
              <w:bottom w:val="nil"/>
              <w:right w:val="nil"/>
            </w:tcBorders>
            <w:shd w:val="clear" w:color="auto" w:fill="FFFAF1"/>
          </w:tcPr>
          <w:p w:rsidR="00585641" w:rsidRPr="00192A6B" w:rsidRDefault="00585641" w:rsidP="00585641">
            <w:pPr>
              <w:numPr>
                <w:ilvl w:val="0"/>
                <w:numId w:val="20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charakteryzuje układ jednostek SI</w:t>
            </w:r>
          </w:p>
          <w:p w:rsidR="00585641" w:rsidRPr="00192A6B" w:rsidRDefault="00585641" w:rsidP="00585641">
            <w:pPr>
              <w:numPr>
                <w:ilvl w:val="0"/>
                <w:numId w:val="20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rzelicza wielokrotności i podwielokrotności 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(mikro-, mili-, centy-, </w:t>
            </w:r>
            <w:proofErr w:type="spellStart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hekto</w:t>
            </w:r>
            <w:proofErr w:type="spellEnd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-, kilo-, mega-)</w:t>
            </w:r>
          </w:p>
          <w:p w:rsidR="00585641" w:rsidRPr="00192A6B" w:rsidRDefault="00585641" w:rsidP="00585641">
            <w:pPr>
              <w:numPr>
                <w:ilvl w:val="0"/>
                <w:numId w:val="2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zeprowadza wybrane pomiary i doświadczenia, korzystając z ich opisów (np. pomiar długości ołówka, czasu staczania się ciała po pochylni)</w:t>
            </w:r>
          </w:p>
          <w:p w:rsidR="00585641" w:rsidRPr="00192A6B" w:rsidRDefault="00585641" w:rsidP="00585641">
            <w:pPr>
              <w:numPr>
                <w:ilvl w:val="0"/>
                <w:numId w:val="2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, dlaczego żaden pomiar nie jest idealnie dokładny i co to jest niepewność pomiarowa oraz uzasadnia, że dokładność wyniku pomiaru nie może być większa niż dokładność przyrządu pomiarowego</w:t>
            </w:r>
          </w:p>
          <w:p w:rsidR="00585641" w:rsidRPr="00192A6B" w:rsidRDefault="00585641" w:rsidP="00585641">
            <w:pPr>
              <w:numPr>
                <w:ilvl w:val="0"/>
                <w:numId w:val="2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, w jakim celu powtarza się pomiar kilka razy, a następnie z uzyskanych wyników oblicza średnią</w:t>
            </w:r>
          </w:p>
          <w:p w:rsidR="00585641" w:rsidRPr="00192A6B" w:rsidRDefault="00585641" w:rsidP="00585641">
            <w:pPr>
              <w:numPr>
                <w:ilvl w:val="0"/>
                <w:numId w:val="20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, co to są cyfry znaczące</w:t>
            </w:r>
          </w:p>
          <w:p w:rsidR="00585641" w:rsidRPr="00192A6B" w:rsidRDefault="00585641" w:rsidP="00585641">
            <w:pPr>
              <w:numPr>
                <w:ilvl w:val="0"/>
                <w:numId w:val="2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zaokrągla wartości wielkości fizycznych do podanej liczby cyfr znaczących</w:t>
            </w:r>
          </w:p>
          <w:p w:rsidR="00585641" w:rsidRPr="00192A6B" w:rsidRDefault="00585641" w:rsidP="00585641">
            <w:pPr>
              <w:numPr>
                <w:ilvl w:val="0"/>
                <w:numId w:val="2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kazuje na przykładach, że oddziaływania są wzajemne</w:t>
            </w:r>
          </w:p>
          <w:p w:rsidR="00585641" w:rsidRPr="00192A6B" w:rsidRDefault="00585641" w:rsidP="00585641">
            <w:pPr>
              <w:numPr>
                <w:ilvl w:val="0"/>
                <w:numId w:val="2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mienia i rozróżnia skutki oddziaływań (statyczne i dynamiczne)</w:t>
            </w:r>
          </w:p>
          <w:p w:rsidR="00585641" w:rsidRPr="00192A6B" w:rsidRDefault="00585641" w:rsidP="00585641">
            <w:pPr>
              <w:numPr>
                <w:ilvl w:val="0"/>
                <w:numId w:val="2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dróżnia oddziaływania bezpośrednie i na odległość, podaje odpowiednie przykłady tych oddziaływań</w:t>
            </w:r>
          </w:p>
          <w:p w:rsidR="00585641" w:rsidRPr="00192A6B" w:rsidRDefault="00585641" w:rsidP="00585641">
            <w:pPr>
              <w:numPr>
                <w:ilvl w:val="0"/>
                <w:numId w:val="2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stosuje </w:t>
            </w:r>
            <w:proofErr w:type="spellStart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jącie</w:t>
            </w:r>
            <w:proofErr w:type="spellEnd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siły jako działania skierowanego (wektor); wskazuje wartość, kierunek i zwrot wektora siły</w:t>
            </w:r>
          </w:p>
          <w:p w:rsidR="00585641" w:rsidRPr="00192A6B" w:rsidRDefault="00585641" w:rsidP="00585641">
            <w:pPr>
              <w:numPr>
                <w:ilvl w:val="0"/>
                <w:numId w:val="20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zedstawia siłę graficznie (rysuje wektor siły)</w:t>
            </w:r>
          </w:p>
          <w:p w:rsidR="00585641" w:rsidRPr="00192A6B" w:rsidRDefault="00585641" w:rsidP="00585641">
            <w:pPr>
              <w:numPr>
                <w:ilvl w:val="0"/>
                <w:numId w:val="2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doświadczalnie wyznacza wartość siły za pomocą siłomierza albo wagi analogowej lub cyfrowej (mierzy wartość siły za pomocą siłomierza)</w:t>
            </w:r>
          </w:p>
          <w:p w:rsidR="00585641" w:rsidRPr="00192A6B" w:rsidRDefault="00585641" w:rsidP="00585641">
            <w:pPr>
              <w:numPr>
                <w:ilvl w:val="0"/>
                <w:numId w:val="2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zapisuje wynik pomiaru siły wraz z jej jednostką oraz z uwzględnieniem informacji o niepewności</w:t>
            </w:r>
          </w:p>
          <w:p w:rsidR="00585641" w:rsidRPr="00192A6B" w:rsidRDefault="00585641" w:rsidP="00585641">
            <w:pPr>
              <w:numPr>
                <w:ilvl w:val="0"/>
                <w:numId w:val="2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znacza i rysuje siłę wypadkową dla dwóch sił o jednakowych kierunkach</w:t>
            </w:r>
          </w:p>
          <w:p w:rsidR="00585641" w:rsidRPr="00192A6B" w:rsidRDefault="00585641" w:rsidP="00585641">
            <w:pPr>
              <w:numPr>
                <w:ilvl w:val="0"/>
                <w:numId w:val="20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i rysuje siły, które się równoważą</w:t>
            </w:r>
          </w:p>
          <w:p w:rsidR="00585641" w:rsidRPr="00192A6B" w:rsidRDefault="00585641" w:rsidP="00585641">
            <w:pPr>
              <w:numPr>
                <w:ilvl w:val="0"/>
                <w:numId w:val="2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kreśla cechy siły wypadkowej dwóch sił działających wzdłuż tej samej prostej i siły równoważącej inną siłę</w:t>
            </w:r>
          </w:p>
          <w:p w:rsidR="00585641" w:rsidRPr="00192A6B" w:rsidRDefault="00585641" w:rsidP="00585641">
            <w:pPr>
              <w:numPr>
                <w:ilvl w:val="0"/>
                <w:numId w:val="2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daje przykłady sił wypadkowych i równoważących się z życia codziennego</w:t>
            </w:r>
          </w:p>
          <w:p w:rsidR="00585641" w:rsidRPr="00192A6B" w:rsidRDefault="00585641" w:rsidP="00585641">
            <w:pPr>
              <w:numPr>
                <w:ilvl w:val="0"/>
                <w:numId w:val="20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zeprowadza doświadczenia: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badanie różnego rodzaju oddziaływań,</w:t>
            </w:r>
          </w:p>
          <w:p w:rsidR="00585641" w:rsidRPr="00192A6B" w:rsidRDefault="00585641" w:rsidP="00E4784F">
            <w:pPr>
              <w:spacing w:after="0" w:line="259" w:lineRule="auto"/>
              <w:ind w:right="2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badanie cech sił, wyznaczanie średniej siły,</w:t>
            </w: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FFFAF1"/>
          </w:tcPr>
          <w:p w:rsidR="00585641" w:rsidRPr="00192A6B" w:rsidRDefault="00585641" w:rsidP="00585641">
            <w:pPr>
              <w:numPr>
                <w:ilvl w:val="0"/>
                <w:numId w:val="21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wskazuje czynniki istotne i nieistotne dla wyniku pomiaru lub doświadczenia</w:t>
            </w:r>
          </w:p>
          <w:p w:rsidR="00585641" w:rsidRPr="00192A6B" w:rsidRDefault="00585641" w:rsidP="00585641">
            <w:pPr>
              <w:numPr>
                <w:ilvl w:val="0"/>
                <w:numId w:val="21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osługuje się pojęciem niepewności pomiarowej; zapisuje wynik pomiaru wraz z jego jednostką oraz z uwzględnieniem informacji o niepewności </w:t>
            </w:r>
          </w:p>
          <w:p w:rsidR="00585641" w:rsidRPr="00192A6B" w:rsidRDefault="00585641" w:rsidP="00585641">
            <w:pPr>
              <w:numPr>
                <w:ilvl w:val="0"/>
                <w:numId w:val="21"/>
              </w:numPr>
              <w:spacing w:after="4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konuje obliczenia i zapisuje wynik zgodnie z zasadami zaokrąglania oraz zachowaniem liczby cyfr znaczących wynikającej z dokładności pomiaru lub danych</w:t>
            </w:r>
          </w:p>
          <w:p w:rsidR="00585641" w:rsidRPr="00192A6B" w:rsidRDefault="00585641" w:rsidP="00585641">
            <w:pPr>
              <w:numPr>
                <w:ilvl w:val="0"/>
                <w:numId w:val="21"/>
              </w:numPr>
              <w:spacing w:after="0" w:line="24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klasyfikuje</w:t>
            </w:r>
            <w:proofErr w:type="spellEnd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podstawowe oddziaływania występujące w przyrodzie</w:t>
            </w:r>
          </w:p>
          <w:p w:rsidR="00585641" w:rsidRPr="00192A6B" w:rsidRDefault="00585641" w:rsidP="00585641">
            <w:pPr>
              <w:numPr>
                <w:ilvl w:val="0"/>
                <w:numId w:val="21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różne rodzaje oddziaływań</w:t>
            </w:r>
          </w:p>
          <w:p w:rsidR="00585641" w:rsidRPr="00192A6B" w:rsidRDefault="00585641" w:rsidP="00585641">
            <w:pPr>
              <w:numPr>
                <w:ilvl w:val="0"/>
                <w:numId w:val="21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, na czym polega wzajemność oddziaływań</w:t>
            </w:r>
          </w:p>
          <w:p w:rsidR="00585641" w:rsidRPr="00192A6B" w:rsidRDefault="00585641" w:rsidP="00585641">
            <w:pPr>
              <w:numPr>
                <w:ilvl w:val="0"/>
                <w:numId w:val="21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równuje siły na podstawie ich wektorów</w:t>
            </w:r>
          </w:p>
          <w:p w:rsidR="00585641" w:rsidRPr="00192A6B" w:rsidRDefault="00585641" w:rsidP="00585641">
            <w:pPr>
              <w:numPr>
                <w:ilvl w:val="0"/>
                <w:numId w:val="21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oblicza średnią siłę i zapisuje wynik zgodnie z zasadami zaokrąglania oraz zachowaniem </w:t>
            </w:r>
          </w:p>
          <w:p w:rsidR="00585641" w:rsidRPr="00192A6B" w:rsidRDefault="00585641" w:rsidP="00E4784F">
            <w:pPr>
              <w:spacing w:after="0" w:line="236" w:lineRule="auto"/>
              <w:ind w:left="141" w:right="517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liczby cyfr znaczących wynikającej z dokładności pomiaru lub danych</w:t>
            </w:r>
          </w:p>
          <w:p w:rsidR="00585641" w:rsidRPr="00192A6B" w:rsidRDefault="00585641" w:rsidP="00585641">
            <w:pPr>
              <w:numPr>
                <w:ilvl w:val="0"/>
                <w:numId w:val="21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buduje prosty siłomierz i wyznacza przy jego użyciu wartość siły, korzystając z opisu doświadczenia</w:t>
            </w:r>
          </w:p>
          <w:p w:rsidR="00585641" w:rsidRPr="00192A6B" w:rsidRDefault="00585641" w:rsidP="00585641">
            <w:pPr>
              <w:numPr>
                <w:ilvl w:val="0"/>
                <w:numId w:val="21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szacuje rząd wielkości spodziewanego wyniku pomiaru siły</w:t>
            </w:r>
          </w:p>
          <w:p w:rsidR="00585641" w:rsidRPr="00192A6B" w:rsidRDefault="00585641" w:rsidP="00585641">
            <w:pPr>
              <w:numPr>
                <w:ilvl w:val="0"/>
                <w:numId w:val="21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znacza i rysuje siłę wypadkową dla kilku sił o jednakowych kierunkach,  określa jej cechy</w:t>
            </w:r>
          </w:p>
          <w:p w:rsidR="00585641" w:rsidRPr="00192A6B" w:rsidRDefault="00585641" w:rsidP="00585641">
            <w:pPr>
              <w:numPr>
                <w:ilvl w:val="0"/>
                <w:numId w:val="21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kreśla cechy siły wypadkowej kilku (więcej niż dwóch) sił działających wzdłuż tej samej prostej</w:t>
            </w:r>
          </w:p>
          <w:p w:rsidR="00585641" w:rsidRPr="00192A6B" w:rsidRDefault="00585641" w:rsidP="00585641">
            <w:pPr>
              <w:numPr>
                <w:ilvl w:val="0"/>
                <w:numId w:val="21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ozwiązuje zadania bardziej złożone, ale typowe dotyczące treści rozdział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Pierwsze spotkanie z fizyką </w:t>
            </w:r>
          </w:p>
          <w:p w:rsidR="00585641" w:rsidRPr="00192A6B" w:rsidRDefault="00585641" w:rsidP="00585641">
            <w:pPr>
              <w:numPr>
                <w:ilvl w:val="0"/>
                <w:numId w:val="21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elekcjonuje informacje uzyskane z różnych źródeł, np. na lekcji, z podręcznika, z literatury popularnonaukowej, z internetu </w:t>
            </w:r>
          </w:p>
          <w:p w:rsidR="00585641" w:rsidRPr="00192A6B" w:rsidRDefault="00585641" w:rsidP="00585641">
            <w:pPr>
              <w:numPr>
                <w:ilvl w:val="0"/>
                <w:numId w:val="21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osługuje się informacjami pochodzącymi z analizy tekst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Jak mierzono czas i jak mierzy się go obecnie 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lub innego</w:t>
            </w: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FFFAF1"/>
          </w:tcPr>
          <w:p w:rsidR="00585641" w:rsidRPr="00192A6B" w:rsidRDefault="00585641" w:rsidP="00E4784F">
            <w:pPr>
              <w:spacing w:after="0" w:line="236" w:lineRule="auto"/>
              <w:ind w:left="141" w:right="8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 oddziaływań (bezpośrednich i na odległość) inne niż poznane na lekcji</w:t>
            </w:r>
          </w:p>
          <w:p w:rsidR="00585641" w:rsidRPr="00192A6B" w:rsidRDefault="00585641" w:rsidP="00585641">
            <w:pPr>
              <w:numPr>
                <w:ilvl w:val="0"/>
                <w:numId w:val="22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zacuje niepewność pomiarową wyznaczonej wartości średniej siły  </w:t>
            </w:r>
          </w:p>
          <w:p w:rsidR="00585641" w:rsidRPr="00192A6B" w:rsidRDefault="00585641" w:rsidP="00585641">
            <w:pPr>
              <w:numPr>
                <w:ilvl w:val="0"/>
                <w:numId w:val="22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buduje siłomierz według własnego projektu i wyznacza przy jego użyciu wartość siły</w:t>
            </w:r>
          </w:p>
          <w:p w:rsidR="00585641" w:rsidRPr="00192A6B" w:rsidRDefault="00585641" w:rsidP="00585641">
            <w:pPr>
              <w:numPr>
                <w:ilvl w:val="0"/>
                <w:numId w:val="22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znacza i rysuje siłę równoważącą kilka sił działających wzdłuż tej samej prostej o różnych zwrotach, określa jej cechy</w:t>
            </w:r>
          </w:p>
          <w:p w:rsidR="00585641" w:rsidRPr="00192A6B" w:rsidRDefault="00585641" w:rsidP="00585641">
            <w:pPr>
              <w:numPr>
                <w:ilvl w:val="0"/>
                <w:numId w:val="22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ozwiązuje zadania złożone, nietypowe dotyczące treści rozdział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Pierwsze spotkanie z fizyką</w:t>
            </w:r>
          </w:p>
        </w:tc>
      </w:tr>
    </w:tbl>
    <w:tbl>
      <w:tblPr>
        <w:tblpPr w:vertAnchor="text" w:horzAnchor="page" w:tblpX="181" w:tblpY="-1410"/>
        <w:tblOverlap w:val="never"/>
        <w:tblW w:w="13731" w:type="dxa"/>
        <w:tblCellMar>
          <w:top w:w="37" w:type="dxa"/>
          <w:left w:w="89" w:type="dxa"/>
          <w:right w:w="12" w:type="dxa"/>
        </w:tblCellMar>
        <w:tblLook w:val="04A0" w:firstRow="1" w:lastRow="0" w:firstColumn="1" w:lastColumn="0" w:noHBand="0" w:noVBand="1"/>
      </w:tblPr>
      <w:tblGrid>
        <w:gridCol w:w="3436"/>
        <w:gridCol w:w="3628"/>
        <w:gridCol w:w="3436"/>
        <w:gridCol w:w="3231"/>
      </w:tblGrid>
      <w:tr w:rsidR="00585641" w:rsidRPr="00192A6B" w:rsidTr="00E4784F">
        <w:trPr>
          <w:trHeight w:val="277"/>
        </w:trPr>
        <w:tc>
          <w:tcPr>
            <w:tcW w:w="3436" w:type="dxa"/>
            <w:tcBorders>
              <w:top w:val="single" w:sz="2" w:space="0" w:color="C6C6C6"/>
              <w:left w:val="single" w:sz="2" w:space="0" w:color="C6C6C6"/>
              <w:bottom w:val="single" w:sz="2" w:space="0" w:color="C6C6C6"/>
              <w:right w:val="single" w:sz="2" w:space="0" w:color="C6C6C6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7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lastRenderedPageBreak/>
              <w:t>Stopień dopuszczający</w:t>
            </w:r>
          </w:p>
        </w:tc>
        <w:tc>
          <w:tcPr>
            <w:tcW w:w="3628" w:type="dxa"/>
            <w:tcBorders>
              <w:top w:val="single" w:sz="2" w:space="0" w:color="C6C6C6"/>
              <w:left w:val="single" w:sz="2" w:space="0" w:color="C6C6C6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7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stateczny</w:t>
            </w: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7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bry</w:t>
            </w: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7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bardzo dobry</w:t>
            </w:r>
          </w:p>
        </w:tc>
      </w:tr>
      <w:tr w:rsidR="00585641" w:rsidRPr="00192A6B" w:rsidTr="00E4784F">
        <w:trPr>
          <w:trHeight w:val="2281"/>
        </w:trPr>
        <w:tc>
          <w:tcPr>
            <w:tcW w:w="3436" w:type="dxa"/>
            <w:tcBorders>
              <w:top w:val="single" w:sz="2" w:space="0" w:color="C6C6C6"/>
              <w:left w:val="single" w:sz="2" w:space="0" w:color="C6C6C6"/>
              <w:bottom w:val="nil"/>
              <w:right w:val="single" w:sz="2" w:space="0" w:color="C6C6C6"/>
            </w:tcBorders>
            <w:shd w:val="clear" w:color="auto" w:fill="auto"/>
          </w:tcPr>
          <w:p w:rsidR="00585641" w:rsidRPr="00192A6B" w:rsidRDefault="00585641" w:rsidP="00E4784F">
            <w:pPr>
              <w:spacing w:after="132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8" w:type="dxa"/>
            <w:tcBorders>
              <w:top w:val="single" w:sz="2" w:space="0" w:color="C6C6C6"/>
              <w:left w:val="single" w:sz="2" w:space="0" w:color="C6C6C6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36" w:lineRule="auto"/>
              <w:ind w:left="282" w:right="104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wyznaczanie siły wypadkowej i siły równoważącej za pomocą siłomierza, korzystając z opisów doświadczeń</w:t>
            </w:r>
          </w:p>
          <w:p w:rsidR="00585641" w:rsidRPr="00192A6B" w:rsidRDefault="00585641" w:rsidP="00585641">
            <w:pPr>
              <w:numPr>
                <w:ilvl w:val="0"/>
                <w:numId w:val="24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przebieg przeprowadzonego doświadczenia (wyróżnia kluczowe kroki i sposób postępowania, wskazuje rolę użytych przyrządów, ilustruje wyniki)</w:t>
            </w:r>
          </w:p>
          <w:p w:rsidR="00585641" w:rsidRPr="00192A6B" w:rsidRDefault="00585641" w:rsidP="00585641">
            <w:pPr>
              <w:numPr>
                <w:ilvl w:val="0"/>
                <w:numId w:val="24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yodrębnia z tekstów i rysunków informacje kluczowe dla opisywanego problemu </w:t>
            </w:r>
          </w:p>
          <w:p w:rsidR="00585641" w:rsidRPr="00192A6B" w:rsidRDefault="00585641" w:rsidP="00585641">
            <w:pPr>
              <w:numPr>
                <w:ilvl w:val="0"/>
                <w:numId w:val="24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ozwiązuje proste zadania dotyczące treści rozdział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Pierwsze spotkanie z fizyką</w:t>
            </w: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132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132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85641" w:rsidRPr="00192A6B" w:rsidTr="00E4784F">
        <w:trPr>
          <w:trHeight w:val="208"/>
        </w:trPr>
        <w:tc>
          <w:tcPr>
            <w:tcW w:w="13731" w:type="dxa"/>
            <w:gridSpan w:val="4"/>
            <w:tcBorders>
              <w:top w:val="nil"/>
              <w:left w:val="single" w:sz="2" w:space="0" w:color="C6C6C6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7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II. WŁAŚCIWOŚCI I BUDOWA MATERII </w:t>
            </w:r>
          </w:p>
        </w:tc>
      </w:tr>
      <w:tr w:rsidR="00585641" w:rsidRPr="00192A6B" w:rsidTr="00E4784F">
        <w:trPr>
          <w:trHeight w:val="7019"/>
        </w:trPr>
        <w:tc>
          <w:tcPr>
            <w:tcW w:w="3436" w:type="dxa"/>
            <w:tcBorders>
              <w:top w:val="nil"/>
              <w:left w:val="single" w:sz="2" w:space="0" w:color="C6C6C6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2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odaje przykłady zjawisk świadczące o cząsteczkowej budowie materii </w:t>
            </w:r>
          </w:p>
          <w:p w:rsidR="00585641" w:rsidRPr="00192A6B" w:rsidRDefault="00585641" w:rsidP="00585641">
            <w:pPr>
              <w:numPr>
                <w:ilvl w:val="0"/>
                <w:numId w:val="2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napięcia powierzchniowego</w:t>
            </w:r>
          </w:p>
          <w:p w:rsidR="00585641" w:rsidRPr="00192A6B" w:rsidRDefault="00585641" w:rsidP="00585641">
            <w:pPr>
              <w:numPr>
                <w:ilvl w:val="0"/>
                <w:numId w:val="2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daje przykłady występowania napięcia powierzchniowego wody</w:t>
            </w:r>
          </w:p>
          <w:p w:rsidR="00585641" w:rsidRPr="00192A6B" w:rsidRDefault="00585641" w:rsidP="00585641">
            <w:pPr>
              <w:numPr>
                <w:ilvl w:val="0"/>
                <w:numId w:val="2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kreśla wpływ detergentu na napięcie powierzchniowe wody</w:t>
            </w:r>
          </w:p>
          <w:p w:rsidR="00585641" w:rsidRPr="00192A6B" w:rsidRDefault="00585641" w:rsidP="00585641">
            <w:pPr>
              <w:numPr>
                <w:ilvl w:val="0"/>
                <w:numId w:val="2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mienia czynniki zmniejszające napięcie powierzchniowe wody i wskazuje sposoby ich wykorzystywania  w codziennym życiu człowieka</w:t>
            </w:r>
          </w:p>
          <w:p w:rsidR="00585641" w:rsidRPr="00192A6B" w:rsidRDefault="00585641" w:rsidP="00585641">
            <w:pPr>
              <w:numPr>
                <w:ilvl w:val="0"/>
                <w:numId w:val="2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różnia trzy stany skupienia substancji; podaje przykłady ciał stałych, cieczy, gazów</w:t>
            </w:r>
          </w:p>
          <w:p w:rsidR="00585641" w:rsidRPr="00192A6B" w:rsidRDefault="00585641" w:rsidP="00585641">
            <w:pPr>
              <w:numPr>
                <w:ilvl w:val="0"/>
                <w:numId w:val="2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różnia substancje kruche, sprężyste i plastyczne; podaje przykłady ciał plastycznych, sprężystych, kruchych</w:t>
            </w:r>
          </w:p>
          <w:p w:rsidR="00585641" w:rsidRPr="00192A6B" w:rsidRDefault="00585641" w:rsidP="00585641">
            <w:pPr>
              <w:numPr>
                <w:ilvl w:val="0"/>
                <w:numId w:val="2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masy oraz jej jednostkami, podaje jej jednostkę w układzie SI</w:t>
            </w:r>
          </w:p>
          <w:p w:rsidR="00585641" w:rsidRPr="00192A6B" w:rsidRDefault="00585641" w:rsidP="00585641">
            <w:pPr>
              <w:numPr>
                <w:ilvl w:val="0"/>
                <w:numId w:val="25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różnia pojęcia: masa, ciężar ciała</w:t>
            </w:r>
          </w:p>
          <w:p w:rsidR="00585641" w:rsidRPr="00192A6B" w:rsidRDefault="00585641" w:rsidP="00585641">
            <w:pPr>
              <w:numPr>
                <w:ilvl w:val="0"/>
                <w:numId w:val="2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siły ciężkości, podaje wzór na ciężar</w:t>
            </w:r>
          </w:p>
          <w:p w:rsidR="00585641" w:rsidRPr="00192A6B" w:rsidRDefault="00585641" w:rsidP="00585641">
            <w:pPr>
              <w:numPr>
                <w:ilvl w:val="0"/>
                <w:numId w:val="2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określa pojęcie gęstości; podaje związek gęstości z masą i objętością oraz jednostkę gęstości w układzie SI</w:t>
            </w:r>
          </w:p>
          <w:p w:rsidR="00585641" w:rsidRPr="00192A6B" w:rsidRDefault="00585641" w:rsidP="00585641">
            <w:pPr>
              <w:numPr>
                <w:ilvl w:val="0"/>
                <w:numId w:val="2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tabelami wielkości fizycznych w celu odszukania gęstości substancji; porównuje gęstości substancji</w:t>
            </w:r>
          </w:p>
          <w:p w:rsidR="00585641" w:rsidRPr="00192A6B" w:rsidRDefault="00585641" w:rsidP="00585641">
            <w:pPr>
              <w:numPr>
                <w:ilvl w:val="0"/>
                <w:numId w:val="2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odrębnia z tekstów, tabel i rysunków informacje kluczowe</w:t>
            </w:r>
          </w:p>
          <w:p w:rsidR="00585641" w:rsidRPr="00192A6B" w:rsidRDefault="00585641" w:rsidP="00585641">
            <w:pPr>
              <w:numPr>
                <w:ilvl w:val="0"/>
                <w:numId w:val="25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mierzy: długość, masę, objętość cieczy; wyznacza objętość dowolnego ciała za pomocą cylindra miarowego</w:t>
            </w: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26"/>
              </w:numPr>
              <w:spacing w:after="7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daje podstawowe założenia cząsteczkowej teorii budowy materii</w:t>
            </w:r>
          </w:p>
          <w:p w:rsidR="00585641" w:rsidRPr="00192A6B" w:rsidRDefault="00585641" w:rsidP="00585641">
            <w:pPr>
              <w:numPr>
                <w:ilvl w:val="0"/>
                <w:numId w:val="26"/>
              </w:numPr>
              <w:spacing w:after="0" w:line="247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podaje przykłady zjawiska dyfuzji w przyrodzie i w życiu codziennym</w:t>
            </w:r>
          </w:p>
          <w:p w:rsidR="00585641" w:rsidRPr="00192A6B" w:rsidRDefault="00585641" w:rsidP="00585641">
            <w:pPr>
              <w:numPr>
                <w:ilvl w:val="0"/>
                <w:numId w:val="26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oddziaływań międzycząsteczkowych; odróżnia siły spójności od sił przylegania, rozpoznaje i opisuje te siły</w:t>
            </w:r>
          </w:p>
          <w:p w:rsidR="00585641" w:rsidRPr="00192A6B" w:rsidRDefault="00585641" w:rsidP="00585641">
            <w:pPr>
              <w:numPr>
                <w:ilvl w:val="0"/>
                <w:numId w:val="26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skazuje w otaczającej rzeczywistości przykłady zjawisk opisywanych za pomocą oddziaływań międzycząsteczkowych (sił spójności i przylegania)</w:t>
            </w:r>
          </w:p>
          <w:p w:rsidR="00585641" w:rsidRPr="00192A6B" w:rsidRDefault="00585641" w:rsidP="00585641">
            <w:pPr>
              <w:numPr>
                <w:ilvl w:val="0"/>
                <w:numId w:val="26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 napięcie powierzchniowe jako skutek działania sił spójności</w:t>
            </w:r>
          </w:p>
          <w:p w:rsidR="00585641" w:rsidRPr="00192A6B" w:rsidRDefault="00585641" w:rsidP="00585641">
            <w:pPr>
              <w:numPr>
                <w:ilvl w:val="0"/>
                <w:numId w:val="26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doświadczalnie demonstruje zjawisko napięcia powierzchniowego, korzystając z opisu</w:t>
            </w:r>
          </w:p>
          <w:p w:rsidR="00585641" w:rsidRPr="00192A6B" w:rsidRDefault="00585641" w:rsidP="00585641">
            <w:pPr>
              <w:numPr>
                <w:ilvl w:val="0"/>
                <w:numId w:val="26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ilustruje istnienie sił spójności i w tym kontekście opisuje zjawisko napięcia powierzchniowego (na wybranym przykładzie)</w:t>
            </w:r>
          </w:p>
          <w:p w:rsidR="00585641" w:rsidRPr="00192A6B" w:rsidRDefault="00585641" w:rsidP="00585641">
            <w:pPr>
              <w:numPr>
                <w:ilvl w:val="0"/>
                <w:numId w:val="26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ilustruje działanie sił spójności na przykładzie mechanizmu tworzenia się kropli; tłumaczy 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formowanie się kropli w kontekście istnienia sił spójności</w:t>
            </w:r>
          </w:p>
          <w:p w:rsidR="00585641" w:rsidRPr="00192A6B" w:rsidRDefault="00585641" w:rsidP="00585641">
            <w:pPr>
              <w:numPr>
                <w:ilvl w:val="0"/>
                <w:numId w:val="26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charakteryzuje ciała sprężyste, plastyczne i kruche; posługuje się pojęciem siły sprężystości</w:t>
            </w:r>
          </w:p>
          <w:p w:rsidR="00585641" w:rsidRPr="00192A6B" w:rsidRDefault="00585641" w:rsidP="00585641">
            <w:pPr>
              <w:numPr>
                <w:ilvl w:val="0"/>
                <w:numId w:val="26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budowę mikroskopową ciał stałych, cieczy i gazów (strukturę mikroskopową substancji w różnych jej fazach)</w:t>
            </w:r>
          </w:p>
          <w:p w:rsidR="00585641" w:rsidRPr="00192A6B" w:rsidRDefault="00585641" w:rsidP="00585641">
            <w:pPr>
              <w:numPr>
                <w:ilvl w:val="0"/>
                <w:numId w:val="26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kreśla i porównuje właściwości ciał stałych, cieczy i gazów</w:t>
            </w:r>
          </w:p>
          <w:p w:rsidR="00585641" w:rsidRPr="00192A6B" w:rsidRDefault="00585641" w:rsidP="00585641">
            <w:pPr>
              <w:numPr>
                <w:ilvl w:val="0"/>
                <w:numId w:val="26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analizuje różnice gęstości (ułożenia cząsteczek) substancji w różnych stanach skupienia wynikające z budowy mikroskopowej ciał stałych, cieczy i gazów</w:t>
            </w:r>
          </w:p>
          <w:p w:rsidR="00585641" w:rsidRPr="00192A6B" w:rsidRDefault="00585641" w:rsidP="00585641">
            <w:pPr>
              <w:numPr>
                <w:ilvl w:val="0"/>
                <w:numId w:val="26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stosuje do obliczeń związek między siłą ciężko-</w:t>
            </w:r>
          </w:p>
        </w:tc>
        <w:tc>
          <w:tcPr>
            <w:tcW w:w="34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27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hipotezy</w:t>
            </w:r>
          </w:p>
          <w:p w:rsidR="00585641" w:rsidRPr="00192A6B" w:rsidRDefault="00585641" w:rsidP="00585641">
            <w:pPr>
              <w:numPr>
                <w:ilvl w:val="0"/>
                <w:numId w:val="27"/>
              </w:numPr>
              <w:spacing w:after="7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 zjawisko zmiany objętości cieczy w wyniku mieszania się, opierając się na doświadczeniu modelowym</w:t>
            </w:r>
          </w:p>
          <w:p w:rsidR="00585641" w:rsidRPr="00192A6B" w:rsidRDefault="00585641" w:rsidP="00585641">
            <w:pPr>
              <w:numPr>
                <w:ilvl w:val="0"/>
                <w:numId w:val="27"/>
              </w:numPr>
              <w:spacing w:after="0" w:line="24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wyjaśnia, na czym polega zjawisko dyfuzji i od czego zależy jego szybkość</w:t>
            </w:r>
          </w:p>
          <w:p w:rsidR="00585641" w:rsidRPr="00192A6B" w:rsidRDefault="00585641" w:rsidP="00585641">
            <w:pPr>
              <w:numPr>
                <w:ilvl w:val="0"/>
                <w:numId w:val="27"/>
              </w:numPr>
              <w:spacing w:after="0" w:line="243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wymienia rodzaje menisków; opisuje występowanie menisku jako skutek oddziaływań międzycząsteczkowych</w:t>
            </w:r>
          </w:p>
          <w:p w:rsidR="00585641" w:rsidRPr="00192A6B" w:rsidRDefault="00585641" w:rsidP="00585641">
            <w:pPr>
              <w:numPr>
                <w:ilvl w:val="0"/>
                <w:numId w:val="27"/>
              </w:numPr>
              <w:spacing w:after="0" w:line="244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na podstawie widocznego menisku danej cieczy w cienkiej rurce określa, czy większe są siły przylegania czy siły spójności</w:t>
            </w:r>
          </w:p>
          <w:p w:rsidR="00585641" w:rsidRPr="00192A6B" w:rsidRDefault="00585641" w:rsidP="00585641">
            <w:pPr>
              <w:numPr>
                <w:ilvl w:val="0"/>
                <w:numId w:val="27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, że podział na ciała sprężyste, plastyczne i kruche jest podziałem nieostrym; posługuje się pojęciem twardości minerałów</w:t>
            </w:r>
          </w:p>
          <w:p w:rsidR="00585641" w:rsidRPr="00192A6B" w:rsidRDefault="00585641" w:rsidP="00585641">
            <w:pPr>
              <w:numPr>
                <w:ilvl w:val="0"/>
                <w:numId w:val="27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analizuje  różnice w budowie mikroskopowej ciał stałych, cieczy i gazów; posługuje się pojęciem powierzchni swobodnej</w:t>
            </w:r>
          </w:p>
          <w:p w:rsidR="00585641" w:rsidRPr="00192A6B" w:rsidRDefault="00585641" w:rsidP="00585641">
            <w:pPr>
              <w:numPr>
                <w:ilvl w:val="0"/>
                <w:numId w:val="27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analizuje różnice gęstości substancji w różnych stanach skupienia wynikające z budowy mikroskopowej ciał stałych, 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cieczy i gazów (analizuje zmiany gęstości przy zmianie stanu skupienia, zwłaszcza w przypadku przejścia z cieczy w gaz,  i wiąże to ze zmianami w strukturze mikroskopowej)</w:t>
            </w:r>
          </w:p>
          <w:p w:rsidR="00585641" w:rsidRPr="00192A6B" w:rsidRDefault="00585641" w:rsidP="00585641">
            <w:pPr>
              <w:numPr>
                <w:ilvl w:val="0"/>
                <w:numId w:val="27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yznacza masę ciała za pomocą wagi laboratoryjnej; szacuje rząd wielkości spodziewanego wyniku </w:t>
            </w:r>
          </w:p>
          <w:p w:rsidR="00585641" w:rsidRPr="00192A6B" w:rsidRDefault="00585641" w:rsidP="00585641">
            <w:pPr>
              <w:numPr>
                <w:ilvl w:val="0"/>
                <w:numId w:val="27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zeprowadza doświadczenia:</w:t>
            </w:r>
          </w:p>
          <w:p w:rsidR="00585641" w:rsidRPr="00192A6B" w:rsidRDefault="00585641" w:rsidP="00E4784F">
            <w:pPr>
              <w:spacing w:after="0" w:line="238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badanie wpływu detergentu na napięcie powierzchniowe,</w:t>
            </w:r>
          </w:p>
          <w:p w:rsidR="00585641" w:rsidRPr="00192A6B" w:rsidRDefault="00585641" w:rsidP="00E4784F">
            <w:pPr>
              <w:spacing w:after="0" w:line="259" w:lineRule="auto"/>
              <w:ind w:firstLine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badanie, od czego zależy kształt kropli,  korzystając z opisów doświadczeń i prze-</w:t>
            </w:r>
          </w:p>
        </w:tc>
        <w:tc>
          <w:tcPr>
            <w:tcW w:w="3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28"/>
              </w:numPr>
              <w:spacing w:after="0" w:line="259" w:lineRule="auto"/>
              <w:ind w:left="141" w:right="13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uzasadnia kształt spadającej kropli wody</w:t>
            </w:r>
          </w:p>
          <w:p w:rsidR="00585641" w:rsidRPr="00192A6B" w:rsidRDefault="00585641" w:rsidP="00585641">
            <w:pPr>
              <w:numPr>
                <w:ilvl w:val="0"/>
                <w:numId w:val="28"/>
              </w:numPr>
              <w:spacing w:after="0" w:line="238" w:lineRule="auto"/>
              <w:ind w:left="141" w:right="13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ojektuje i przeprowadza doświadczenia (inne niż opisane w podręczniku) wykazujące cząsteczkową budowę materii</w:t>
            </w:r>
          </w:p>
          <w:p w:rsidR="00585641" w:rsidRPr="00192A6B" w:rsidRDefault="00585641" w:rsidP="00585641">
            <w:pPr>
              <w:numPr>
                <w:ilvl w:val="0"/>
                <w:numId w:val="28"/>
              </w:numPr>
              <w:spacing w:after="0" w:line="238" w:lineRule="auto"/>
              <w:ind w:left="141" w:right="13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ojektuje i wykonuje doświadczenie potwierdzające istnienie napięcia powierzchniowego wody</w:t>
            </w:r>
          </w:p>
          <w:p w:rsidR="00585641" w:rsidRPr="00192A6B" w:rsidRDefault="00585641" w:rsidP="00585641">
            <w:pPr>
              <w:numPr>
                <w:ilvl w:val="0"/>
                <w:numId w:val="28"/>
              </w:numPr>
              <w:spacing w:after="0" w:line="238" w:lineRule="auto"/>
              <w:ind w:left="141" w:right="13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ojektuje i wykonuje doświadczenia wykazujące właściwości ciał stałych, cieczy i gazów</w:t>
            </w:r>
          </w:p>
          <w:p w:rsidR="00585641" w:rsidRPr="00192A6B" w:rsidRDefault="00585641" w:rsidP="00585641">
            <w:pPr>
              <w:numPr>
                <w:ilvl w:val="0"/>
                <w:numId w:val="28"/>
              </w:numPr>
              <w:spacing w:after="0" w:line="238" w:lineRule="auto"/>
              <w:ind w:left="141" w:right="13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rojektuje doświadczenia związane z wyznaczeniem gęstości cieczy oraz ciał stałych o regularnych i nieregularnych kształtach </w:t>
            </w:r>
          </w:p>
          <w:p w:rsidR="00585641" w:rsidRPr="00192A6B" w:rsidRDefault="00585641" w:rsidP="00585641">
            <w:pPr>
              <w:numPr>
                <w:ilvl w:val="0"/>
                <w:numId w:val="28"/>
              </w:numPr>
              <w:spacing w:after="0" w:line="238" w:lineRule="auto"/>
              <w:ind w:left="141" w:right="13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ozwiązuje nietypowe (złożone) zadania, (lub problemy) dotyczące treści rozdział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Właściwości i budowa materii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z zastosowaniem związku między siłą ciężkości, masą i przyspieszeniem grawitacyjnym (wzoru na ciężar) oraz związku gęstości z masą i objętością)</w:t>
            </w:r>
          </w:p>
          <w:p w:rsidR="00585641" w:rsidRPr="00192A6B" w:rsidRDefault="00585641" w:rsidP="00585641">
            <w:pPr>
              <w:numPr>
                <w:ilvl w:val="0"/>
                <w:numId w:val="28"/>
              </w:numPr>
              <w:spacing w:after="0" w:line="259" w:lineRule="auto"/>
              <w:ind w:left="141" w:right="13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realizuje projekt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Woda – białe bogactwo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lub inny związany z treściami rozdział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Właściwości i budowa materii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</w:tr>
    </w:tbl>
    <w:p w:rsidR="00585641" w:rsidRPr="00192A6B" w:rsidRDefault="00585641" w:rsidP="00585641">
      <w:pPr>
        <w:spacing w:after="0" w:line="259" w:lineRule="auto"/>
        <w:ind w:left="-850" w:right="13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sz w:val="24"/>
          <w:szCs w:val="24"/>
        </w:rPr>
        <w:lastRenderedPageBreak/>
        <w:br w:type="page"/>
      </w:r>
    </w:p>
    <w:tbl>
      <w:tblPr>
        <w:tblpPr w:vertAnchor="text" w:horzAnchor="margin" w:tblpY="-900"/>
        <w:tblOverlap w:val="never"/>
        <w:tblW w:w="13731" w:type="dxa"/>
        <w:tblCellMar>
          <w:top w:w="51" w:type="dxa"/>
          <w:left w:w="89" w:type="dxa"/>
          <w:right w:w="23" w:type="dxa"/>
        </w:tblCellMar>
        <w:tblLook w:val="04A0" w:firstRow="1" w:lastRow="0" w:firstColumn="1" w:lastColumn="0" w:noHBand="0" w:noVBand="1"/>
      </w:tblPr>
      <w:tblGrid>
        <w:gridCol w:w="3436"/>
        <w:gridCol w:w="3628"/>
        <w:gridCol w:w="3436"/>
        <w:gridCol w:w="3231"/>
      </w:tblGrid>
      <w:tr w:rsidR="00585641" w:rsidRPr="00192A6B" w:rsidTr="00E4784F">
        <w:trPr>
          <w:trHeight w:val="277"/>
        </w:trPr>
        <w:tc>
          <w:tcPr>
            <w:tcW w:w="3436" w:type="dxa"/>
            <w:tcBorders>
              <w:top w:val="single" w:sz="2" w:space="0" w:color="C6C6C6"/>
              <w:left w:val="single" w:sz="2" w:space="0" w:color="C6C6C6"/>
              <w:bottom w:val="single" w:sz="2" w:space="0" w:color="C6C6C6"/>
              <w:right w:val="single" w:sz="2" w:space="0" w:color="C6C6C6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6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lastRenderedPageBreak/>
              <w:t>Stopień dopuszczający</w:t>
            </w:r>
          </w:p>
        </w:tc>
        <w:tc>
          <w:tcPr>
            <w:tcW w:w="3628" w:type="dxa"/>
            <w:tcBorders>
              <w:top w:val="single" w:sz="2" w:space="0" w:color="C6C6C6"/>
              <w:left w:val="single" w:sz="2" w:space="0" w:color="C6C6C6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6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stateczny</w:t>
            </w: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6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bry</w:t>
            </w: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6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bardzo dobry</w:t>
            </w:r>
          </w:p>
        </w:tc>
      </w:tr>
      <w:tr w:rsidR="00585641" w:rsidRPr="00192A6B" w:rsidTr="00E4784F">
        <w:trPr>
          <w:trHeight w:val="9505"/>
        </w:trPr>
        <w:tc>
          <w:tcPr>
            <w:tcW w:w="3436" w:type="dxa"/>
            <w:tcBorders>
              <w:top w:val="single" w:sz="2" w:space="0" w:color="C6C6C6"/>
              <w:left w:val="single" w:sz="2" w:space="0" w:color="C6C6C6"/>
              <w:bottom w:val="nil"/>
              <w:right w:val="single" w:sz="2" w:space="0" w:color="C6C6C6"/>
            </w:tcBorders>
            <w:shd w:val="clear" w:color="auto" w:fill="auto"/>
          </w:tcPr>
          <w:p w:rsidR="00585641" w:rsidRPr="00192A6B" w:rsidRDefault="00585641" w:rsidP="00585641">
            <w:pPr>
              <w:numPr>
                <w:ilvl w:val="0"/>
                <w:numId w:val="29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zeprowadza doświadczenie (badanie zależności wskazania siłomierza od masy obciążników), korzystając z jego opisu; opisuje wyniki i formułuje wnioski</w:t>
            </w:r>
          </w:p>
          <w:p w:rsidR="00585641" w:rsidRPr="00192A6B" w:rsidRDefault="00585641" w:rsidP="00585641">
            <w:pPr>
              <w:numPr>
                <w:ilvl w:val="0"/>
                <w:numId w:val="29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przebieg przeprowadzonych doświadczeń</w:t>
            </w:r>
          </w:p>
        </w:tc>
        <w:tc>
          <w:tcPr>
            <w:tcW w:w="3628" w:type="dxa"/>
            <w:tcBorders>
              <w:top w:val="single" w:sz="2" w:space="0" w:color="C6C6C6"/>
              <w:left w:val="single" w:sz="2" w:space="0" w:color="C6C6C6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ści</w:t>
            </w:r>
            <w:proofErr w:type="spellEnd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masą i przyspieszeniem grawitacyjnym </w:t>
            </w:r>
          </w:p>
          <w:p w:rsidR="00585641" w:rsidRPr="00192A6B" w:rsidRDefault="00585641" w:rsidP="00585641">
            <w:pPr>
              <w:numPr>
                <w:ilvl w:val="0"/>
                <w:numId w:val="3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blicza i zapisuje wynik zgodnie z zasadami zaokrąglania oraz zachowaniem liczby cyfr znaczących wynikającej z dokładności danych</w:t>
            </w:r>
          </w:p>
          <w:p w:rsidR="00585641" w:rsidRPr="00192A6B" w:rsidRDefault="00585641" w:rsidP="00585641">
            <w:pPr>
              <w:numPr>
                <w:ilvl w:val="0"/>
                <w:numId w:val="3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gęstości oraz jej jednostkami</w:t>
            </w:r>
          </w:p>
          <w:p w:rsidR="00585641" w:rsidRPr="00192A6B" w:rsidRDefault="00585641" w:rsidP="00585641">
            <w:pPr>
              <w:numPr>
                <w:ilvl w:val="0"/>
                <w:numId w:val="3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stosuje do obliczeń związek gęstości z masą i objętością</w:t>
            </w:r>
          </w:p>
          <w:p w:rsidR="00585641" w:rsidRPr="00192A6B" w:rsidRDefault="00585641" w:rsidP="00585641">
            <w:pPr>
              <w:numPr>
                <w:ilvl w:val="0"/>
                <w:numId w:val="3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, dlaczego ciała zbudowane z różnych substancji mają różną gęstość</w:t>
            </w:r>
          </w:p>
          <w:p w:rsidR="00585641" w:rsidRPr="00192A6B" w:rsidRDefault="00585641" w:rsidP="00585641">
            <w:pPr>
              <w:numPr>
                <w:ilvl w:val="0"/>
                <w:numId w:val="3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rzelicza wielokrotności i podwielokrotności (mikro-, mili-, centy-, </w:t>
            </w:r>
            <w:proofErr w:type="spellStart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dm</w:t>
            </w:r>
            <w:proofErr w:type="spellEnd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-, kilo-, mega-); przelicza jednostki: masy, ciężaru, gęstości</w:t>
            </w:r>
          </w:p>
          <w:p w:rsidR="00585641" w:rsidRPr="00192A6B" w:rsidRDefault="00585641" w:rsidP="00585641">
            <w:pPr>
              <w:numPr>
                <w:ilvl w:val="0"/>
                <w:numId w:val="3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poznaje zależność rosnącą bądź malejącą na podstawie danych (wyników doświadczenia); rozpoznaje proporcjonalność prostą oraz posługuje się proporcjonalnością prostą</w:t>
            </w:r>
          </w:p>
          <w:p w:rsidR="00585641" w:rsidRPr="00192A6B" w:rsidRDefault="00585641" w:rsidP="00585641">
            <w:pPr>
              <w:numPr>
                <w:ilvl w:val="0"/>
                <w:numId w:val="3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yodrębnia z tekstów lub rysunków informacje kluczowe dla opisywanego zjawiska bądź problemu </w:t>
            </w:r>
          </w:p>
          <w:p w:rsidR="00585641" w:rsidRPr="00192A6B" w:rsidRDefault="00585641" w:rsidP="00585641">
            <w:pPr>
              <w:numPr>
                <w:ilvl w:val="0"/>
                <w:numId w:val="30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zeprowadza doświadczenia:</w:t>
            </w:r>
          </w:p>
          <w:p w:rsidR="00585641" w:rsidRPr="00192A6B" w:rsidRDefault="00585641" w:rsidP="00E4784F">
            <w:pPr>
              <w:spacing w:after="0" w:line="259" w:lineRule="auto"/>
              <w:ind w:right="5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wykazanie cząsteczkowej budowy materii,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badanie właściwości ciał stałych, cieczy i gazów,</w:t>
            </w:r>
          </w:p>
          <w:p w:rsidR="00585641" w:rsidRPr="00192A6B" w:rsidRDefault="00585641" w:rsidP="00E4784F">
            <w:pPr>
              <w:spacing w:after="0" w:line="238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− wykazanie istnienia  oddziaływań międzycząsteczkowych,</w:t>
            </w:r>
          </w:p>
          <w:p w:rsidR="00585641" w:rsidRPr="00192A6B" w:rsidRDefault="00585641" w:rsidP="00E4784F">
            <w:pPr>
              <w:spacing w:after="0" w:line="238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− wyznaczanie gęstości substancji, z jakiej wykonany jest przedmiot o kształcie regularnym za pomocą wagi i przymiaru lub o nieregularnym kształcie za pomocą wagi, cieczy i cylindra miarowego oraz wyznaczanie gęstości cieczy za pomocą wagi i cylindra miarowego, </w:t>
            </w:r>
          </w:p>
          <w:p w:rsidR="00585641" w:rsidRPr="00192A6B" w:rsidRDefault="00585641" w:rsidP="00E4784F">
            <w:pPr>
              <w:spacing w:after="1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korzystając z opisów doświadczeń i przestrzegając zasad bezpieczeństwa; przedstawia wyniki i formułuje wnioski</w:t>
            </w:r>
          </w:p>
          <w:p w:rsidR="00585641" w:rsidRPr="00192A6B" w:rsidRDefault="00585641" w:rsidP="00585641">
            <w:pPr>
              <w:numPr>
                <w:ilvl w:val="0"/>
                <w:numId w:val="31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przebieg doświadczenia; wyróżnia kluczowe kroki i sposób postępowania oraz wskazuje rolę użytych przyrządów</w:t>
            </w:r>
          </w:p>
          <w:p w:rsidR="00585641" w:rsidRPr="00192A6B" w:rsidRDefault="00585641" w:rsidP="00585641">
            <w:pPr>
              <w:numPr>
                <w:ilvl w:val="0"/>
                <w:numId w:val="31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niepewności pomiarowej; zapisuje wynik pomiaru wraz z jego jednostką oraz z uwzględnieniem informacji o niepewności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 </w:t>
            </w:r>
            <w:proofErr w:type="spellStart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strzegając</w:t>
            </w:r>
            <w:proofErr w:type="spellEnd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zasad bezpieczeństwa; formułuje  wnioski</w:t>
            </w:r>
          </w:p>
          <w:p w:rsidR="00585641" w:rsidRPr="00192A6B" w:rsidRDefault="00585641" w:rsidP="00585641">
            <w:pPr>
              <w:numPr>
                <w:ilvl w:val="0"/>
                <w:numId w:val="32"/>
              </w:numPr>
              <w:spacing w:after="0" w:line="238" w:lineRule="auto"/>
              <w:ind w:left="141" w:right="69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lanuje doświadczenia związane z wyznaczeniem gęstości cieczy oraz ciał stałych o regularnych i nieregularnych kształtach</w:t>
            </w:r>
          </w:p>
          <w:p w:rsidR="00585641" w:rsidRPr="00192A6B" w:rsidRDefault="00585641" w:rsidP="00585641">
            <w:pPr>
              <w:numPr>
                <w:ilvl w:val="0"/>
                <w:numId w:val="32"/>
              </w:numPr>
              <w:spacing w:after="0" w:line="238" w:lineRule="auto"/>
              <w:ind w:left="141" w:right="69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szacuje wyniki pomiarów; ocenia wyniki doświadczeń, porównując wyznaczone gęstości z odpowiednimi wartościami tabelarycznymi</w:t>
            </w:r>
          </w:p>
          <w:p w:rsidR="00585641" w:rsidRPr="00192A6B" w:rsidRDefault="00585641" w:rsidP="00585641">
            <w:pPr>
              <w:numPr>
                <w:ilvl w:val="0"/>
                <w:numId w:val="32"/>
              </w:numPr>
              <w:spacing w:after="0" w:line="259" w:lineRule="auto"/>
              <w:ind w:left="141" w:right="69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ozwiązuje zadania (lub problemy) bardziej złożone, ale typowe, dotyczące treści rozdział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Właściwości i budowa materii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z zastosowaniem związku między siłą ciężkości, masą i przyspieszeniem grawitacyjnym (wzoru na ciężar) oraz ze związku gęstości z masą i objętością)</w:t>
            </w: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132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tbl>
      <w:tblPr>
        <w:tblpPr w:vertAnchor="text" w:horzAnchor="margin" w:tblpY="-1038"/>
        <w:tblOverlap w:val="never"/>
        <w:tblW w:w="13731" w:type="dxa"/>
        <w:tblCellMar>
          <w:top w:w="47" w:type="dxa"/>
          <w:left w:w="89" w:type="dxa"/>
          <w:right w:w="53" w:type="dxa"/>
        </w:tblCellMar>
        <w:tblLook w:val="04A0" w:firstRow="1" w:lastRow="0" w:firstColumn="1" w:lastColumn="0" w:noHBand="0" w:noVBand="1"/>
      </w:tblPr>
      <w:tblGrid>
        <w:gridCol w:w="3436"/>
        <w:gridCol w:w="3628"/>
        <w:gridCol w:w="3436"/>
        <w:gridCol w:w="3231"/>
      </w:tblGrid>
      <w:tr w:rsidR="00585641" w:rsidRPr="00192A6B" w:rsidTr="00E4784F">
        <w:trPr>
          <w:trHeight w:val="277"/>
        </w:trPr>
        <w:tc>
          <w:tcPr>
            <w:tcW w:w="3436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lastRenderedPageBreak/>
              <w:t>Stopień dopuszczający</w:t>
            </w:r>
          </w:p>
        </w:tc>
        <w:tc>
          <w:tcPr>
            <w:tcW w:w="3628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stateczny</w:t>
            </w: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bry</w:t>
            </w: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bardzo dobry</w:t>
            </w:r>
          </w:p>
        </w:tc>
      </w:tr>
      <w:tr w:rsidR="00585641" w:rsidRPr="00192A6B" w:rsidTr="00E4784F">
        <w:trPr>
          <w:trHeight w:val="231"/>
        </w:trPr>
        <w:tc>
          <w:tcPr>
            <w:tcW w:w="13731" w:type="dxa"/>
            <w:gridSpan w:val="4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III. HYDROSTATYKA I AEROSTATYKA </w:t>
            </w:r>
          </w:p>
        </w:tc>
      </w:tr>
      <w:tr w:rsidR="00585641" w:rsidRPr="00192A6B" w:rsidTr="00E4784F">
        <w:trPr>
          <w:trHeight w:val="9305"/>
        </w:trPr>
        <w:tc>
          <w:tcPr>
            <w:tcW w:w="34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33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poznaje i nazywa siły ciężkości i nacisku, podaje ich przykłady w różnych sytuacjach praktycznych (w otaczającej rzeczywistości); wskazuje przykłady z życia codziennego obrazujące działanie siły nacisku</w:t>
            </w:r>
          </w:p>
          <w:p w:rsidR="00585641" w:rsidRPr="00192A6B" w:rsidRDefault="00585641" w:rsidP="00585641">
            <w:pPr>
              <w:numPr>
                <w:ilvl w:val="0"/>
                <w:numId w:val="33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różnia parcie i ciśnienie</w:t>
            </w:r>
          </w:p>
          <w:p w:rsidR="00585641" w:rsidRPr="00192A6B" w:rsidRDefault="00585641" w:rsidP="00585641">
            <w:pPr>
              <w:numPr>
                <w:ilvl w:val="0"/>
                <w:numId w:val="33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formułuje prawo Pascala, podaje przykłady jego zastosowania </w:t>
            </w:r>
          </w:p>
          <w:p w:rsidR="00585641" w:rsidRPr="00192A6B" w:rsidRDefault="00585641" w:rsidP="00585641">
            <w:pPr>
              <w:numPr>
                <w:ilvl w:val="0"/>
                <w:numId w:val="33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skazuje przykłady występowania siły wyporu w otaczającej rzeczywistości i życiu codziennym</w:t>
            </w:r>
          </w:p>
          <w:p w:rsidR="00585641" w:rsidRPr="00192A6B" w:rsidRDefault="00585641" w:rsidP="00585641">
            <w:pPr>
              <w:numPr>
                <w:ilvl w:val="0"/>
                <w:numId w:val="33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mienia cechy siły wyporu, ilustruje graficznie siłę wyporu</w:t>
            </w:r>
          </w:p>
          <w:p w:rsidR="00585641" w:rsidRPr="00192A6B" w:rsidRDefault="00585641" w:rsidP="00585641">
            <w:pPr>
              <w:numPr>
                <w:ilvl w:val="0"/>
                <w:numId w:val="33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zeprowadza doświadczenia:</w:t>
            </w:r>
          </w:p>
          <w:p w:rsidR="00585641" w:rsidRPr="00192A6B" w:rsidRDefault="00585641" w:rsidP="00E4784F">
            <w:pPr>
              <w:spacing w:after="0" w:line="236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badanie zależności ciśnienia od pola powierzchni,</w:t>
            </w:r>
          </w:p>
          <w:p w:rsidR="00585641" w:rsidRPr="00192A6B" w:rsidRDefault="00585641" w:rsidP="00E4784F">
            <w:pPr>
              <w:spacing w:after="0" w:line="236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badanie zależności ciśnienia hydrostatycznego od wysokości słupa cieczy,</w:t>
            </w:r>
          </w:p>
          <w:p w:rsidR="00585641" w:rsidRPr="00192A6B" w:rsidRDefault="00585641" w:rsidP="00E4784F">
            <w:pPr>
              <w:spacing w:after="0" w:line="236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badanie przenoszenia w cieczy działającej na nią siły zewnętrznej,</w:t>
            </w:r>
          </w:p>
          <w:p w:rsidR="00585641" w:rsidRPr="00192A6B" w:rsidRDefault="00585641" w:rsidP="00E4784F">
            <w:pPr>
              <w:spacing w:after="0" w:line="236" w:lineRule="auto"/>
              <w:ind w:firstLine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badanie warunków pływania ciał,  korzystając z opisów doświadczeń i przestrzegając zasad bezpieczeństwa, formułuje wnioski</w:t>
            </w:r>
          </w:p>
          <w:p w:rsidR="00585641" w:rsidRPr="00192A6B" w:rsidRDefault="00585641" w:rsidP="00585641">
            <w:pPr>
              <w:numPr>
                <w:ilvl w:val="0"/>
                <w:numId w:val="33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przelicza wielokrotności i podwielokrotności (mili-, centy-, kilo-, mega-)</w:t>
            </w:r>
          </w:p>
          <w:p w:rsidR="00585641" w:rsidRPr="00192A6B" w:rsidRDefault="00585641" w:rsidP="00585641">
            <w:pPr>
              <w:numPr>
                <w:ilvl w:val="0"/>
                <w:numId w:val="33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odrębnia z tekstów i rysunków informacje kluczowe</w:t>
            </w: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34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parcia (nacisku)</w:t>
            </w:r>
          </w:p>
          <w:p w:rsidR="00585641" w:rsidRPr="00192A6B" w:rsidRDefault="00585641" w:rsidP="00585641">
            <w:pPr>
              <w:numPr>
                <w:ilvl w:val="0"/>
                <w:numId w:val="34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ciśnienia wraz z jego jednostką w układzie SI</w:t>
            </w:r>
          </w:p>
          <w:p w:rsidR="00585641" w:rsidRPr="00192A6B" w:rsidRDefault="00585641" w:rsidP="00585641">
            <w:pPr>
              <w:numPr>
                <w:ilvl w:val="0"/>
                <w:numId w:val="34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ciśnienia w cieczach i gazach wraz z jego jednostką; posługuje się pojęciem ciśnienia hydrostatycznego i atmosferycznego</w:t>
            </w:r>
          </w:p>
          <w:p w:rsidR="00585641" w:rsidRPr="00192A6B" w:rsidRDefault="00585641" w:rsidP="00585641">
            <w:pPr>
              <w:numPr>
                <w:ilvl w:val="0"/>
                <w:numId w:val="34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doświadczalnie demonstruje: </w:t>
            </w:r>
          </w:p>
          <w:p w:rsidR="00585641" w:rsidRPr="00192A6B" w:rsidRDefault="00585641" w:rsidP="00E4784F">
            <w:pPr>
              <w:spacing w:after="0" w:line="236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zależność ciśnienia hydrostatycznego od wysokości słupa cieczy,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istnienie ciśnienia atmosferycznego,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prawo Pascala,</w:t>
            </w:r>
          </w:p>
          <w:p w:rsidR="00585641" w:rsidRPr="00192A6B" w:rsidRDefault="00585641" w:rsidP="00E4784F">
            <w:pPr>
              <w:spacing w:after="1" w:line="236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prawo Archimedesa (na tej podstawie analizuje pływanie ciał)</w:t>
            </w:r>
          </w:p>
          <w:p w:rsidR="00585641" w:rsidRPr="00192A6B" w:rsidRDefault="00585641" w:rsidP="00585641">
            <w:pPr>
              <w:numPr>
                <w:ilvl w:val="0"/>
                <w:numId w:val="34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rawem Pascala, zgodnie z którym zwiększenie ciśnienia zewnętrznego powoduje jednakowy przyrost ciśnienia w całej objętości cieczy lub gazu</w:t>
            </w:r>
          </w:p>
          <w:p w:rsidR="00585641" w:rsidRPr="00192A6B" w:rsidRDefault="00585641" w:rsidP="00585641">
            <w:pPr>
              <w:numPr>
                <w:ilvl w:val="0"/>
                <w:numId w:val="34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skazuje w otaczającej rzeczywistości przykłady zjawisk opisywanych za pomocą praw i zależności dotyczących ciśnienia hydrostatycznego i atmosferycznego</w:t>
            </w:r>
          </w:p>
          <w:p w:rsidR="00585641" w:rsidRPr="00192A6B" w:rsidRDefault="00585641" w:rsidP="00585641">
            <w:pPr>
              <w:numPr>
                <w:ilvl w:val="0"/>
                <w:numId w:val="34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przelicza wielokrotności i podwielokrotności (centy-, </w:t>
            </w:r>
            <w:proofErr w:type="spellStart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hekto</w:t>
            </w:r>
            <w:proofErr w:type="spellEnd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-, kilo-, mega-); przelicza jednostki ciśnienia</w:t>
            </w:r>
          </w:p>
          <w:p w:rsidR="00585641" w:rsidRPr="00192A6B" w:rsidRDefault="00585641" w:rsidP="00585641">
            <w:pPr>
              <w:numPr>
                <w:ilvl w:val="0"/>
                <w:numId w:val="34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tosuje do obliczeń: 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związek między parciem a ciśnieniem,</w:t>
            </w:r>
          </w:p>
          <w:p w:rsidR="00585641" w:rsidRPr="00192A6B" w:rsidRDefault="00585641" w:rsidP="00E4784F">
            <w:pPr>
              <w:spacing w:after="1" w:line="236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− związek między ciśnieniem hydrostatycznym a wysokością słupa cieczy i jej gęstością; </w:t>
            </w:r>
          </w:p>
          <w:p w:rsidR="00585641" w:rsidRPr="00192A6B" w:rsidRDefault="00585641" w:rsidP="00E4784F">
            <w:p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przeprowadza obliczenia i zapisuje wynik zgodnie z zasadami zaokrąglania oraz zachowaniem liczby cyfr znaczących wynikającej z danych </w:t>
            </w:r>
          </w:p>
          <w:p w:rsidR="00585641" w:rsidRPr="00192A6B" w:rsidRDefault="00585641" w:rsidP="00585641">
            <w:pPr>
              <w:numPr>
                <w:ilvl w:val="0"/>
                <w:numId w:val="34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analizuje siły działające na ciała zanurzone w cieczach lub gazach, posługując się pojęciem siły wyporu i prawem Archimedesa </w:t>
            </w:r>
          </w:p>
          <w:p w:rsidR="00585641" w:rsidRPr="00192A6B" w:rsidRDefault="00585641" w:rsidP="00585641">
            <w:pPr>
              <w:numPr>
                <w:ilvl w:val="0"/>
                <w:numId w:val="34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blicza wartość siły wyporu dla ciał zanurzonych w cieczy lub gazie</w:t>
            </w:r>
          </w:p>
          <w:p w:rsidR="00585641" w:rsidRPr="00192A6B" w:rsidRDefault="00585641" w:rsidP="00585641">
            <w:pPr>
              <w:numPr>
                <w:ilvl w:val="0"/>
                <w:numId w:val="34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daje warunki pływania ciał: kiedy ciało tonie, kiedy pływa częściowo zanurzone w cieczy i kiedy pływa całkowicie zanurzone w cieczy</w:t>
            </w:r>
          </w:p>
          <w:p w:rsidR="00585641" w:rsidRPr="00192A6B" w:rsidRDefault="00585641" w:rsidP="00585641">
            <w:pPr>
              <w:numPr>
                <w:ilvl w:val="0"/>
                <w:numId w:val="34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praktyczne zastosowanie prawa Archimedesa i warunków pływania ciał; wskazuje przykłady wykorzystywania w otaczającej rzeczywistości</w:t>
            </w:r>
          </w:p>
        </w:tc>
        <w:tc>
          <w:tcPr>
            <w:tcW w:w="34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3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mienia nazwy przyrządów służących do pomiaru ciśnienia</w:t>
            </w:r>
          </w:p>
          <w:p w:rsidR="00585641" w:rsidRPr="00192A6B" w:rsidRDefault="00585641" w:rsidP="00585641">
            <w:pPr>
              <w:numPr>
                <w:ilvl w:val="0"/>
                <w:numId w:val="3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 zależność ciśnienia atmosferycznego od wysokości nad poziomem morza</w:t>
            </w:r>
          </w:p>
          <w:p w:rsidR="00585641" w:rsidRPr="00192A6B" w:rsidRDefault="00585641" w:rsidP="00585641">
            <w:pPr>
              <w:numPr>
                <w:ilvl w:val="0"/>
                <w:numId w:val="35"/>
              </w:numPr>
              <w:spacing w:after="4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znaczenie ciśnienia hydrostatycznego i ciśnienia atmosferycznego w przyrodzie i w życiu codziennym</w:t>
            </w:r>
          </w:p>
          <w:p w:rsidR="00585641" w:rsidRPr="00192A6B" w:rsidRDefault="00585641" w:rsidP="00585641">
            <w:pPr>
              <w:numPr>
                <w:ilvl w:val="0"/>
                <w:numId w:val="35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opisuje paradoks hydrostatyczny</w:t>
            </w:r>
          </w:p>
          <w:p w:rsidR="00585641" w:rsidRPr="00192A6B" w:rsidRDefault="00585641" w:rsidP="00585641">
            <w:pPr>
              <w:numPr>
                <w:ilvl w:val="0"/>
                <w:numId w:val="35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doświadczenie Torricellego</w:t>
            </w:r>
          </w:p>
          <w:p w:rsidR="00585641" w:rsidRPr="00192A6B" w:rsidRDefault="00585641" w:rsidP="00585641">
            <w:pPr>
              <w:numPr>
                <w:ilvl w:val="0"/>
                <w:numId w:val="3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zastosowanie prawa Pascala w prasie hydraulicznej i hamulcach hydraulicznych</w:t>
            </w:r>
          </w:p>
          <w:p w:rsidR="00585641" w:rsidRPr="00192A6B" w:rsidRDefault="00585641" w:rsidP="00585641">
            <w:pPr>
              <w:numPr>
                <w:ilvl w:val="0"/>
                <w:numId w:val="3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znacza gęstość cieczy, korzystając z prawa Archimedesa</w:t>
            </w:r>
          </w:p>
          <w:p w:rsidR="00585641" w:rsidRPr="00192A6B" w:rsidRDefault="00585641" w:rsidP="00585641">
            <w:pPr>
              <w:numPr>
                <w:ilvl w:val="0"/>
                <w:numId w:val="3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ysuje siły działające na ciało, które pływa w cieczy, tkwi w niej zanurzone lub tonie; wyznacza, rysuje i opisuje siłę wypadkową</w:t>
            </w:r>
          </w:p>
          <w:p w:rsidR="00585641" w:rsidRPr="00192A6B" w:rsidRDefault="00585641" w:rsidP="00585641">
            <w:pPr>
              <w:numPr>
                <w:ilvl w:val="0"/>
                <w:numId w:val="3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, kiedy ciało tonie, kiedy pływa częściowo zanurzone w cieczy i kiedy pływa całkowicie w niej zanurzone na podstawie prawa Archimedesa, posługując się pojęciami siły ciężkości i gęstości</w:t>
            </w:r>
          </w:p>
          <w:p w:rsidR="00585641" w:rsidRPr="00192A6B" w:rsidRDefault="00585641" w:rsidP="00585641">
            <w:pPr>
              <w:numPr>
                <w:ilvl w:val="0"/>
                <w:numId w:val="3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planuje i przeprowadza doświadczenie w celu zbadania zależności ciśnienia od siły nacisku i pola powierzchni, opisuje jego przebieg i formułuje wnioski</w:t>
            </w:r>
          </w:p>
          <w:p w:rsidR="00585641" w:rsidRPr="00192A6B" w:rsidRDefault="00585641" w:rsidP="00585641">
            <w:pPr>
              <w:numPr>
                <w:ilvl w:val="0"/>
                <w:numId w:val="3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ojektuje i przeprowadza doświadczenie potwierdzające słuszność prawa Pascala dla cieczy lub gazów, opisuje jego przebieg oraz analizuje i ocenia wynik; formułuje komunikat o swoim doświadczeniu</w:t>
            </w:r>
          </w:p>
          <w:p w:rsidR="00585641" w:rsidRPr="00192A6B" w:rsidRDefault="00585641" w:rsidP="00585641">
            <w:pPr>
              <w:numPr>
                <w:ilvl w:val="0"/>
                <w:numId w:val="3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ozwiązuje typowe zadania obliczeniowe z wykorzystaniem warunków pływania ciał; przeprowadza obliczenia i zapisuje wynik zgodnie z zasadami zaokrąglania oraz zachowaniem liczby cyfr znaczących wynikającej z dokładności danych </w:t>
            </w:r>
          </w:p>
          <w:p w:rsidR="00585641" w:rsidRPr="00192A6B" w:rsidRDefault="00585641" w:rsidP="00585641">
            <w:pPr>
              <w:numPr>
                <w:ilvl w:val="0"/>
                <w:numId w:val="35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ozwiązuje zadania (lub problemy) bardziej złożone, ale typowe dotyczące treści rozdział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Hydrostatyka i aerostatyka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z wykorzystaniem: zależności między ciśnieniem, parciem i polem powierzchni, prawa Pascala, prawa Archimedesa)</w:t>
            </w:r>
          </w:p>
          <w:p w:rsidR="00585641" w:rsidRPr="00192A6B" w:rsidRDefault="00585641" w:rsidP="00585641">
            <w:pPr>
              <w:numPr>
                <w:ilvl w:val="0"/>
                <w:numId w:val="35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posługuje się informacjami pochodzącymi z analizy przeczytanych tekstów (w tym</w:t>
            </w:r>
          </w:p>
        </w:tc>
        <w:tc>
          <w:tcPr>
            <w:tcW w:w="3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36"/>
              </w:numPr>
              <w:spacing w:after="0" w:line="236" w:lineRule="auto"/>
              <w:ind w:left="141" w:right="11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uzasadnia, kiedy ciało tonie, kiedy pływa częściowo zanurzone w cieczy i kiedy pływa całkowicie w niej zanurzone, korzystając z wzorów na siły wyporu i ciężkości oraz gęstość</w:t>
            </w:r>
          </w:p>
          <w:p w:rsidR="00585641" w:rsidRPr="00192A6B" w:rsidRDefault="00585641" w:rsidP="00585641">
            <w:pPr>
              <w:numPr>
                <w:ilvl w:val="0"/>
                <w:numId w:val="36"/>
              </w:numPr>
              <w:spacing w:after="0" w:line="236" w:lineRule="auto"/>
              <w:ind w:left="141" w:right="11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ozwiązuje złożone, nietypowe zadania (problemy) dotyczące treści rozdział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Hydrostatyka i aerostatyka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z wykorzystaniem: zależności między ciśnieniem, parciem i polem powierzchni, związku między ciśnieniem hydrostatycznym a wysokością słupa cieczy i jej gęstością, prawa Pascala, prawa Archimedesa, warunków pływania ciał)</w:t>
            </w:r>
          </w:p>
          <w:p w:rsidR="00585641" w:rsidRPr="00192A6B" w:rsidRDefault="00585641" w:rsidP="00585641">
            <w:pPr>
              <w:numPr>
                <w:ilvl w:val="0"/>
                <w:numId w:val="36"/>
              </w:numPr>
              <w:spacing w:after="0" w:line="259" w:lineRule="auto"/>
              <w:ind w:left="141" w:right="11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informacjami pochodzącymi z analizy przeczytanych tekstów (w tym popularnonaukowych) dotyczących wykorzystywania prawa Pascala w otaczającej rzeczywistości i w życiu codziennym</w:t>
            </w:r>
          </w:p>
        </w:tc>
      </w:tr>
    </w:tbl>
    <w:tbl>
      <w:tblPr>
        <w:tblpPr w:vertAnchor="text" w:horzAnchor="margin" w:tblpY="-51"/>
        <w:tblOverlap w:val="never"/>
        <w:tblW w:w="13731" w:type="dxa"/>
        <w:tblCellMar>
          <w:top w:w="47" w:type="dxa"/>
          <w:left w:w="89" w:type="dxa"/>
          <w:right w:w="54" w:type="dxa"/>
        </w:tblCellMar>
        <w:tblLook w:val="04A0" w:firstRow="1" w:lastRow="0" w:firstColumn="1" w:lastColumn="0" w:noHBand="0" w:noVBand="1"/>
      </w:tblPr>
      <w:tblGrid>
        <w:gridCol w:w="3436"/>
        <w:gridCol w:w="3628"/>
        <w:gridCol w:w="3436"/>
        <w:gridCol w:w="3231"/>
      </w:tblGrid>
      <w:tr w:rsidR="00585641" w:rsidRPr="00192A6B" w:rsidTr="00E4784F">
        <w:trPr>
          <w:trHeight w:val="277"/>
        </w:trPr>
        <w:tc>
          <w:tcPr>
            <w:tcW w:w="3436" w:type="dxa"/>
            <w:tcBorders>
              <w:top w:val="single" w:sz="2" w:space="0" w:color="C6C6C6"/>
              <w:left w:val="single" w:sz="2" w:space="0" w:color="C6C6C6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lastRenderedPageBreak/>
              <w:t>Stopień dopuszczający</w:t>
            </w:r>
          </w:p>
        </w:tc>
        <w:tc>
          <w:tcPr>
            <w:tcW w:w="3628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stateczny</w:t>
            </w: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bry</w:t>
            </w: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bardzo dobry</w:t>
            </w:r>
          </w:p>
        </w:tc>
      </w:tr>
      <w:tr w:rsidR="00585641" w:rsidRPr="00192A6B" w:rsidTr="00E4784F">
        <w:trPr>
          <w:trHeight w:val="4933"/>
        </w:trPr>
        <w:tc>
          <w:tcPr>
            <w:tcW w:w="3436" w:type="dxa"/>
            <w:tcBorders>
              <w:top w:val="single" w:sz="2" w:space="0" w:color="C6C6C6"/>
              <w:left w:val="single" w:sz="2" w:space="0" w:color="C6C6C6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132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8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585641">
            <w:pPr>
              <w:numPr>
                <w:ilvl w:val="0"/>
                <w:numId w:val="37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informacjami pochodzącymi z analizy przeczytanych tekstów (w tym popularnonaukowych) dotyczących pływania ciał</w:t>
            </w:r>
          </w:p>
          <w:p w:rsidR="00585641" w:rsidRPr="00192A6B" w:rsidRDefault="00585641" w:rsidP="00585641">
            <w:pPr>
              <w:numPr>
                <w:ilvl w:val="0"/>
                <w:numId w:val="37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yodrębnia z tekstów lub rysunków informacje kluczowe dla opisywanego zjawiska bądź problemu  </w:t>
            </w:r>
          </w:p>
          <w:p w:rsidR="00585641" w:rsidRPr="00192A6B" w:rsidRDefault="00585641" w:rsidP="00585641">
            <w:pPr>
              <w:numPr>
                <w:ilvl w:val="0"/>
                <w:numId w:val="37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zeprowadza doświadczenia: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wyznaczanie siły wyporu,</w:t>
            </w:r>
          </w:p>
          <w:p w:rsidR="00585641" w:rsidRPr="00192A6B" w:rsidRDefault="00585641" w:rsidP="00E4784F">
            <w:pPr>
              <w:spacing w:after="0" w:line="236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− badanie, od czego zależy wartość siły wyporu i wykazanie, że jest ona równa ciężarowi wypartej cieczy, </w:t>
            </w:r>
          </w:p>
          <w:p w:rsidR="00585641" w:rsidRPr="00192A6B" w:rsidRDefault="00585641" w:rsidP="00E4784F">
            <w:p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korzystając z opisów doświadczeń i przestrzegając zasad bezpieczeństwa; zapisuje wynik pomiaru wraz z jego jednostką oraz z uwzględnieniem informacji o niepewności, </w:t>
            </w:r>
          </w:p>
          <w:p w:rsidR="00585641" w:rsidRPr="00192A6B" w:rsidRDefault="00585641" w:rsidP="00585641">
            <w:pPr>
              <w:numPr>
                <w:ilvl w:val="0"/>
                <w:numId w:val="37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ozwiązuje proste (typowe) zadania lub problemy dotyczące treści rozdział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Hydrostatyka i aerostatyka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z wykorzystaniem: zależności między ciśnieniem, parciem i polem powierzchni, związku między ciśnieniem hydrostatycznym a wysokością słupa cieczy i jej gęstością, prawa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Pascala, prawa Archimedesa, warunków pływania ciał)</w:t>
            </w: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 popularnonaukowych) dotyczących ciśnienia hydrostatycznego i atmosferycznego oraz prawa Archimedesa, a w szczególności informacjami pochodzącymi z analizy tekst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Podciśnienie, nadciśnienie i próżnia</w:t>
            </w: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132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85641" w:rsidRPr="00192A6B" w:rsidTr="00E4784F">
        <w:trPr>
          <w:trHeight w:val="231"/>
        </w:trPr>
        <w:tc>
          <w:tcPr>
            <w:tcW w:w="13731" w:type="dxa"/>
            <w:gridSpan w:val="4"/>
            <w:tcBorders>
              <w:top w:val="nil"/>
              <w:left w:val="single" w:sz="2" w:space="0" w:color="C6C6C6"/>
              <w:bottom w:val="nil"/>
              <w:right w:val="nil"/>
            </w:tcBorders>
            <w:shd w:val="clear" w:color="auto" w:fill="auto"/>
          </w:tcPr>
          <w:p w:rsidR="00585641" w:rsidRDefault="00585641" w:rsidP="00E4784F">
            <w:pPr>
              <w:spacing w:after="0" w:line="259" w:lineRule="auto"/>
              <w:ind w:right="34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4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4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4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4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4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4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4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4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4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4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4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4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4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Pr="00192A6B" w:rsidRDefault="00585641" w:rsidP="00E4784F">
            <w:pPr>
              <w:spacing w:after="0" w:line="259" w:lineRule="auto"/>
              <w:ind w:righ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</w:t>
            </w:r>
            <w:r w:rsidRPr="00192A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IV. KINEMATYKA </w:t>
            </w:r>
          </w:p>
        </w:tc>
      </w:tr>
      <w:tr w:rsidR="00585641" w:rsidRPr="00192A6B" w:rsidTr="00E4784F">
        <w:trPr>
          <w:trHeight w:val="4321"/>
        </w:trPr>
        <w:tc>
          <w:tcPr>
            <w:tcW w:w="3436" w:type="dxa"/>
            <w:tcBorders>
              <w:top w:val="nil"/>
              <w:left w:val="single" w:sz="2" w:space="0" w:color="C6C6C6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38"/>
              </w:numPr>
              <w:spacing w:after="0" w:line="236" w:lineRule="auto"/>
              <w:ind w:left="141" w:right="53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skazuje przykłady ciał będących w ruchu w otaczającej rzeczywistości</w:t>
            </w:r>
          </w:p>
          <w:p w:rsidR="00585641" w:rsidRPr="00192A6B" w:rsidRDefault="00585641" w:rsidP="00585641">
            <w:pPr>
              <w:numPr>
                <w:ilvl w:val="0"/>
                <w:numId w:val="38"/>
              </w:numPr>
              <w:spacing w:after="0" w:line="236" w:lineRule="auto"/>
              <w:ind w:left="141" w:right="53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yróżnia pojęcia toru i drogi i wykorzystuje je do opisu ruchu; podaje jednostkę drogi w układzie SI; przelicza jednostki drogi </w:t>
            </w:r>
          </w:p>
          <w:p w:rsidR="00585641" w:rsidRPr="00192A6B" w:rsidRDefault="00585641" w:rsidP="00585641">
            <w:pPr>
              <w:numPr>
                <w:ilvl w:val="0"/>
                <w:numId w:val="38"/>
              </w:numPr>
              <w:spacing w:after="0" w:line="236" w:lineRule="auto"/>
              <w:ind w:left="141" w:right="53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dróżnia ruch prostoliniowy od ruchu krzywoliniowego, podaje przykłady ruchów: prostoliniowego i krzywoliniowego</w:t>
            </w:r>
          </w:p>
          <w:p w:rsidR="00585641" w:rsidRPr="00192A6B" w:rsidRDefault="00585641" w:rsidP="00585641">
            <w:pPr>
              <w:numPr>
                <w:ilvl w:val="0"/>
                <w:numId w:val="38"/>
              </w:numPr>
              <w:spacing w:after="0" w:line="236" w:lineRule="auto"/>
              <w:ind w:left="141" w:right="53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nazywa ruchem jednostajnym ruch, w którym droga przebyta w jednostkowych przedziałach czasu jest stała; podaje przykłady ruchu jednostajnego w otaczającej rzeczywistości</w:t>
            </w:r>
          </w:p>
          <w:p w:rsidR="00585641" w:rsidRPr="00192A6B" w:rsidRDefault="00585641" w:rsidP="00585641">
            <w:pPr>
              <w:numPr>
                <w:ilvl w:val="0"/>
                <w:numId w:val="38"/>
              </w:numPr>
              <w:spacing w:after="0" w:line="236" w:lineRule="auto"/>
              <w:ind w:left="141" w:right="53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prędkości do opisu ruchu prostoliniowego; opisuje ruch jednostajny prostoliniowy; podaje jednostkę prędkości w układzie SI</w:t>
            </w:r>
          </w:p>
          <w:p w:rsidR="00585641" w:rsidRPr="00192A6B" w:rsidRDefault="00585641" w:rsidP="00585641">
            <w:pPr>
              <w:numPr>
                <w:ilvl w:val="0"/>
                <w:numId w:val="38"/>
              </w:numPr>
              <w:spacing w:after="0" w:line="259" w:lineRule="auto"/>
              <w:ind w:left="141" w:right="53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dczytuje prędkość i przebytą odległość z wykresów zależności drogi i prędkości od czasu</w:t>
            </w: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39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, na czym polega względność ruchu; podaje przykłady układów odniesienia</w:t>
            </w:r>
          </w:p>
          <w:p w:rsidR="00585641" w:rsidRPr="00192A6B" w:rsidRDefault="00585641" w:rsidP="00585641">
            <w:pPr>
              <w:numPr>
                <w:ilvl w:val="0"/>
                <w:numId w:val="39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i wskazuje przykłady względności ruchu</w:t>
            </w:r>
          </w:p>
          <w:p w:rsidR="00585641" w:rsidRPr="00192A6B" w:rsidRDefault="00585641" w:rsidP="00585641">
            <w:pPr>
              <w:numPr>
                <w:ilvl w:val="0"/>
                <w:numId w:val="39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blicza wartość prędkości i przelicza jej jednostki; oblicza i zapisuje wynik zgodnie z zasadami zaokrąglania oraz zachowaniem liczby cyfr znaczących wynikającej z dokładności pomiaru lub danych)</w:t>
            </w:r>
          </w:p>
          <w:p w:rsidR="00585641" w:rsidRPr="00192A6B" w:rsidRDefault="00585641" w:rsidP="00585641">
            <w:pPr>
              <w:numPr>
                <w:ilvl w:val="0"/>
                <w:numId w:val="39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znacza wartość prędkości i drogę z wykresów zależności prędkości i drogi od czasu dla ruchu prostoliniowego odcinkami jednostajnego oraz rysuje te wykresy na podstawie podanych informacji</w:t>
            </w:r>
          </w:p>
          <w:p w:rsidR="00585641" w:rsidRPr="00192A6B" w:rsidRDefault="00585641" w:rsidP="00585641">
            <w:pPr>
              <w:numPr>
                <w:ilvl w:val="0"/>
                <w:numId w:val="39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poznaje na podstawie danych liczbowych lub na podstawie wykresu, że w ruchu jednostajnym prostoliniowym droga jest wprost proporcjonalna do czasu oraz posługuje się proporcjonalnością prostą</w:t>
            </w:r>
          </w:p>
          <w:p w:rsidR="00585641" w:rsidRPr="00192A6B" w:rsidRDefault="00585641" w:rsidP="00585641">
            <w:pPr>
              <w:numPr>
                <w:ilvl w:val="0"/>
                <w:numId w:val="39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nazywa ruchem jednostajnie przyspieszonym ruch, w którym wartość prędkości rośnie</w:t>
            </w:r>
          </w:p>
        </w:tc>
        <w:tc>
          <w:tcPr>
            <w:tcW w:w="34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40"/>
              </w:numPr>
              <w:spacing w:after="0" w:line="236" w:lineRule="auto"/>
              <w:ind w:left="141" w:right="74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różnia układy odniesienia: jedno-, dwu- i trójwymiarowy</w:t>
            </w:r>
          </w:p>
          <w:p w:rsidR="00585641" w:rsidRPr="00192A6B" w:rsidRDefault="00585641" w:rsidP="00585641">
            <w:pPr>
              <w:numPr>
                <w:ilvl w:val="0"/>
                <w:numId w:val="40"/>
              </w:numPr>
              <w:spacing w:after="0" w:line="236" w:lineRule="auto"/>
              <w:ind w:left="141" w:right="74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lanuje i przeprowadza doświadczenie w celu wyznaczenia prędkości z pomiaru czasu i drogi z użyciem przyrządów analogowych lub cyfrowych bądź programu do analizy materiałów wideo; szacuje rząd wielkości spodziewanego wyniku, zapisuje wyniki pomiarów wraz z ich jednostkami oraz z uwzględnieniem informacji o niepewności; opisuje przebieg doświadczenia i ocenia jego wyniki</w:t>
            </w:r>
          </w:p>
          <w:p w:rsidR="00585641" w:rsidRPr="00192A6B" w:rsidRDefault="00585641" w:rsidP="00585641">
            <w:pPr>
              <w:numPr>
                <w:ilvl w:val="0"/>
                <w:numId w:val="40"/>
              </w:numPr>
              <w:spacing w:after="0" w:line="236" w:lineRule="auto"/>
              <w:ind w:left="141" w:right="74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sporządza wykresy zależności prędkości i drogi od czasu dla ruchu prostoliniowego odcinkami jednostajnego na podstawie podanych informacji (oznacza wielkości i skale na osiach, zaznacza punkty i rysuje wykres, uwzględnia niepewności pomiarowe)</w:t>
            </w:r>
          </w:p>
          <w:p w:rsidR="00585641" w:rsidRPr="00192A6B" w:rsidRDefault="00585641" w:rsidP="00585641">
            <w:pPr>
              <w:numPr>
                <w:ilvl w:val="0"/>
                <w:numId w:val="40"/>
              </w:numPr>
              <w:spacing w:after="0" w:line="259" w:lineRule="auto"/>
              <w:ind w:left="141" w:right="74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wyznacza przyspieszenie z wykresów zależności prędkości od czasu dla ruchu</w:t>
            </w:r>
          </w:p>
        </w:tc>
        <w:tc>
          <w:tcPr>
            <w:tcW w:w="3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41"/>
              </w:numPr>
              <w:spacing w:after="4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lanuje i demonstruje doświadczenie związane z badaniem ruchu z użyciem przyrządów analogowych lub cyfrowych, programu do analizy materiałów wideo; opisuje przebieg doświadczenia, analizuje i ocenia wyniki</w:t>
            </w:r>
          </w:p>
          <w:p w:rsidR="00585641" w:rsidRPr="00192A6B" w:rsidRDefault="00585641" w:rsidP="00585641">
            <w:pPr>
              <w:numPr>
                <w:ilvl w:val="0"/>
                <w:numId w:val="41"/>
              </w:numPr>
              <w:spacing w:after="0" w:line="23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analizuje wykres zależności prędkości od czasu dla ruchu prostoliniowego jednostajnie przyspieszonego z prędkością początkową i na tej podstawie wyprowadza wzór na obliczanie drogi w tym ruchu</w:t>
            </w:r>
          </w:p>
          <w:p w:rsidR="00585641" w:rsidRPr="00192A6B" w:rsidRDefault="00585641" w:rsidP="00585641">
            <w:pPr>
              <w:numPr>
                <w:ilvl w:val="0"/>
                <w:numId w:val="41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ozwiązuje nietypowe, złożone zadania(problemy) dotyczące treści rozdziału: </w:t>
            </w:r>
          </w:p>
          <w:p w:rsidR="00585641" w:rsidRPr="00192A6B" w:rsidRDefault="00585641" w:rsidP="00E4784F">
            <w:pPr>
              <w:spacing w:after="58" w:line="259" w:lineRule="auto"/>
              <w:ind w:left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Kinematyka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z wykorzystaniem wzorów: </w:t>
            </w:r>
          </w:p>
          <w:p w:rsidR="00585641" w:rsidRPr="00192A6B" w:rsidRDefault="00585641" w:rsidP="00E4784F">
            <w:pPr>
              <w:tabs>
                <w:tab w:val="center" w:pos="0"/>
                <w:tab w:val="center" w:pos="697"/>
                <w:tab w:val="center" w:pos="840"/>
              </w:tabs>
              <w:spacing w:after="4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ab/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192A6B">
              <w:rPr>
                <w:rFonts w:ascii="Times New Roman" w:hAnsi="Times New Roman" w:cs="Times New Roman"/>
                <w:noProof/>
                <w:sz w:val="24"/>
                <w:szCs w:val="24"/>
                <w:lang w:eastAsia="pl-PL"/>
              </w:rPr>
              <mc:AlternateContent>
                <mc:Choice Requires="wpg">
                  <w:drawing>
                    <wp:inline distT="0" distB="0" distL="0" distR="0" wp14:anchorId="3B6D020C" wp14:editId="5FF44A8B">
                      <wp:extent cx="811530" cy="208280"/>
                      <wp:effectExtent l="0" t="0" r="45720" b="1270"/>
                      <wp:docPr id="42098" name="Grupa 420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811530" cy="208280"/>
                                <a:chOff x="0" y="0"/>
                                <a:chExt cx="811747" cy="208264"/>
                              </a:xfrm>
                            </wpg:grpSpPr>
                            <wps:wsp>
                              <wps:cNvPr id="2367" name="Shape 2367"/>
                              <wps:cNvSpPr/>
                              <wps:spPr>
                                <a:xfrm>
                                  <a:off x="191398" y="105007"/>
                                  <a:ext cx="169049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69049">
                                      <a:moveTo>
                                        <a:pt x="0" y="0"/>
                                      </a:moveTo>
                                      <a:lnTo>
                                        <a:pt x="16904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0" cap="sq" cmpd="sng" algn="ctr">
                                  <a:solidFill>
                                    <a:srgbClr val="030203"/>
                                  </a:solidFill>
                                  <a:prstDash val="solid"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368" name="Shape 2368"/>
                              <wps:cNvSpPr/>
                              <wps:spPr>
                                <a:xfrm>
                                  <a:off x="246531" y="125176"/>
                                  <a:ext cx="53937" cy="8201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3937" h="82016">
                                      <a:moveTo>
                                        <a:pt x="25680" y="0"/>
                                      </a:moveTo>
                                      <a:cubicBezTo>
                                        <a:pt x="32309" y="0"/>
                                        <a:pt x="37833" y="2095"/>
                                        <a:pt x="42278" y="6286"/>
                                      </a:cubicBezTo>
                                      <a:cubicBezTo>
                                        <a:pt x="46711" y="10465"/>
                                        <a:pt x="48933" y="15405"/>
                                        <a:pt x="48933" y="21094"/>
                                      </a:cubicBezTo>
                                      <a:cubicBezTo>
                                        <a:pt x="48933" y="25159"/>
                                        <a:pt x="47981" y="29235"/>
                                        <a:pt x="46051" y="33299"/>
                                      </a:cubicBezTo>
                                      <a:cubicBezTo>
                                        <a:pt x="43079" y="39700"/>
                                        <a:pt x="38253" y="46482"/>
                                        <a:pt x="31585" y="53632"/>
                                      </a:cubicBezTo>
                                      <a:cubicBezTo>
                                        <a:pt x="21578" y="64376"/>
                                        <a:pt x="15329" y="70853"/>
                                        <a:pt x="12840" y="73063"/>
                                      </a:cubicBezTo>
                                      <a:lnTo>
                                        <a:pt x="34175" y="73063"/>
                                      </a:lnTo>
                                      <a:cubicBezTo>
                                        <a:pt x="38506" y="73063"/>
                                        <a:pt x="41555" y="72911"/>
                                        <a:pt x="43294" y="72593"/>
                                      </a:cubicBezTo>
                                      <a:cubicBezTo>
                                        <a:pt x="45047" y="72288"/>
                                        <a:pt x="46622" y="71641"/>
                                        <a:pt x="48031" y="70663"/>
                                      </a:cubicBezTo>
                                      <a:cubicBezTo>
                                        <a:pt x="49441" y="69697"/>
                                        <a:pt x="50660" y="68326"/>
                                        <a:pt x="51701" y="66548"/>
                                      </a:cubicBezTo>
                                      <a:lnTo>
                                        <a:pt x="53937" y="66548"/>
                                      </a:lnTo>
                                      <a:lnTo>
                                        <a:pt x="48209" y="82016"/>
                                      </a:lnTo>
                                      <a:lnTo>
                                        <a:pt x="0" y="82016"/>
                                      </a:lnTo>
                                      <a:lnTo>
                                        <a:pt x="0" y="79820"/>
                                      </a:lnTo>
                                      <a:cubicBezTo>
                                        <a:pt x="14186" y="67107"/>
                                        <a:pt x="24168" y="56718"/>
                                        <a:pt x="29959" y="48654"/>
                                      </a:cubicBezTo>
                                      <a:cubicBezTo>
                                        <a:pt x="35738" y="40589"/>
                                        <a:pt x="38633" y="33223"/>
                                        <a:pt x="38633" y="26556"/>
                                      </a:cubicBezTo>
                                      <a:cubicBezTo>
                                        <a:pt x="38633" y="21450"/>
                                        <a:pt x="37046" y="17272"/>
                                        <a:pt x="33871" y="13982"/>
                                      </a:cubicBezTo>
                                      <a:cubicBezTo>
                                        <a:pt x="30696" y="10706"/>
                                        <a:pt x="26898" y="9068"/>
                                        <a:pt x="22479" y="9068"/>
                                      </a:cubicBezTo>
                                      <a:cubicBezTo>
                                        <a:pt x="18466" y="9068"/>
                                        <a:pt x="14859" y="10223"/>
                                        <a:pt x="11671" y="12535"/>
                                      </a:cubicBezTo>
                                      <a:cubicBezTo>
                                        <a:pt x="8471" y="14846"/>
                                        <a:pt x="6109" y="18224"/>
                                        <a:pt x="4585" y="22695"/>
                                      </a:cubicBezTo>
                                      <a:lnTo>
                                        <a:pt x="2349" y="22695"/>
                                      </a:lnTo>
                                      <a:cubicBezTo>
                                        <a:pt x="3353" y="15392"/>
                                        <a:pt x="5944" y="9779"/>
                                        <a:pt x="10096" y="5867"/>
                                      </a:cubicBezTo>
                                      <a:cubicBezTo>
                                        <a:pt x="14262" y="1956"/>
                                        <a:pt x="19444" y="0"/>
                                        <a:pt x="2568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369" name="Shape 2369"/>
                              <wps:cNvSpPr/>
                              <wps:spPr>
                                <a:xfrm>
                                  <a:off x="310763" y="847"/>
                                  <a:ext cx="31458" cy="4785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1458" h="47854">
                                      <a:moveTo>
                                        <a:pt x="14960" y="0"/>
                                      </a:moveTo>
                                      <a:cubicBezTo>
                                        <a:pt x="18834" y="0"/>
                                        <a:pt x="22060" y="1219"/>
                                        <a:pt x="24650" y="3670"/>
                                      </a:cubicBezTo>
                                      <a:cubicBezTo>
                                        <a:pt x="27242" y="6109"/>
                                        <a:pt x="28537" y="8992"/>
                                        <a:pt x="28537" y="12319"/>
                                      </a:cubicBezTo>
                                      <a:cubicBezTo>
                                        <a:pt x="28537" y="14681"/>
                                        <a:pt x="27978" y="17056"/>
                                        <a:pt x="26848" y="19431"/>
                                      </a:cubicBezTo>
                                      <a:cubicBezTo>
                                        <a:pt x="25120" y="23165"/>
                                        <a:pt x="22301" y="27115"/>
                                        <a:pt x="18415" y="31293"/>
                                      </a:cubicBezTo>
                                      <a:cubicBezTo>
                                        <a:pt x="12573" y="37554"/>
                                        <a:pt x="8941" y="41339"/>
                                        <a:pt x="7480" y="42634"/>
                                      </a:cubicBezTo>
                                      <a:lnTo>
                                        <a:pt x="19926" y="42634"/>
                                      </a:lnTo>
                                      <a:cubicBezTo>
                                        <a:pt x="22454" y="42634"/>
                                        <a:pt x="24232" y="42532"/>
                                        <a:pt x="25260" y="42355"/>
                                      </a:cubicBezTo>
                                      <a:cubicBezTo>
                                        <a:pt x="26264" y="42164"/>
                                        <a:pt x="27191" y="41796"/>
                                        <a:pt x="28016" y="41224"/>
                                      </a:cubicBezTo>
                                      <a:cubicBezTo>
                                        <a:pt x="28829" y="40665"/>
                                        <a:pt x="29540" y="39853"/>
                                        <a:pt x="30163" y="38824"/>
                                      </a:cubicBezTo>
                                      <a:lnTo>
                                        <a:pt x="31458" y="38824"/>
                                      </a:lnTo>
                                      <a:lnTo>
                                        <a:pt x="28118" y="47854"/>
                                      </a:lnTo>
                                      <a:lnTo>
                                        <a:pt x="0" y="47854"/>
                                      </a:lnTo>
                                      <a:lnTo>
                                        <a:pt x="0" y="46558"/>
                                      </a:lnTo>
                                      <a:cubicBezTo>
                                        <a:pt x="8268" y="39141"/>
                                        <a:pt x="14097" y="33084"/>
                                        <a:pt x="17463" y="28385"/>
                                      </a:cubicBezTo>
                                      <a:cubicBezTo>
                                        <a:pt x="20841" y="23686"/>
                                        <a:pt x="22530" y="19393"/>
                                        <a:pt x="22530" y="15494"/>
                                      </a:cubicBezTo>
                                      <a:cubicBezTo>
                                        <a:pt x="22530" y="12522"/>
                                        <a:pt x="21603" y="10071"/>
                                        <a:pt x="19748" y="8166"/>
                                      </a:cubicBezTo>
                                      <a:cubicBezTo>
                                        <a:pt x="17894" y="6248"/>
                                        <a:pt x="15684" y="5296"/>
                                        <a:pt x="13106" y="5296"/>
                                      </a:cubicBezTo>
                                      <a:cubicBezTo>
                                        <a:pt x="10757" y="5296"/>
                                        <a:pt x="8661" y="5969"/>
                                        <a:pt x="6794" y="7315"/>
                                      </a:cubicBezTo>
                                      <a:cubicBezTo>
                                        <a:pt x="4940" y="8661"/>
                                        <a:pt x="3556" y="10643"/>
                                        <a:pt x="2667" y="13246"/>
                                      </a:cubicBezTo>
                                      <a:lnTo>
                                        <a:pt x="1359" y="13246"/>
                                      </a:lnTo>
                                      <a:cubicBezTo>
                                        <a:pt x="1956" y="8979"/>
                                        <a:pt x="3454" y="5715"/>
                                        <a:pt x="5880" y="3429"/>
                                      </a:cubicBezTo>
                                      <a:cubicBezTo>
                                        <a:pt x="8306" y="1143"/>
                                        <a:pt x="11341" y="0"/>
                                        <a:pt x="1496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370" name="Shape 2370"/>
                              <wps:cNvSpPr/>
                              <wps:spPr>
                                <a:xfrm>
                                  <a:off x="204398" y="39771"/>
                                  <a:ext cx="25304" cy="5194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5304" h="51946">
                                      <a:moveTo>
                                        <a:pt x="25304" y="0"/>
                                      </a:moveTo>
                                      <a:lnTo>
                                        <a:pt x="25304" y="3630"/>
                                      </a:lnTo>
                                      <a:lnTo>
                                        <a:pt x="14427" y="18469"/>
                                      </a:lnTo>
                                      <a:cubicBezTo>
                                        <a:pt x="11226" y="25073"/>
                                        <a:pt x="9639" y="31042"/>
                                        <a:pt x="9639" y="36376"/>
                                      </a:cubicBezTo>
                                      <a:cubicBezTo>
                                        <a:pt x="9639" y="39055"/>
                                        <a:pt x="10312" y="41176"/>
                                        <a:pt x="11684" y="42738"/>
                                      </a:cubicBezTo>
                                      <a:cubicBezTo>
                                        <a:pt x="13043" y="44300"/>
                                        <a:pt x="14617" y="45088"/>
                                        <a:pt x="16395" y="45088"/>
                                      </a:cubicBezTo>
                                      <a:cubicBezTo>
                                        <a:pt x="18579" y="45088"/>
                                        <a:pt x="20862" y="44291"/>
                                        <a:pt x="23242" y="42699"/>
                                      </a:cubicBezTo>
                                      <a:lnTo>
                                        <a:pt x="25304" y="40711"/>
                                      </a:lnTo>
                                      <a:lnTo>
                                        <a:pt x="25304" y="43994"/>
                                      </a:lnTo>
                                      <a:lnTo>
                                        <a:pt x="20117" y="49050"/>
                                      </a:lnTo>
                                      <a:cubicBezTo>
                                        <a:pt x="16942" y="50981"/>
                                        <a:pt x="13830" y="51946"/>
                                        <a:pt x="10782" y="51946"/>
                                      </a:cubicBezTo>
                                      <a:cubicBezTo>
                                        <a:pt x="7848" y="51946"/>
                                        <a:pt x="5321" y="50765"/>
                                        <a:pt x="3187" y="48364"/>
                                      </a:cubicBezTo>
                                      <a:cubicBezTo>
                                        <a:pt x="1067" y="45977"/>
                                        <a:pt x="0" y="42688"/>
                                        <a:pt x="0" y="38496"/>
                                      </a:cubicBezTo>
                                      <a:cubicBezTo>
                                        <a:pt x="0" y="32223"/>
                                        <a:pt x="1917" y="25593"/>
                                        <a:pt x="5752" y="18609"/>
                                      </a:cubicBezTo>
                                      <a:cubicBezTo>
                                        <a:pt x="9588" y="11649"/>
                                        <a:pt x="14453" y="6073"/>
                                        <a:pt x="20358" y="1882"/>
                                      </a:cubicBezTo>
                                      <a:lnTo>
                                        <a:pt x="2530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371" name="Shape 2371"/>
                              <wps:cNvSpPr/>
                              <wps:spPr>
                                <a:xfrm>
                                  <a:off x="229701" y="36675"/>
                                  <a:ext cx="29712" cy="5504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9712" h="55042">
                                      <a:moveTo>
                                        <a:pt x="8135" y="0"/>
                                      </a:moveTo>
                                      <a:cubicBezTo>
                                        <a:pt x="10586" y="0"/>
                                        <a:pt x="12631" y="635"/>
                                        <a:pt x="14256" y="1892"/>
                                      </a:cubicBezTo>
                                      <a:cubicBezTo>
                                        <a:pt x="15882" y="3149"/>
                                        <a:pt x="17114" y="5258"/>
                                        <a:pt x="17952" y="8179"/>
                                      </a:cubicBezTo>
                                      <a:lnTo>
                                        <a:pt x="20124" y="1422"/>
                                      </a:lnTo>
                                      <a:lnTo>
                                        <a:pt x="29712" y="0"/>
                                      </a:lnTo>
                                      <a:lnTo>
                                        <a:pt x="17952" y="40170"/>
                                      </a:lnTo>
                                      <a:lnTo>
                                        <a:pt x="16631" y="45555"/>
                                      </a:lnTo>
                                      <a:cubicBezTo>
                                        <a:pt x="16517" y="46075"/>
                                        <a:pt x="16453" y="46520"/>
                                        <a:pt x="16453" y="46876"/>
                                      </a:cubicBezTo>
                                      <a:cubicBezTo>
                                        <a:pt x="16453" y="47511"/>
                                        <a:pt x="16656" y="48057"/>
                                        <a:pt x="17050" y="48539"/>
                                      </a:cubicBezTo>
                                      <a:cubicBezTo>
                                        <a:pt x="17380" y="48882"/>
                                        <a:pt x="17774" y="49060"/>
                                        <a:pt x="18257" y="49060"/>
                                      </a:cubicBezTo>
                                      <a:cubicBezTo>
                                        <a:pt x="18777" y="49060"/>
                                        <a:pt x="19463" y="48755"/>
                                        <a:pt x="20301" y="48120"/>
                                      </a:cubicBezTo>
                                      <a:cubicBezTo>
                                        <a:pt x="21876" y="46965"/>
                                        <a:pt x="23971" y="44602"/>
                                        <a:pt x="26575" y="41008"/>
                                      </a:cubicBezTo>
                                      <a:lnTo>
                                        <a:pt x="28620" y="42431"/>
                                      </a:lnTo>
                                      <a:cubicBezTo>
                                        <a:pt x="25851" y="46533"/>
                                        <a:pt x="23006" y="49670"/>
                                        <a:pt x="20073" y="51816"/>
                                      </a:cubicBezTo>
                                      <a:cubicBezTo>
                                        <a:pt x="17126" y="53975"/>
                                        <a:pt x="14422" y="55042"/>
                                        <a:pt x="11932" y="55042"/>
                                      </a:cubicBezTo>
                                      <a:cubicBezTo>
                                        <a:pt x="10205" y="55042"/>
                                        <a:pt x="8910" y="54635"/>
                                        <a:pt x="8046" y="53772"/>
                                      </a:cubicBezTo>
                                      <a:cubicBezTo>
                                        <a:pt x="7183" y="52921"/>
                                        <a:pt x="6751" y="51689"/>
                                        <a:pt x="6751" y="50063"/>
                                      </a:cubicBezTo>
                                      <a:cubicBezTo>
                                        <a:pt x="6751" y="48146"/>
                                        <a:pt x="7195" y="45593"/>
                                        <a:pt x="8072" y="42431"/>
                                      </a:cubicBezTo>
                                      <a:lnTo>
                                        <a:pt x="9341" y="37986"/>
                                      </a:lnTo>
                                      <a:lnTo>
                                        <a:pt x="0" y="47090"/>
                                      </a:lnTo>
                                      <a:lnTo>
                                        <a:pt x="0" y="43807"/>
                                      </a:lnTo>
                                      <a:lnTo>
                                        <a:pt x="5366" y="38633"/>
                                      </a:lnTo>
                                      <a:cubicBezTo>
                                        <a:pt x="12224" y="30188"/>
                                        <a:pt x="15666" y="21514"/>
                                        <a:pt x="15666" y="12624"/>
                                      </a:cubicBezTo>
                                      <a:cubicBezTo>
                                        <a:pt x="15666" y="9271"/>
                                        <a:pt x="15005" y="6833"/>
                                        <a:pt x="13672" y="5321"/>
                                      </a:cubicBezTo>
                                      <a:cubicBezTo>
                                        <a:pt x="12364" y="3835"/>
                                        <a:pt x="10548" y="3073"/>
                                        <a:pt x="8262" y="3073"/>
                                      </a:cubicBezTo>
                                      <a:cubicBezTo>
                                        <a:pt x="5683" y="3073"/>
                                        <a:pt x="2953" y="4267"/>
                                        <a:pt x="71" y="6629"/>
                                      </a:cubicBezTo>
                                      <a:lnTo>
                                        <a:pt x="0" y="6726"/>
                                      </a:lnTo>
                                      <a:lnTo>
                                        <a:pt x="0" y="3096"/>
                                      </a:lnTo>
                                      <a:lnTo>
                                        <a:pt x="813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372" name="Shape 2372"/>
                              <wps:cNvSpPr/>
                              <wps:spPr>
                                <a:xfrm>
                                  <a:off x="268260" y="21976"/>
                                  <a:ext cx="31762" cy="6974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1762" h="69748">
                                      <a:moveTo>
                                        <a:pt x="24358" y="0"/>
                                      </a:moveTo>
                                      <a:lnTo>
                                        <a:pt x="27000" y="0"/>
                                      </a:lnTo>
                                      <a:lnTo>
                                        <a:pt x="22301" y="16116"/>
                                      </a:lnTo>
                                      <a:lnTo>
                                        <a:pt x="31762" y="16116"/>
                                      </a:lnTo>
                                      <a:lnTo>
                                        <a:pt x="30746" y="19863"/>
                                      </a:lnTo>
                                      <a:lnTo>
                                        <a:pt x="21336" y="19863"/>
                                      </a:lnTo>
                                      <a:lnTo>
                                        <a:pt x="10972" y="54813"/>
                                      </a:lnTo>
                                      <a:cubicBezTo>
                                        <a:pt x="9842" y="58572"/>
                                        <a:pt x="9283" y="60998"/>
                                        <a:pt x="9283" y="62103"/>
                                      </a:cubicBezTo>
                                      <a:cubicBezTo>
                                        <a:pt x="9283" y="62776"/>
                                        <a:pt x="9448" y="63297"/>
                                        <a:pt x="9766" y="63640"/>
                                      </a:cubicBezTo>
                                      <a:cubicBezTo>
                                        <a:pt x="10084" y="63995"/>
                                        <a:pt x="10464" y="64186"/>
                                        <a:pt x="10922" y="64186"/>
                                      </a:cubicBezTo>
                                      <a:cubicBezTo>
                                        <a:pt x="11925" y="64186"/>
                                        <a:pt x="13233" y="63500"/>
                                        <a:pt x="14884" y="62103"/>
                                      </a:cubicBezTo>
                                      <a:cubicBezTo>
                                        <a:pt x="15862" y="61316"/>
                                        <a:pt x="18008" y="58890"/>
                                        <a:pt x="21336" y="54813"/>
                                      </a:cubicBezTo>
                                      <a:lnTo>
                                        <a:pt x="23330" y="56286"/>
                                      </a:lnTo>
                                      <a:cubicBezTo>
                                        <a:pt x="19634" y="61595"/>
                                        <a:pt x="16142" y="65316"/>
                                        <a:pt x="12840" y="67501"/>
                                      </a:cubicBezTo>
                                      <a:cubicBezTo>
                                        <a:pt x="10592" y="68986"/>
                                        <a:pt x="8318" y="69748"/>
                                        <a:pt x="6032" y="69748"/>
                                      </a:cubicBezTo>
                                      <a:cubicBezTo>
                                        <a:pt x="4254" y="69748"/>
                                        <a:pt x="2819" y="69215"/>
                                        <a:pt x="1689" y="68123"/>
                                      </a:cubicBezTo>
                                      <a:cubicBezTo>
                                        <a:pt x="571" y="67030"/>
                                        <a:pt x="0" y="65634"/>
                                        <a:pt x="0" y="63945"/>
                                      </a:cubicBezTo>
                                      <a:cubicBezTo>
                                        <a:pt x="0" y="61811"/>
                                        <a:pt x="647" y="58560"/>
                                        <a:pt x="1943" y="54166"/>
                                      </a:cubicBezTo>
                                      <a:lnTo>
                                        <a:pt x="12001" y="19863"/>
                                      </a:lnTo>
                                      <a:lnTo>
                                        <a:pt x="2895" y="19863"/>
                                      </a:lnTo>
                                      <a:lnTo>
                                        <a:pt x="3492" y="17539"/>
                                      </a:lnTo>
                                      <a:cubicBezTo>
                                        <a:pt x="7924" y="16358"/>
                                        <a:pt x="11595" y="14592"/>
                                        <a:pt x="14529" y="12243"/>
                                      </a:cubicBezTo>
                                      <a:cubicBezTo>
                                        <a:pt x="17449" y="9893"/>
                                        <a:pt x="20739" y="5804"/>
                                        <a:pt x="24358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373" name="Shape 2373"/>
                              <wps:cNvSpPr/>
                              <wps:spPr>
                                <a:xfrm>
                                  <a:off x="0" y="81721"/>
                                  <a:ext cx="45924" cy="5504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924" h="55042">
                                      <a:moveTo>
                                        <a:pt x="27711" y="0"/>
                                      </a:moveTo>
                                      <a:cubicBezTo>
                                        <a:pt x="29008" y="0"/>
                                        <a:pt x="30176" y="102"/>
                                        <a:pt x="31217" y="292"/>
                                      </a:cubicBezTo>
                                      <a:cubicBezTo>
                                        <a:pt x="31789" y="419"/>
                                        <a:pt x="33096" y="851"/>
                                        <a:pt x="35154" y="1625"/>
                                      </a:cubicBezTo>
                                      <a:cubicBezTo>
                                        <a:pt x="37236" y="2400"/>
                                        <a:pt x="38608" y="2781"/>
                                        <a:pt x="39281" y="2781"/>
                                      </a:cubicBezTo>
                                      <a:cubicBezTo>
                                        <a:pt x="41008" y="2781"/>
                                        <a:pt x="42456" y="1854"/>
                                        <a:pt x="43638" y="0"/>
                                      </a:cubicBezTo>
                                      <a:lnTo>
                                        <a:pt x="45924" y="0"/>
                                      </a:lnTo>
                                      <a:lnTo>
                                        <a:pt x="42241" y="18186"/>
                                      </a:lnTo>
                                      <a:lnTo>
                                        <a:pt x="40018" y="18186"/>
                                      </a:lnTo>
                                      <a:cubicBezTo>
                                        <a:pt x="39815" y="12903"/>
                                        <a:pt x="38672" y="9055"/>
                                        <a:pt x="36589" y="6629"/>
                                      </a:cubicBezTo>
                                      <a:cubicBezTo>
                                        <a:pt x="34481" y="4229"/>
                                        <a:pt x="31903" y="3023"/>
                                        <a:pt x="28804" y="3023"/>
                                      </a:cubicBezTo>
                                      <a:cubicBezTo>
                                        <a:pt x="26302" y="3023"/>
                                        <a:pt x="24347" y="3696"/>
                                        <a:pt x="22873" y="5042"/>
                                      </a:cubicBezTo>
                                      <a:cubicBezTo>
                                        <a:pt x="21413" y="6376"/>
                                        <a:pt x="20676" y="8001"/>
                                        <a:pt x="20676" y="9893"/>
                                      </a:cubicBezTo>
                                      <a:cubicBezTo>
                                        <a:pt x="20676" y="11189"/>
                                        <a:pt x="20955" y="12446"/>
                                        <a:pt x="21552" y="13627"/>
                                      </a:cubicBezTo>
                                      <a:cubicBezTo>
                                        <a:pt x="22123" y="14808"/>
                                        <a:pt x="23406" y="16472"/>
                                        <a:pt x="25375" y="18605"/>
                                      </a:cubicBezTo>
                                      <a:cubicBezTo>
                                        <a:pt x="30595" y="24219"/>
                                        <a:pt x="33973" y="28448"/>
                                        <a:pt x="35497" y="31280"/>
                                      </a:cubicBezTo>
                                      <a:cubicBezTo>
                                        <a:pt x="37021" y="34137"/>
                                        <a:pt x="37783" y="36817"/>
                                        <a:pt x="37783" y="39344"/>
                                      </a:cubicBezTo>
                                      <a:cubicBezTo>
                                        <a:pt x="37783" y="43459"/>
                                        <a:pt x="36056" y="47104"/>
                                        <a:pt x="32576" y="50279"/>
                                      </a:cubicBezTo>
                                      <a:cubicBezTo>
                                        <a:pt x="29096" y="53454"/>
                                        <a:pt x="24715" y="55042"/>
                                        <a:pt x="19406" y="55042"/>
                                      </a:cubicBezTo>
                                      <a:cubicBezTo>
                                        <a:pt x="16511" y="55042"/>
                                        <a:pt x="13171" y="54382"/>
                                        <a:pt x="9399" y="53035"/>
                                      </a:cubicBezTo>
                                      <a:cubicBezTo>
                                        <a:pt x="8078" y="52553"/>
                                        <a:pt x="7049" y="52324"/>
                                        <a:pt x="6325" y="52324"/>
                                      </a:cubicBezTo>
                                      <a:cubicBezTo>
                                        <a:pt x="4521" y="52324"/>
                                        <a:pt x="3150" y="53226"/>
                                        <a:pt x="2236" y="55042"/>
                                      </a:cubicBezTo>
                                      <a:lnTo>
                                        <a:pt x="0" y="55042"/>
                                      </a:lnTo>
                                      <a:lnTo>
                                        <a:pt x="3670" y="35852"/>
                                      </a:lnTo>
                                      <a:lnTo>
                                        <a:pt x="5906" y="35852"/>
                                      </a:lnTo>
                                      <a:cubicBezTo>
                                        <a:pt x="6147" y="41847"/>
                                        <a:pt x="7417" y="46101"/>
                                        <a:pt x="9703" y="48590"/>
                                      </a:cubicBezTo>
                                      <a:cubicBezTo>
                                        <a:pt x="12002" y="51079"/>
                                        <a:pt x="15126" y="52324"/>
                                        <a:pt x="19101" y="52324"/>
                                      </a:cubicBezTo>
                                      <a:cubicBezTo>
                                        <a:pt x="22162" y="52324"/>
                                        <a:pt x="24588" y="51486"/>
                                        <a:pt x="26366" y="49809"/>
                                      </a:cubicBezTo>
                                      <a:cubicBezTo>
                                        <a:pt x="28156" y="48133"/>
                                        <a:pt x="29046" y="46063"/>
                                        <a:pt x="29046" y="43612"/>
                                      </a:cubicBezTo>
                                      <a:cubicBezTo>
                                        <a:pt x="29046" y="42024"/>
                                        <a:pt x="28728" y="40577"/>
                                        <a:pt x="28080" y="39230"/>
                                      </a:cubicBezTo>
                                      <a:cubicBezTo>
                                        <a:pt x="26963" y="36856"/>
                                        <a:pt x="24600" y="33579"/>
                                        <a:pt x="21006" y="29388"/>
                                      </a:cubicBezTo>
                                      <a:cubicBezTo>
                                        <a:pt x="17412" y="25197"/>
                                        <a:pt x="15101" y="22060"/>
                                        <a:pt x="14072" y="19977"/>
                                      </a:cubicBezTo>
                                      <a:cubicBezTo>
                                        <a:pt x="13056" y="17869"/>
                                        <a:pt x="12535" y="15786"/>
                                        <a:pt x="12535" y="13691"/>
                                      </a:cubicBezTo>
                                      <a:cubicBezTo>
                                        <a:pt x="12535" y="9855"/>
                                        <a:pt x="13945" y="6604"/>
                                        <a:pt x="16777" y="3975"/>
                                      </a:cubicBezTo>
                                      <a:cubicBezTo>
                                        <a:pt x="19622" y="1321"/>
                                        <a:pt x="23267" y="0"/>
                                        <a:pt x="27711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5506" name="Shape 45506"/>
                              <wps:cNvSpPr/>
                              <wps:spPr>
                                <a:xfrm>
                                  <a:off x="87988" y="111558"/>
                                  <a:ext cx="64910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4910" h="9144">
                                      <a:moveTo>
                                        <a:pt x="0" y="0"/>
                                      </a:moveTo>
                                      <a:lnTo>
                                        <a:pt x="64910" y="0"/>
                                      </a:lnTo>
                                      <a:lnTo>
                                        <a:pt x="64910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375" name="Shape 2375"/>
                              <wps:cNvSpPr/>
                              <wps:spPr>
                                <a:xfrm>
                                  <a:off x="87988" y="88012"/>
                                  <a:ext cx="64910" cy="666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4910" h="6667">
                                      <a:moveTo>
                                        <a:pt x="0" y="0"/>
                                      </a:moveTo>
                                      <a:lnTo>
                                        <a:pt x="64910" y="0"/>
                                      </a:lnTo>
                                      <a:lnTo>
                                        <a:pt x="64910" y="6667"/>
                                      </a:lnTo>
                                      <a:lnTo>
                                        <a:pt x="64909" y="6667"/>
                                      </a:lnTo>
                                      <a:lnTo>
                                        <a:pt x="0" y="666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376" name="Rectangle 2376"/>
                              <wps:cNvSpPr/>
                              <wps:spPr>
                                <a:xfrm>
                                  <a:off x="381660" y="51986"/>
                                  <a:ext cx="36181" cy="13194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585641" w:rsidRDefault="00585641" w:rsidP="00585641">
                                    <w:pPr>
                                      <w:spacing w:after="160" w:line="259" w:lineRule="auto"/>
                                    </w:pPr>
                                    <w:r>
                                      <w:rPr>
                                        <w:rFonts w:ascii="Calibri" w:eastAsia="Calibri" w:hAnsi="Calibri" w:cs="Calibri"/>
                                        <w:sz w:val="17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2377" name="Rectangle 2377"/>
                              <wps:cNvSpPr/>
                              <wps:spPr>
                                <a:xfrm>
                                  <a:off x="408864" y="64686"/>
                                  <a:ext cx="30294" cy="13194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585641" w:rsidRDefault="00585641" w:rsidP="00585641">
                                    <w:pPr>
                                      <w:spacing w:after="160" w:line="259" w:lineRule="auto"/>
                                    </w:pPr>
                                    <w:r>
                                      <w:rPr>
                                        <w:rFonts w:ascii="Calibri" w:eastAsia="Calibri" w:hAnsi="Calibri" w:cs="Calibri"/>
                                        <w:w w:val="95"/>
                                        <w:sz w:val="17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2378" name="Rectangle 2378"/>
                              <wps:cNvSpPr/>
                              <wps:spPr>
                                <a:xfrm>
                                  <a:off x="431640" y="51986"/>
                                  <a:ext cx="36181" cy="13194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585641" w:rsidRDefault="00585641" w:rsidP="00585641">
                                    <w:pPr>
                                      <w:spacing w:after="160" w:line="259" w:lineRule="auto"/>
                                    </w:pPr>
                                    <w:r>
                                      <w:rPr>
                                        <w:rFonts w:ascii="Calibri" w:eastAsia="Calibri" w:hAnsi="Calibri" w:cs="Calibri"/>
                                        <w:sz w:val="17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2379" name="Shape 2379"/>
                              <wps:cNvSpPr/>
                              <wps:spPr>
                                <a:xfrm>
                                  <a:off x="458840" y="88504"/>
                                  <a:ext cx="25007" cy="5262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5007" h="52627">
                                      <a:moveTo>
                                        <a:pt x="25007" y="0"/>
                                      </a:moveTo>
                                      <a:lnTo>
                                        <a:pt x="25007" y="3668"/>
                                      </a:lnTo>
                                      <a:lnTo>
                                        <a:pt x="14275" y="18706"/>
                                      </a:lnTo>
                                      <a:cubicBezTo>
                                        <a:pt x="11113" y="25386"/>
                                        <a:pt x="9525" y="31431"/>
                                        <a:pt x="9525" y="36842"/>
                                      </a:cubicBezTo>
                                      <a:cubicBezTo>
                                        <a:pt x="9525" y="39559"/>
                                        <a:pt x="10199" y="41706"/>
                                        <a:pt x="11557" y="43280"/>
                                      </a:cubicBezTo>
                                      <a:cubicBezTo>
                                        <a:pt x="12904" y="44868"/>
                                        <a:pt x="14453" y="45655"/>
                                        <a:pt x="16193" y="45655"/>
                                      </a:cubicBezTo>
                                      <a:cubicBezTo>
                                        <a:pt x="18358" y="45655"/>
                                        <a:pt x="20616" y="44852"/>
                                        <a:pt x="22967" y="43242"/>
                                      </a:cubicBezTo>
                                      <a:lnTo>
                                        <a:pt x="25007" y="41225"/>
                                      </a:lnTo>
                                      <a:lnTo>
                                        <a:pt x="25007" y="44567"/>
                                      </a:lnTo>
                                      <a:lnTo>
                                        <a:pt x="19889" y="49681"/>
                                      </a:lnTo>
                                      <a:cubicBezTo>
                                        <a:pt x="16752" y="51637"/>
                                        <a:pt x="13678" y="52627"/>
                                        <a:pt x="10656" y="52627"/>
                                      </a:cubicBezTo>
                                      <a:cubicBezTo>
                                        <a:pt x="7760" y="52627"/>
                                        <a:pt x="5258" y="51408"/>
                                        <a:pt x="3163" y="48995"/>
                                      </a:cubicBezTo>
                                      <a:cubicBezTo>
                                        <a:pt x="1054" y="46570"/>
                                        <a:pt x="0" y="43242"/>
                                        <a:pt x="0" y="39000"/>
                                      </a:cubicBezTo>
                                      <a:cubicBezTo>
                                        <a:pt x="0" y="32625"/>
                                        <a:pt x="1905" y="25919"/>
                                        <a:pt x="5703" y="18858"/>
                                      </a:cubicBezTo>
                                      <a:cubicBezTo>
                                        <a:pt x="9487" y="11797"/>
                                        <a:pt x="14288" y="6133"/>
                                        <a:pt x="20130" y="1904"/>
                                      </a:cubicBezTo>
                                      <a:lnTo>
                                        <a:pt x="2500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380" name="Shape 2380"/>
                              <wps:cNvSpPr/>
                              <wps:spPr>
                                <a:xfrm>
                                  <a:off x="483847" y="85365"/>
                                  <a:ext cx="29349" cy="5576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9349" h="55766">
                                      <a:moveTo>
                                        <a:pt x="8039" y="0"/>
                                      </a:moveTo>
                                      <a:cubicBezTo>
                                        <a:pt x="10464" y="0"/>
                                        <a:pt x="12484" y="635"/>
                                        <a:pt x="14084" y="1918"/>
                                      </a:cubicBezTo>
                                      <a:cubicBezTo>
                                        <a:pt x="15697" y="3201"/>
                                        <a:pt x="16904" y="5321"/>
                                        <a:pt x="17742" y="8281"/>
                                      </a:cubicBezTo>
                                      <a:lnTo>
                                        <a:pt x="19888" y="1435"/>
                                      </a:lnTo>
                                      <a:lnTo>
                                        <a:pt x="29349" y="0"/>
                                      </a:lnTo>
                                      <a:lnTo>
                                        <a:pt x="17742" y="40703"/>
                                      </a:lnTo>
                                      <a:lnTo>
                                        <a:pt x="16433" y="46152"/>
                                      </a:lnTo>
                                      <a:cubicBezTo>
                                        <a:pt x="16319" y="46685"/>
                                        <a:pt x="16256" y="47117"/>
                                        <a:pt x="16256" y="47473"/>
                                      </a:cubicBezTo>
                                      <a:cubicBezTo>
                                        <a:pt x="16256" y="48120"/>
                                        <a:pt x="16446" y="48679"/>
                                        <a:pt x="16852" y="49162"/>
                                      </a:cubicBezTo>
                                      <a:cubicBezTo>
                                        <a:pt x="17170" y="49517"/>
                                        <a:pt x="17564" y="49695"/>
                                        <a:pt x="18034" y="49695"/>
                                      </a:cubicBezTo>
                                      <a:cubicBezTo>
                                        <a:pt x="18555" y="49695"/>
                                        <a:pt x="19228" y="49378"/>
                                        <a:pt x="20065" y="48743"/>
                                      </a:cubicBezTo>
                                      <a:cubicBezTo>
                                        <a:pt x="21615" y="47574"/>
                                        <a:pt x="23672" y="45174"/>
                                        <a:pt x="26250" y="41529"/>
                                      </a:cubicBezTo>
                                      <a:lnTo>
                                        <a:pt x="28283" y="42977"/>
                                      </a:lnTo>
                                      <a:cubicBezTo>
                                        <a:pt x="25540" y="47142"/>
                                        <a:pt x="22720" y="50317"/>
                                        <a:pt x="19824" y="52489"/>
                                      </a:cubicBezTo>
                                      <a:cubicBezTo>
                                        <a:pt x="16928" y="54673"/>
                                        <a:pt x="14249" y="55766"/>
                                        <a:pt x="11785" y="55766"/>
                                      </a:cubicBezTo>
                                      <a:cubicBezTo>
                                        <a:pt x="10083" y="55766"/>
                                        <a:pt x="8813" y="55334"/>
                                        <a:pt x="7962" y="54470"/>
                                      </a:cubicBezTo>
                                      <a:cubicBezTo>
                                        <a:pt x="7099" y="53607"/>
                                        <a:pt x="6667" y="52362"/>
                                        <a:pt x="6667" y="50724"/>
                                      </a:cubicBezTo>
                                      <a:cubicBezTo>
                                        <a:pt x="6667" y="48755"/>
                                        <a:pt x="7099" y="46177"/>
                                        <a:pt x="7975" y="42977"/>
                                      </a:cubicBezTo>
                                      <a:lnTo>
                                        <a:pt x="9233" y="38481"/>
                                      </a:lnTo>
                                      <a:lnTo>
                                        <a:pt x="0" y="47706"/>
                                      </a:lnTo>
                                      <a:lnTo>
                                        <a:pt x="0" y="44364"/>
                                      </a:lnTo>
                                      <a:lnTo>
                                        <a:pt x="5296" y="39129"/>
                                      </a:lnTo>
                                      <a:cubicBezTo>
                                        <a:pt x="12090" y="30569"/>
                                        <a:pt x="15481" y="21793"/>
                                        <a:pt x="15481" y="12776"/>
                                      </a:cubicBezTo>
                                      <a:cubicBezTo>
                                        <a:pt x="15481" y="9385"/>
                                        <a:pt x="14821" y="6922"/>
                                        <a:pt x="13512" y="5397"/>
                                      </a:cubicBezTo>
                                      <a:cubicBezTo>
                                        <a:pt x="12205" y="3873"/>
                                        <a:pt x="10413" y="3111"/>
                                        <a:pt x="8153" y="3111"/>
                                      </a:cubicBezTo>
                                      <a:cubicBezTo>
                                        <a:pt x="5613" y="3111"/>
                                        <a:pt x="2921" y="4318"/>
                                        <a:pt x="63" y="6718"/>
                                      </a:cubicBezTo>
                                      <a:lnTo>
                                        <a:pt x="0" y="6806"/>
                                      </a:lnTo>
                                      <a:lnTo>
                                        <a:pt x="0" y="3138"/>
                                      </a:lnTo>
                                      <a:lnTo>
                                        <a:pt x="803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5507" name="Shape 45507"/>
                              <wps:cNvSpPr/>
                              <wps:spPr>
                                <a:xfrm>
                                  <a:off x="549633" y="106249"/>
                                  <a:ext cx="64236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4236" h="9144">
                                      <a:moveTo>
                                        <a:pt x="0" y="0"/>
                                      </a:moveTo>
                                      <a:lnTo>
                                        <a:pt x="64236" y="0"/>
                                      </a:lnTo>
                                      <a:lnTo>
                                        <a:pt x="64236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5508" name="Shape 45508"/>
                              <wps:cNvSpPr/>
                              <wps:spPr>
                                <a:xfrm>
                                  <a:off x="549633" y="86679"/>
                                  <a:ext cx="64236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4236" h="9144">
                                      <a:moveTo>
                                        <a:pt x="0" y="0"/>
                                      </a:moveTo>
                                      <a:lnTo>
                                        <a:pt x="64236" y="0"/>
                                      </a:lnTo>
                                      <a:lnTo>
                                        <a:pt x="64236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384" name="Shape 2384"/>
                              <wps:cNvSpPr/>
                              <wps:spPr>
                                <a:xfrm>
                                  <a:off x="667602" y="109139"/>
                                  <a:ext cx="144145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44145">
                                      <a:moveTo>
                                        <a:pt x="0" y="0"/>
                                      </a:moveTo>
                                      <a:lnTo>
                                        <a:pt x="14414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0" cap="sq" cmpd="sng" algn="ctr">
                                  <a:solidFill>
                                    <a:srgbClr val="030203"/>
                                  </a:solidFill>
                                  <a:prstDash val="solid"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385" name="Shape 2385"/>
                              <wps:cNvSpPr/>
                              <wps:spPr>
                                <a:xfrm>
                                  <a:off x="762772" y="137614"/>
                                  <a:ext cx="31369" cy="7065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1369" h="70650">
                                      <a:moveTo>
                                        <a:pt x="24054" y="0"/>
                                      </a:moveTo>
                                      <a:lnTo>
                                        <a:pt x="26670" y="0"/>
                                      </a:lnTo>
                                      <a:lnTo>
                                        <a:pt x="22021" y="16332"/>
                                      </a:lnTo>
                                      <a:lnTo>
                                        <a:pt x="31369" y="16332"/>
                                      </a:lnTo>
                                      <a:lnTo>
                                        <a:pt x="30366" y="20117"/>
                                      </a:lnTo>
                                      <a:lnTo>
                                        <a:pt x="21069" y="20117"/>
                                      </a:lnTo>
                                      <a:lnTo>
                                        <a:pt x="10833" y="55537"/>
                                      </a:lnTo>
                                      <a:cubicBezTo>
                                        <a:pt x="9728" y="59334"/>
                                        <a:pt x="9169" y="61798"/>
                                        <a:pt x="9169" y="62916"/>
                                      </a:cubicBezTo>
                                      <a:cubicBezTo>
                                        <a:pt x="9169" y="63589"/>
                                        <a:pt x="9321" y="64110"/>
                                        <a:pt x="9639" y="64478"/>
                                      </a:cubicBezTo>
                                      <a:cubicBezTo>
                                        <a:pt x="9957" y="64834"/>
                                        <a:pt x="10337" y="65011"/>
                                        <a:pt x="10769" y="65011"/>
                                      </a:cubicBezTo>
                                      <a:cubicBezTo>
                                        <a:pt x="11773" y="65011"/>
                                        <a:pt x="13081" y="64313"/>
                                        <a:pt x="14706" y="62916"/>
                                      </a:cubicBezTo>
                                      <a:cubicBezTo>
                                        <a:pt x="15659" y="62116"/>
                                        <a:pt x="17780" y="59652"/>
                                        <a:pt x="21069" y="55537"/>
                                      </a:cubicBezTo>
                                      <a:lnTo>
                                        <a:pt x="23037" y="57036"/>
                                      </a:lnTo>
                                      <a:cubicBezTo>
                                        <a:pt x="19393" y="62395"/>
                                        <a:pt x="15939" y="66180"/>
                                        <a:pt x="12674" y="68377"/>
                                      </a:cubicBezTo>
                                      <a:cubicBezTo>
                                        <a:pt x="10452" y="69901"/>
                                        <a:pt x="8217" y="70650"/>
                                        <a:pt x="5956" y="70650"/>
                                      </a:cubicBezTo>
                                      <a:cubicBezTo>
                                        <a:pt x="4204" y="70650"/>
                                        <a:pt x="2781" y="70104"/>
                                        <a:pt x="1663" y="69012"/>
                                      </a:cubicBezTo>
                                      <a:cubicBezTo>
                                        <a:pt x="558" y="67907"/>
                                        <a:pt x="0" y="66497"/>
                                        <a:pt x="0" y="64770"/>
                                      </a:cubicBezTo>
                                      <a:cubicBezTo>
                                        <a:pt x="0" y="62611"/>
                                        <a:pt x="635" y="59309"/>
                                        <a:pt x="1905" y="54864"/>
                                      </a:cubicBezTo>
                                      <a:lnTo>
                                        <a:pt x="11849" y="20117"/>
                                      </a:lnTo>
                                      <a:lnTo>
                                        <a:pt x="2857" y="20117"/>
                                      </a:lnTo>
                                      <a:lnTo>
                                        <a:pt x="3454" y="17767"/>
                                      </a:lnTo>
                                      <a:cubicBezTo>
                                        <a:pt x="7823" y="16573"/>
                                        <a:pt x="11455" y="14770"/>
                                        <a:pt x="14351" y="12395"/>
                                      </a:cubicBezTo>
                                      <a:cubicBezTo>
                                        <a:pt x="17246" y="10008"/>
                                        <a:pt x="20472" y="5880"/>
                                        <a:pt x="24054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386" name="Shape 2386"/>
                              <wps:cNvSpPr/>
                              <wps:spPr>
                                <a:xfrm>
                                  <a:off x="756051" y="30110"/>
                                  <a:ext cx="45555" cy="5353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555" h="53530">
                                      <a:moveTo>
                                        <a:pt x="39218" y="0"/>
                                      </a:moveTo>
                                      <a:cubicBezTo>
                                        <a:pt x="43447" y="0"/>
                                        <a:pt x="45555" y="2845"/>
                                        <a:pt x="45555" y="8522"/>
                                      </a:cubicBezTo>
                                      <a:cubicBezTo>
                                        <a:pt x="45555" y="18352"/>
                                        <a:pt x="42418" y="28626"/>
                                        <a:pt x="36157" y="39319"/>
                                      </a:cubicBezTo>
                                      <a:cubicBezTo>
                                        <a:pt x="30620" y="48794"/>
                                        <a:pt x="23673" y="53530"/>
                                        <a:pt x="15291" y="53530"/>
                                      </a:cubicBezTo>
                                      <a:cubicBezTo>
                                        <a:pt x="11075" y="53530"/>
                                        <a:pt x="7645" y="52172"/>
                                        <a:pt x="5029" y="49479"/>
                                      </a:cubicBezTo>
                                      <a:cubicBezTo>
                                        <a:pt x="2401" y="46787"/>
                                        <a:pt x="1092" y="43218"/>
                                        <a:pt x="1092" y="38773"/>
                                      </a:cubicBezTo>
                                      <a:cubicBezTo>
                                        <a:pt x="1092" y="36665"/>
                                        <a:pt x="1537" y="34011"/>
                                        <a:pt x="2401" y="30810"/>
                                      </a:cubicBezTo>
                                      <a:lnTo>
                                        <a:pt x="6769" y="14859"/>
                                      </a:lnTo>
                                      <a:cubicBezTo>
                                        <a:pt x="7645" y="11659"/>
                                        <a:pt x="8090" y="9728"/>
                                        <a:pt x="8090" y="9068"/>
                                      </a:cubicBezTo>
                                      <a:cubicBezTo>
                                        <a:pt x="8090" y="7684"/>
                                        <a:pt x="7519" y="6795"/>
                                        <a:pt x="6388" y="6388"/>
                                      </a:cubicBezTo>
                                      <a:cubicBezTo>
                                        <a:pt x="5258" y="5994"/>
                                        <a:pt x="3137" y="5791"/>
                                        <a:pt x="0" y="5791"/>
                                      </a:cubicBezTo>
                                      <a:lnTo>
                                        <a:pt x="546" y="1854"/>
                                      </a:lnTo>
                                      <a:lnTo>
                                        <a:pt x="20434" y="660"/>
                                      </a:lnTo>
                                      <a:lnTo>
                                        <a:pt x="11367" y="32118"/>
                                      </a:lnTo>
                                      <a:cubicBezTo>
                                        <a:pt x="10567" y="34887"/>
                                        <a:pt x="10160" y="37287"/>
                                        <a:pt x="10160" y="39319"/>
                                      </a:cubicBezTo>
                                      <a:cubicBezTo>
                                        <a:pt x="10160" y="41872"/>
                                        <a:pt x="10922" y="43891"/>
                                        <a:pt x="12459" y="45390"/>
                                      </a:cubicBezTo>
                                      <a:cubicBezTo>
                                        <a:pt x="13983" y="46876"/>
                                        <a:pt x="15990" y="47625"/>
                                        <a:pt x="18466" y="47625"/>
                                      </a:cubicBezTo>
                                      <a:cubicBezTo>
                                        <a:pt x="22758" y="47625"/>
                                        <a:pt x="27013" y="44679"/>
                                        <a:pt x="31242" y="38773"/>
                                      </a:cubicBezTo>
                                      <a:cubicBezTo>
                                        <a:pt x="33871" y="35141"/>
                                        <a:pt x="35941" y="31102"/>
                                        <a:pt x="37465" y="26657"/>
                                      </a:cubicBezTo>
                                      <a:cubicBezTo>
                                        <a:pt x="38850" y="22720"/>
                                        <a:pt x="39548" y="19329"/>
                                        <a:pt x="39548" y="16497"/>
                                      </a:cubicBezTo>
                                      <a:cubicBezTo>
                                        <a:pt x="39548" y="14453"/>
                                        <a:pt x="38633" y="12332"/>
                                        <a:pt x="36817" y="10109"/>
                                      </a:cubicBezTo>
                                      <a:cubicBezTo>
                                        <a:pt x="34989" y="7887"/>
                                        <a:pt x="34087" y="6121"/>
                                        <a:pt x="34087" y="4800"/>
                                      </a:cubicBezTo>
                                      <a:cubicBezTo>
                                        <a:pt x="34087" y="3429"/>
                                        <a:pt x="34569" y="2273"/>
                                        <a:pt x="35560" y="1372"/>
                                      </a:cubicBezTo>
                                      <a:cubicBezTo>
                                        <a:pt x="36538" y="457"/>
                                        <a:pt x="37757" y="0"/>
                                        <a:pt x="39218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C1C1B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387" name="Shape 2387"/>
                              <wps:cNvSpPr/>
                              <wps:spPr>
                                <a:xfrm>
                                  <a:off x="684205" y="134958"/>
                                  <a:ext cx="33141" cy="7187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3141" h="71872">
                                      <a:moveTo>
                                        <a:pt x="33141" y="0"/>
                                      </a:moveTo>
                                      <a:lnTo>
                                        <a:pt x="33141" y="11485"/>
                                      </a:lnTo>
                                      <a:lnTo>
                                        <a:pt x="8039" y="65852"/>
                                      </a:lnTo>
                                      <a:lnTo>
                                        <a:pt x="33141" y="65852"/>
                                      </a:lnTo>
                                      <a:lnTo>
                                        <a:pt x="33141" y="71872"/>
                                      </a:lnTo>
                                      <a:lnTo>
                                        <a:pt x="0" y="71872"/>
                                      </a:lnTo>
                                      <a:lnTo>
                                        <a:pt x="3314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388" name="Shape 2388"/>
                              <wps:cNvSpPr/>
                              <wps:spPr>
                                <a:xfrm>
                                  <a:off x="717345" y="122248"/>
                                  <a:ext cx="40227" cy="8458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0227" h="84582">
                                      <a:moveTo>
                                        <a:pt x="5861" y="0"/>
                                      </a:moveTo>
                                      <a:lnTo>
                                        <a:pt x="40227" y="84582"/>
                                      </a:lnTo>
                                      <a:lnTo>
                                        <a:pt x="0" y="84582"/>
                                      </a:lnTo>
                                      <a:lnTo>
                                        <a:pt x="0" y="78562"/>
                                      </a:lnTo>
                                      <a:lnTo>
                                        <a:pt x="25102" y="78562"/>
                                      </a:lnTo>
                                      <a:lnTo>
                                        <a:pt x="1467" y="21018"/>
                                      </a:lnTo>
                                      <a:lnTo>
                                        <a:pt x="0" y="24195"/>
                                      </a:lnTo>
                                      <a:lnTo>
                                        <a:pt x="0" y="12710"/>
                                      </a:lnTo>
                                      <a:lnTo>
                                        <a:pt x="586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389" name="Shape 2389"/>
                              <wps:cNvSpPr/>
                              <wps:spPr>
                                <a:xfrm>
                                  <a:off x="676584" y="12710"/>
                                  <a:ext cx="33141" cy="7187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3141" h="71872">
                                      <a:moveTo>
                                        <a:pt x="33141" y="0"/>
                                      </a:moveTo>
                                      <a:lnTo>
                                        <a:pt x="33141" y="11485"/>
                                      </a:lnTo>
                                      <a:lnTo>
                                        <a:pt x="8039" y="65852"/>
                                      </a:lnTo>
                                      <a:lnTo>
                                        <a:pt x="33141" y="65852"/>
                                      </a:lnTo>
                                      <a:lnTo>
                                        <a:pt x="33141" y="71872"/>
                                      </a:lnTo>
                                      <a:lnTo>
                                        <a:pt x="0" y="71872"/>
                                      </a:lnTo>
                                      <a:lnTo>
                                        <a:pt x="3314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390" name="Shape 2390"/>
                              <wps:cNvSpPr/>
                              <wps:spPr>
                                <a:xfrm>
                                  <a:off x="709725" y="0"/>
                                  <a:ext cx="40227" cy="8458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0227" h="84582">
                                      <a:moveTo>
                                        <a:pt x="5861" y="0"/>
                                      </a:moveTo>
                                      <a:lnTo>
                                        <a:pt x="40227" y="84582"/>
                                      </a:lnTo>
                                      <a:lnTo>
                                        <a:pt x="0" y="84582"/>
                                      </a:lnTo>
                                      <a:lnTo>
                                        <a:pt x="0" y="78562"/>
                                      </a:lnTo>
                                      <a:lnTo>
                                        <a:pt x="25102" y="78562"/>
                                      </a:lnTo>
                                      <a:lnTo>
                                        <a:pt x="1467" y="21018"/>
                                      </a:lnTo>
                                      <a:lnTo>
                                        <a:pt x="0" y="24195"/>
                                      </a:lnTo>
                                      <a:lnTo>
                                        <a:pt x="0" y="12710"/>
                                      </a:lnTo>
                                      <a:lnTo>
                                        <a:pt x="586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B6D020C" id="Grupa 42098" o:spid="_x0000_s1026" style="width:63.9pt;height:16.4pt;mso-position-horizontal-relative:char;mso-position-vertical-relative:line" coordsize="8117,20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">
                      <v:shape id="Shape 2367" o:spid="_x0000_s1027" style="position:absolute;left:1913;top:1050;width:1691;height:0;visibility:visible;mso-wrap-style:square;v-text-anchor:top" coordsize="169049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5hb8cA&#10;AADdAAAADwAAAGRycy9kb3ducmV2LnhtbESPQWvCQBSE7wX/w/IKvdVNI2qJrqKC0F4ENQi9PbLP&#10;JCb7NmQ3mvrr3ULB4zAz3zDzZW9qcaXWlZYVfAwjEMSZ1SXnCtLj9v0ThPPIGmvLpOCXHCwXg5c5&#10;JtreeE/Xg89FgLBLUEHhfZNI6bKCDLqhbYiDd7atQR9km0vd4i3ATS3jKJpIgyWHhQIb2hSUVYfO&#10;KKjG37Hr9+vN6ae7V93lkk53o1Spt9d+NQPhqffP8H/7SyuIR5Mp/L0JT0AuH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weYW/HAAAA3QAAAA8AAAAAAAAAAAAAAAAAmAIAAGRy&#10;cy9kb3ducmV2LnhtbFBLBQYAAAAABAAEAPUAAACMAwAAAAA=&#10;" path="m,l169049,e" filled="f" strokecolor="#030203" strokeweight="0">
                        <v:stroke miterlimit="83231f" joinstyle="miter" endcap="square"/>
                        <v:path arrowok="t" textboxrect="0,0,169049,0"/>
                      </v:shape>
                      <v:shape id="Shape 2368" o:spid="_x0000_s1028" style="position:absolute;left:2465;top:1251;width:539;height:820;visibility:visible;mso-wrap-style:square;v-text-anchor:top" coordsize="53937,8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IZXsMA&#10;AADdAAAADwAAAGRycy9kb3ducmV2LnhtbERPPW/CMBDdkfgP1iF1Awda0SrFIASqBAMDlIFuF/ua&#10;RNjnNDaQ/ns8IDE+ve/ZonNWXKkNtWcF41EGglh7U3Op4Pj9NfwAESKyQeuZFPxTgMW835thbvyN&#10;93Q9xFKkEA45KqhibHIpg67IYRj5hjhxv751GBNsS2lavKVwZ+Uky6bSYc2pocKGVhXp8+HiFGw7&#10;t7X63f6Z9dv6lP0UxU6bQqmXQbf8BBGpi0/xw70xCiav0zQ3vUlPQM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IZXsMAAADdAAAADwAAAAAAAAAAAAAAAACYAgAAZHJzL2Rv&#10;d25yZXYueG1sUEsFBgAAAAAEAAQA9QAAAIgDAAAAAA==&#10;" path="m25680,v6629,,12153,2095,16598,6286c46711,10465,48933,15405,48933,21094v,4065,-952,8141,-2882,12205c43079,39700,38253,46482,31585,53632,21578,64376,15329,70853,12840,73063r21335,c38506,73063,41555,72911,43294,72593v1753,-305,3328,-952,4737,-1930c49441,69697,50660,68326,51701,66548r2236,l48209,82016,,82016,,79820c14186,67107,24168,56718,29959,48654v5779,-8065,8674,-15431,8674,-22098c38633,21450,37046,17272,33871,13982,30696,10706,26898,9068,22479,9068v-4013,,-7620,1155,-10808,3467c8471,14846,6109,18224,4585,22695r-2236,c3353,15392,5944,9779,10096,5867,14262,1956,19444,,25680,xe" fillcolor="#030203" stroked="f" strokeweight="0">
                        <v:stroke miterlimit="83231f" joinstyle="miter" endcap="square"/>
                        <v:path arrowok="t" textboxrect="0,0,53937,82016"/>
                      </v:shape>
                      <v:shape id="Shape 2369" o:spid="_x0000_s1029" style="position:absolute;left:3107;top:8;width:315;height:479;visibility:visible;mso-wrap-style:square;v-text-anchor:top" coordsize="31458,478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bkScQA&#10;AADdAAAADwAAAGRycy9kb3ducmV2LnhtbESPQWvCQBSE7wX/w/IK3urGBIJGVynSQsitqeD1kX3N&#10;hmbfhuyq0V/vCoUeh5n5htnuJ9uLC42+c6xguUhAEDdOd9wqOH5/vq1A+ICssXdMCm7kYb+bvWyx&#10;0O7KX3SpQysihH2BCkwIQyGlbwxZ9As3EEfvx40WQ5RjK/WI1wi3vUyTJJcWO44LBgc6GGp+67NV&#10;8JEmK3O8YXZ35fmULbkKtquUmr9O7xsQgabwH/5rl1pBmuVreL6JT0D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PG5EnEAAAA3QAAAA8AAAAAAAAAAAAAAAAAmAIAAGRycy9k&#10;b3ducmV2LnhtbFBLBQYAAAAABAAEAPUAAACJAwAAAAA=&#10;" path="m14960,v3874,,7100,1219,9690,3670c27242,6109,28537,8992,28537,12319v,2362,-559,4737,-1689,7112c25120,23165,22301,27115,18415,31293,12573,37554,8941,41339,7480,42634r12446,c22454,42634,24232,42532,25260,42355v1004,-191,1931,-559,2756,-1131c28829,40665,29540,39853,30163,38824r1295,l28118,47854,,47854,,46558c8268,39141,14097,33084,17463,28385v3378,-4699,5067,-8992,5067,-12891c22530,12522,21603,10071,19748,8166,17894,6248,15684,5296,13106,5296v-2349,,-4445,673,-6312,2019c4940,8661,3556,10643,2667,13246r-1308,c1956,8979,3454,5715,5880,3429,8306,1143,11341,,14960,xe" fillcolor="#030203" stroked="f" strokeweight="0">
                        <v:stroke miterlimit="83231f" joinstyle="miter" endcap="square"/>
                        <v:path arrowok="t" textboxrect="0,0,31458,47854"/>
                      </v:shape>
                      <v:shape id="Shape 2370" o:spid="_x0000_s1030" style="position:absolute;left:2043;top:397;width:254;height:520;visibility:visible;mso-wrap-style:square;v-text-anchor:top" coordsize="25304,519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h5XMIA&#10;AADdAAAADwAAAGRycy9kb3ducmV2LnhtbERPy4rCMBTdC/5DuMJsRFMVH3RMRYQBGd3oDK6vzbUt&#10;09yUJNbO35uF4PJw3utNZ2rRkvOVZQWTcQKCOLe64kLB78/XaAXCB2SNtWVS8E8eNlm/t8ZU2wef&#10;qD2HQsQQ9ikqKENoUil9XpJBP7YNceRu1hkMEbpCaoePGG5qOU2ShTRYcWwosaFdSfnf+W4UzAtX&#10;3/Bi/HyBy9lQ7g+H4/dVqY9Bt/0EEagLb/HLvdcKprNl3B/fxCcg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aHlcwgAAAN0AAAAPAAAAAAAAAAAAAAAAAJgCAABkcnMvZG93&#10;bnJldi54bWxQSwUGAAAAAAQABAD1AAAAhwMAAAAA&#10;" path="m25304,r,3630l14427,18469c11226,25073,9639,31042,9639,36376v,2679,673,4800,2045,6362c13043,44300,14617,45088,16395,45088v2184,,4467,-797,6847,-2389l25304,40711r,3283l20117,49050v-3175,1931,-6287,2896,-9335,2896c7848,51946,5321,50765,3187,48364,1067,45977,,42688,,38496,,32223,1917,25593,5752,18609,9588,11649,14453,6073,20358,1882l25304,xe" fillcolor="#030203" stroked="f" strokeweight="0">
                        <v:stroke miterlimit="83231f" joinstyle="miter" endcap="square"/>
                        <v:path arrowok="t" textboxrect="0,0,25304,51946"/>
                      </v:shape>
                      <v:shape id="Shape 2371" o:spid="_x0000_s1031" style="position:absolute;left:2297;top:366;width:297;height:551;visibility:visible;mso-wrap-style:square;v-text-anchor:top" coordsize="29712,550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zzfsUA&#10;AADdAAAADwAAAGRycy9kb3ducmV2LnhtbESPS2/CMBCE75X4D9YicSsOD7UQMAiBkOBWHhduq3hJ&#10;IuJ1sA0J/x5XqtTjaHa+2ZkvW1OJJzlfWlYw6CcgiDOrS84VnE/bzwkIH5A1VpZJwYs8LBedjzmm&#10;2jZ8oOcx5CJC2KeooAihTqX0WUEGfd/WxNG7WmcwROlyqR02EW4qOUySL2mw5NhQYE3rgrLb8WHi&#10;G5vr5V437rC1+03upuMfvq0bpXrddjUDEagN/8d/6Z1WMBx9D+B3TUSAXL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TPN+xQAAAN0AAAAPAAAAAAAAAAAAAAAAAJgCAABkcnMv&#10;ZG93bnJldi54bWxQSwUGAAAAAAQABAD1AAAAigMAAAAA&#10;" path="m8135,v2451,,4496,635,6121,1892c15882,3149,17114,5258,17952,8179l20124,1422,29712,,17952,40170r-1321,5385c16517,46075,16453,46520,16453,46876v,635,203,1181,597,1663c17380,48882,17774,49060,18257,49060v520,,1206,-305,2044,-940c21876,46965,23971,44602,26575,41008r2045,1423c25851,46533,23006,49670,20073,51816v-2947,2159,-5651,3226,-8141,3226c10205,55042,8910,54635,8046,53772,7183,52921,6751,51689,6751,50063v,-1917,444,-4470,1321,-7632l9341,37986,,47090,,43807,5366,38633c12224,30188,15666,21514,15666,12624v,-3353,-661,-5791,-1994,-7303c12364,3835,10548,3073,8262,3073,5683,3073,2953,4267,71,6629l,6726,,3096,8135,xe" fillcolor="#030203" stroked="f" strokeweight="0">
                        <v:stroke miterlimit="83231f" joinstyle="miter" endcap="square"/>
                        <v:path arrowok="t" textboxrect="0,0,29712,55042"/>
                      </v:shape>
                      <v:shape id="Shape 2372" o:spid="_x0000_s1032" style="position:absolute;left:2682;top:219;width:318;height:698;visibility:visible;mso-wrap-style:square;v-text-anchor:top" coordsize="31762,697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EkxMYA&#10;AADdAAAADwAAAGRycy9kb3ducmV2LnhtbESPQWvCQBSE70L/w/IKXkQ3pmBLdBVRAqW3qoUeH9nX&#10;bDD7Nuxuk9Rf7xYKPQ4z8w2z2Y22FT350DhWsFxkIIgrpxuuFVzO5fwFRIjIGlvHpOCHAuy2D5MN&#10;FtoN/E79KdYiQTgUqMDE2BVShsqQxbBwHXHyvpy3GJP0tdQehwS3rcyzbCUtNpwWDHZ0MFRdT99W&#10;gZ/lt+un6Y9DM3srR8zK/eFjqdT0cdyvQUQa43/4r/2qFeRPzzn8vklPQG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WEkxMYAAADdAAAADwAAAAAAAAAAAAAAAACYAgAAZHJz&#10;L2Rvd25yZXYueG1sUEsFBgAAAAAEAAQA9QAAAIsDAAAAAA==&#10;" path="m24358,r2642,l22301,16116r9461,l30746,19863r-9410,l10972,54813c9842,58572,9283,60998,9283,62103v,673,165,1194,483,1537c10084,63995,10464,64186,10922,64186v1003,,2311,-686,3962,-2083c15862,61316,18008,58890,21336,54813r1994,1473c19634,61595,16142,65316,12840,67501v-2248,1485,-4522,2247,-6808,2247c4254,69748,2819,69215,1689,68123,571,67030,,65634,,63945,,61811,647,58560,1943,54166l12001,19863r-9106,l3492,17539v4432,-1181,8103,-2947,11037,-5296c17449,9893,20739,5804,24358,xe" fillcolor="#030203" stroked="f" strokeweight="0">
                        <v:stroke miterlimit="83231f" joinstyle="miter" endcap="square"/>
                        <v:path arrowok="t" textboxrect="0,0,31762,69748"/>
                      </v:shape>
                      <v:shape id="Shape 2373" o:spid="_x0000_s1033" style="position:absolute;top:817;width:459;height:550;visibility:visible;mso-wrap-style:square;v-text-anchor:top" coordsize="45924,550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baQ8gA&#10;AADdAAAADwAAAGRycy9kb3ducmV2LnhtbESPzWvCQBTE74L/w/KE3nSjAS2pq7SC4KE51I9+3B7Z&#10;1yTt7tuYXTX9711B6HGYmd8w82VnjThT62vHCsajBARx4XTNpYL9bj18BOEDskbjmBT8kYflot+b&#10;Y6bdhd/ovA2liBD2GSqoQmgyKX1RkUU/cg1x9L5dazFE2ZZSt3iJcGvkJEmm0mLNcaHChlYVFb/b&#10;k1XwZfLDfpq+fhzM6fNn/HLM8b3LlXoYdM9PIAJ14T98b2+0gkk6S+H2Jj4Bubg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B1tpDyAAAAN0AAAAPAAAAAAAAAAAAAAAAAJgCAABk&#10;cnMvZG93bnJldi54bWxQSwUGAAAAAAQABAD1AAAAjQMAAAAA&#10;" path="m27711,v1297,,2465,102,3506,292c31789,419,33096,851,35154,1625v2082,775,3454,1156,4127,1156c41008,2781,42456,1854,43638,r2286,l42241,18186r-2223,c39815,12903,38672,9055,36589,6629,34481,4229,31903,3023,28804,3023v-2502,,-4457,673,-5931,2019c21413,6376,20676,8001,20676,9893v,1296,279,2553,876,3734c22123,14808,23406,16472,25375,18605v5220,5614,8598,9843,10122,12675c37021,34137,37783,36817,37783,39344v,4115,-1727,7760,-5207,10935c29096,53454,24715,55042,19406,55042v-2895,,-6235,-660,-10007,-2007c8078,52553,7049,52324,6325,52324v-1804,,-3175,902,-4089,2718l,55042,3670,35852r2236,c6147,41847,7417,46101,9703,48590v2299,2489,5423,3734,9398,3734c22162,52324,24588,51486,26366,49809v1790,-1676,2680,-3746,2680,-6197c29046,42024,28728,40577,28080,39230,26963,36856,24600,33579,21006,29388,17412,25197,15101,22060,14072,19977,13056,17869,12535,15786,12535,13691v,-3836,1410,-7087,4242,-9716c19622,1321,23267,,27711,xe" fillcolor="#030203" stroked="f" strokeweight="0">
                        <v:stroke miterlimit="83231f" joinstyle="miter" endcap="square"/>
                        <v:path arrowok="t" textboxrect="0,0,45924,55042"/>
                      </v:shape>
                      <v:shape id="Shape 45506" o:spid="_x0000_s1034" style="position:absolute;left:879;top:1115;width:649;height:92;visibility:visible;mso-wrap-style:square;v-text-anchor:top" coordsize="64910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0ts8cA&#10;AADeAAAADwAAAGRycy9kb3ducmV2LnhtbESPQWsCMRSE70L/Q3iF3jTbqktZjSIWRUEEteL1sXnu&#10;rt28LEmqa399UxB6HGbmG2Y8bU0truR8ZVnBay8BQZxbXXGh4POw6L6D8AFZY22ZFNzJw3Ty1Blj&#10;pu2Nd3Tdh0JECPsMFZQhNJmUPi/JoO/Zhjh6Z+sMhihdIbXDW4SbWr4lSSoNVhwXSmxoXlL+tf82&#10;CuYfl+3pZzs7bs7L9cAvm/46dazUy3M7G4EI1Ib/8KO90goGw2GSwt+deAXk5B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stLbPHAAAA3gAAAA8AAAAAAAAAAAAAAAAAmAIAAGRy&#10;cy9kb3ducmV2LnhtbFBLBQYAAAAABAAEAPUAAACMAwAAAAA=&#10;" path="m,l64910,r,9144l,9144,,e" fillcolor="#030203" stroked="f" strokeweight="0">
                        <v:stroke miterlimit="83231f" joinstyle="miter" endcap="square"/>
                        <v:path arrowok="t" textboxrect="0,0,64910,9144"/>
                      </v:shape>
                      <v:shape id="Shape 2375" o:spid="_x0000_s1035" style="position:absolute;left:879;top:880;width:649;height:66;visibility:visible;mso-wrap-style:square;v-text-anchor:top" coordsize="64910,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+ZjMIA&#10;AADdAAAADwAAAGRycy9kb3ducmV2LnhtbESPQWsCMRSE7wX/Q3iCt5qs0iqrUaSgiDe39f7YPDer&#10;m5dlk+r6701B6HGYmW+Y5bp3jbhRF2rPGrKxAkFcelNzpeHne/s+BxEissHGM2l4UID1avC2xNz4&#10;Ox/pVsRKJAiHHDXYGNtcylBachjGviVO3tl3DmOSXSVNh/cEd42cKPUpHdacFiy29GWpvBa/TgNl&#10;dsrZ5YAzYx8HtatPaluctB4N+80CRKQ+/odf7b3RMJnOPuDvTXoCcvU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v5mMwgAAAN0AAAAPAAAAAAAAAAAAAAAAAJgCAABkcnMvZG93&#10;bnJldi54bWxQSwUGAAAAAAQABAD1AAAAhwMAAAAA&#10;" path="m,l64910,r,6667l64909,6667,,6667,,xe" fillcolor="#030203" stroked="f" strokeweight="0">
                        <v:stroke miterlimit="83231f" joinstyle="miter" endcap="square"/>
                        <v:path arrowok="t" textboxrect="0,0,64910,6667"/>
                      </v:shape>
                      <v:rect id="Rectangle 2376" o:spid="_x0000_s1036" style="position:absolute;left:3816;top:519;width:362;height:1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f4dsYA&#10;AADdAAAADwAAAGRycy9kb3ducmV2LnhtbESPS4vCQBCE74L/YWjBm07WBR/RUURX9Ohjwd1bk2mT&#10;sJmekBlN9Nc7grDHoqq+omaLxhTiRpXLLSv46EcgiBOrc04VfJ82vTEI55E1FpZJwZ0cLObt1gxj&#10;bWs+0O3oUxEg7GJUkHlfxlK6JCODrm9L4uBdbGXQB1mlUldYB7gp5CCKhtJgzmEhw5JWGSV/x6tR&#10;sB2Xy5+dfdRp8fW7Pe/Pk/Vp4pXqdprlFISnxv+H3+2dVjD4HA3h9SY8ATl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0f4dsYAAADdAAAADwAAAAAAAAAAAAAAAACYAgAAZHJz&#10;L2Rvd25yZXYueG1sUEsFBgAAAAAEAAQA9QAAAIsDAAAAAA==&#10;" filled="f" stroked="f">
                        <v:textbox inset="0,0,0,0">
                          <w:txbxContent>
                            <w:p w:rsidR="00585641" w:rsidRDefault="00585641" w:rsidP="00585641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rFonts w:ascii="Calibri" w:eastAsia="Calibri" w:hAnsi="Calibri" w:cs="Calibri"/>
                                  <w:sz w:val="17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2377" o:spid="_x0000_s1037" style="position:absolute;left:4088;top:646;width:303;height:1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td7ccA&#10;AADdAAAADwAAAGRycy9kb3ducmV2LnhtbESPQWvCQBSE7wX/w/KE3uqmFqpGVxFtSY41Cra3R/aZ&#10;hGbfhuw2SfvrXaHgcZiZb5jVZjC16Kh1lWUFz5MIBHFudcWFgtPx/WkOwnlkjbVlUvBLDjbr0cMK&#10;Y217PlCX+UIECLsYFZTeN7GULi/JoJvYhjh4F9sa9EG2hdQt9gFuajmNoldpsOKwUGJDu5Ly7+zH&#10;KEjmzfYztX99Ub99JeeP82J/XHilHsfDdgnC0+Dv4f92qhVMX2YzuL0JT0Cu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wLXe3HAAAA3QAAAA8AAAAAAAAAAAAAAAAAmAIAAGRy&#10;cy9kb3ducmV2LnhtbFBLBQYAAAAABAAEAPUAAACMAwAAAAA=&#10;" filled="f" stroked="f">
                        <v:textbox inset="0,0,0,0">
                          <w:txbxContent>
                            <w:p w:rsidR="00585641" w:rsidRDefault="00585641" w:rsidP="00585641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rFonts w:ascii="Calibri" w:eastAsia="Calibri" w:hAnsi="Calibri" w:cs="Calibri"/>
                                  <w:w w:val="95"/>
                                  <w:sz w:val="17"/>
                                </w:rPr>
                                <w:t>i</w:t>
                              </w:r>
                            </w:p>
                          </w:txbxContent>
                        </v:textbox>
                      </v:rect>
                      <v:rect id="Rectangle 2378" o:spid="_x0000_s1038" style="position:absolute;left:4316;top:519;width:362;height:1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TJn8MA&#10;AADdAAAADwAAAGRycy9kb3ducmV2LnhtbERPy4rCMBTdC/MP4Q6403Qc8FGNIjqiS6cOqLtLc23L&#10;NDelibb69WYhuDyc92zRmlLcqHaFZQVf/QgEcWp1wZmCv8OmNwbhPLLG0jIpuJODxfyjM8NY24Z/&#10;6Zb4TIQQdjEqyL2vYildmpNB17cVceAutjboA6wzqWtsQrgp5SCKhtJgwaEhx4pWOaX/ydUo2I6r&#10;5WlnH01W/py3x/1xsj5MvFLdz3Y5BeGp9W/xy73TCgbfozA3vAlPQM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ZTJn8MAAADdAAAADwAAAAAAAAAAAAAAAACYAgAAZHJzL2Rv&#10;d25yZXYueG1sUEsFBgAAAAAEAAQA9QAAAIgDAAAAAA==&#10;" filled="f" stroked="f">
                        <v:textbox inset="0,0,0,0">
                          <w:txbxContent>
                            <w:p w:rsidR="00585641" w:rsidRDefault="00585641" w:rsidP="00585641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rFonts w:ascii="Calibri" w:eastAsia="Calibri" w:hAnsi="Calibri" w:cs="Calibri"/>
                                  <w:sz w:val="17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shape id="Shape 2379" o:spid="_x0000_s1039" style="position:absolute;left:4588;top:885;width:250;height:526;visibility:visible;mso-wrap-style:square;v-text-anchor:top" coordsize="25007,526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ELUcUA&#10;AADdAAAADwAAAGRycy9kb3ducmV2LnhtbESP3WrCQBSE7wu+w3KE3tWNP1SbuooIBVEv/OkDHLLH&#10;JDR7NmaPMb59tyD0cpiZb5j5snOVaqkJpWcDw0ECijjztuTcwPf5620GKgiyxcozGXhQgOWi9zLH&#10;1Po7H6k9Sa4ihEOKBgqROtU6ZAU5DANfE0fv4huHEmWTa9vgPcJdpUdJ8q4dlhwXCqxpXVD2c7o5&#10;A7vJZdeOxa7ITuRxmOrrvpptjXntd6tPUEKd/Ief7Y01MBpPP+DvTXwCe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YQtRxQAAAN0AAAAPAAAAAAAAAAAAAAAAAJgCAABkcnMv&#10;ZG93bnJldi54bWxQSwUGAAAAAAQABAD1AAAAigMAAAAA&#10;" path="m25007,r,3668l14275,18706c11113,25386,9525,31431,9525,36842v,2717,674,4864,2032,6438c12904,44868,14453,45655,16193,45655v2165,,4423,-803,6774,-2413l25007,41225r,3342l19889,49681v-3137,1956,-6211,2946,-9233,2946c7760,52627,5258,51408,3163,48995,1054,46570,,43242,,39000,,32625,1905,25919,5703,18858,9487,11797,14288,6133,20130,1904l25007,xe" fillcolor="#030203" stroked="f" strokeweight="0">
                        <v:stroke miterlimit="83231f" joinstyle="miter" endcap="square"/>
                        <v:path arrowok="t" textboxrect="0,0,25007,52627"/>
                      </v:shape>
                      <v:shape id="Shape 2380" o:spid="_x0000_s1040" style="position:absolute;left:4838;top:853;width:293;height:558;visibility:visible;mso-wrap-style:square;v-text-anchor:top" coordsize="29349,557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V6ksIA&#10;AADdAAAADwAAAGRycy9kb3ducmV2LnhtbERPz2vCMBS+D/wfwhN2m6mVSe2MUpSBO84NvT6bt6bY&#10;vJQk1m5//XIY7Pjx/V5vR9uJgXxoHSuYzzIQxLXTLTcKPj9enwoQISJr7ByTgm8KsN1MHtZYanfn&#10;dxqOsREphEOJCkyMfSllqA1ZDDPXEyfuy3mLMUHfSO3xnsJtJ/MsW0qLLacGgz3tDNXX480quF32&#10;w09bVIdnH1dV9bbMzXlxUupxOlYvICKN8V/85z5oBfmiSPvTm/QE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BXqSwgAAAN0AAAAPAAAAAAAAAAAAAAAAAJgCAABkcnMvZG93&#10;bnJldi54bWxQSwUGAAAAAAQABAD1AAAAhwMAAAAA&#10;" path="m8039,v2425,,4445,635,6045,1918c15697,3201,16904,5321,17742,8281l19888,1435,29349,,17742,40703r-1309,5449c16319,46685,16256,47117,16256,47473v,647,190,1206,596,1689c17170,49517,17564,49695,18034,49695v521,,1194,-317,2031,-952c21615,47574,23672,45174,26250,41529r2033,1448c25540,47142,22720,50317,19824,52489v-2896,2184,-5575,3277,-8039,3277c10083,55766,8813,55334,7962,54470,7099,53607,6667,52362,6667,50724v,-1969,432,-4547,1308,-7747l9233,38481,,47706,,44364,5296,39129c12090,30569,15481,21793,15481,12776v,-3391,-660,-5854,-1969,-7379c12205,3873,10413,3111,8153,3111,5613,3111,2921,4318,63,6718l,6806,,3138,8039,xe" fillcolor="#030203" stroked="f" strokeweight="0">
                        <v:stroke miterlimit="83231f" joinstyle="miter" endcap="square"/>
                        <v:path arrowok="t" textboxrect="0,0,29349,55766"/>
                      </v:shape>
                      <v:shape id="Shape 45507" o:spid="_x0000_s1041" style="position:absolute;left:5496;top:1062;width:642;height:91;visibility:visible;mso-wrap-style:square;v-text-anchor:top" coordsize="64236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MMoMYA&#10;AADeAAAADwAAAGRycy9kb3ducmV2LnhtbESPX2vCQBDE3wt+h2MF3+pGUVtTTymiUKqU+qfvS25N&#10;QnN7IXdq/PaeUOjjMDO/YWaL1lbqwo0vnWgY9BNQLJkzpeQajof18ysoH0gMVU5Yw409LOadpxml&#10;xl1lx5d9yFWEiE9JQxFCnSL6rGBLvu9qluidXGMpRNnkaBq6RritcJgkE7RUSlwoqOZlwdnv/mw1&#10;fA5XX1guvzdheljbW7tF3P2g1r1u+/4GKnAb/sN/7Q+jYTQeJy/wuBOvAM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/MMoMYAAADeAAAADwAAAAAAAAAAAAAAAACYAgAAZHJz&#10;L2Rvd25yZXYueG1sUEsFBgAAAAAEAAQA9QAAAIsDAAAAAA==&#10;" path="m,l64236,r,9144l,9144,,e" fillcolor="#030203" stroked="f" strokeweight="0">
                        <v:stroke miterlimit="83231f" joinstyle="miter" endcap="square"/>
                        <v:path arrowok="t" textboxrect="0,0,64236,9144"/>
                      </v:shape>
                      <v:shape id="Shape 45508" o:spid="_x0000_s1042" style="position:absolute;left:5496;top:866;width:642;height:92;visibility:visible;mso-wrap-style:square;v-text-anchor:top" coordsize="64236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yY0sMA&#10;AADeAAAADwAAAGRycy9kb3ducmV2LnhtbERPTWvCQBC9F/oflin0ppOKSo1ZpYhCaUWq0fuQHZNg&#10;djZktxr/ffcg9Ph439myt426cudrJxrehgkolsKZWkoNx3wzeAflA4mhxglruLOH5eL5KaPUuJvs&#10;+XoIpYoh4lPSUIXQpoi+qNiSH7qWJXJn11kKEXYlmo5uMdw2OEqSKVqqJTZU1PKq4uJy+LUavkbr&#10;Hdarn+8wyzf23m8R9yfU+vWl/5iDCtyHf/HD/Wk0jCeTJO6Nd+IVw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myY0sMAAADeAAAADwAAAAAAAAAAAAAAAACYAgAAZHJzL2Rv&#10;d25yZXYueG1sUEsFBgAAAAAEAAQA9QAAAIgDAAAAAA==&#10;" path="m,l64236,r,9144l,9144,,e" fillcolor="#030203" stroked="f" strokeweight="0">
                        <v:stroke miterlimit="83231f" joinstyle="miter" endcap="square"/>
                        <v:path arrowok="t" textboxrect="0,0,64236,9144"/>
                      </v:shape>
                      <v:shape id="Shape 2384" o:spid="_x0000_s1043" style="position:absolute;left:6676;top:1091;width:1441;height:0;visibility:visible;mso-wrap-style:square;v-text-anchor:top" coordsize="144145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/BP8YA&#10;AADdAAAADwAAAGRycy9kb3ducmV2LnhtbESP3WoCMRSE7wt9h3AK3tXEH4psjWKLolel3foAx81x&#10;s3Vzsmyiu/r0TaHg5TAz3zDzZe9qcaE2VJ41jIYKBHHhTcWlhv335nkGIkRkg7Vn0nClAMvF48Mc&#10;M+M7/qJLHkuRIBwy1GBjbDIpQ2HJYRj6hjh5R986jEm2pTQtdgnuajlW6kU6rDgtWGzo3VJxys9O&#10;g1+v8OOz2a8Pb93koLb2Jz+qm9aDp371CiJSH+/h//bOaBhPZlP4e5OegF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G/BP8YAAADdAAAADwAAAAAAAAAAAAAAAACYAgAAZHJz&#10;L2Rvd25yZXYueG1sUEsFBgAAAAAEAAQA9QAAAIsDAAAAAA==&#10;" path="m,l144145,e" filled="f" strokecolor="#030203" strokeweight="0">
                        <v:stroke miterlimit="83231f" joinstyle="miter" endcap="square"/>
                        <v:path arrowok="t" textboxrect="0,0,144145,0"/>
                      </v:shape>
                      <v:shape id="Shape 2385" o:spid="_x0000_s1044" style="position:absolute;left:7627;top:1376;width:314;height:706;visibility:visible;mso-wrap-style:square;v-text-anchor:top" coordsize="31369,70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4GbuscA&#10;AADdAAAADwAAAGRycy9kb3ducmV2LnhtbESPQWsCMRSE74X+h/AKvRTNdm1FVqOUlhYvRaoe9Pbc&#10;PHcXNy9Lkpr135uC0OMwM98ws0VvWnEm5xvLCp6HGQji0uqGKwXbzedgAsIHZI2tZVJwIQ+L+f3d&#10;DAttI//QeR0qkSDsC1RQh9AVUvqyJoN+aDvi5B2tMxiSdJXUDmOCm1bmWTaWBhtOCzV29F5TeVr/&#10;GgWr/S6uDq79OIXv+LKP8eu4e8qVenzo36YgAvXhP3xrL7WCfDR5hb836QnI+R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uBm7rHAAAA3QAAAA8AAAAAAAAAAAAAAAAAmAIAAGRy&#10;cy9kb3ducmV2LnhtbFBLBQYAAAAABAAEAPUAAACMAwAAAAA=&#10;" path="m24054,r2616,l22021,16332r9348,l30366,20117r-9297,l10833,55537c9728,59334,9169,61798,9169,62916v,673,152,1194,470,1562c9957,64834,10337,65011,10769,65011v1004,,2312,-698,3937,-2095c15659,62116,17780,59652,21069,55537r1968,1499c19393,62395,15939,66180,12674,68377v-2222,1524,-4457,2273,-6718,2273c4204,70650,2781,70104,1663,69012,558,67907,,66497,,64770,,62611,635,59309,1905,54864l11849,20117r-8992,l3454,17767v4369,-1194,8001,-2997,10897,-5372c17246,10008,20472,5880,24054,xe" fillcolor="#030203" stroked="f" strokeweight="0">
                        <v:stroke miterlimit="83231f" joinstyle="miter" endcap="square"/>
                        <v:path arrowok="t" textboxrect="0,0,31369,70650"/>
                      </v:shape>
                      <v:shape id="Shape 2386" o:spid="_x0000_s1045" style="position:absolute;left:7560;top:301;width:456;height:535;visibility:visible;mso-wrap-style:square;v-text-anchor:top" coordsize="45555,535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C1QMcA&#10;AADdAAAADwAAAGRycy9kb3ducmV2LnhtbESPQWvCQBSE74X+h+UVeqsbU7CaukrQBnLowUYFvT2y&#10;r0kw+zZkV5P++65Q6HGYmW+Y5Xo0rbhR7xrLCqaTCARxaXXDlYLDPnuZg3AeWWNrmRT8kIP16vFh&#10;iYm2A3/RrfCVCBB2CSqove8SKV1Zk0E3sR1x8L5tb9AH2VdS9zgEuGllHEUzabDhsFBjR5uayktx&#10;NQq257c8XRyzDxtfulbuPq9ueiKlnp/G9B2Ep9H/h//auVYQv85ncH8TnoBc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GQtUDHAAAA3QAAAA8AAAAAAAAAAAAAAAAAmAIAAGRy&#10;cy9kb3ducmV2LnhtbFBLBQYAAAAABAAEAPUAAACMAwAAAAA=&#10;" path="m39218,v4229,,6337,2845,6337,8522c45555,18352,42418,28626,36157,39319,30620,48794,23673,53530,15291,53530v-4216,,-7646,-1358,-10262,-4051c2401,46787,1092,43218,1092,38773v,-2108,445,-4762,1309,-7963l6769,14859c7645,11659,8090,9728,8090,9068,8090,7684,7519,6795,6388,6388,5258,5994,3137,5791,,5791l546,1854,20434,660,11367,32118v-800,2769,-1207,5169,-1207,7201c10160,41872,10922,43891,12459,45390v1524,1486,3531,2235,6007,2235c22758,47625,27013,44679,31242,38773v2629,-3632,4699,-7671,6223,-12116c38850,22720,39548,19329,39548,16497v,-2044,-915,-4165,-2731,-6388c34989,7887,34087,6121,34087,4800v,-1371,482,-2527,1473,-3428c36538,457,37757,,39218,xe" fillcolor="#1c1c1b" stroked="f" strokeweight="0">
                        <v:stroke miterlimit="83231f" joinstyle="miter" endcap="square"/>
                        <v:path arrowok="t" textboxrect="0,0,45555,53530"/>
                      </v:shape>
                      <v:shape id="Shape 2387" o:spid="_x0000_s1046" style="position:absolute;left:6842;top:1349;width:331;height:719;visibility:visible;mso-wrap-style:square;v-text-anchor:top" coordsize="33141,71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8CfcYA&#10;AADdAAAADwAAAGRycy9kb3ducmV2LnhtbESPS2vCQBSF94X+h+EW3NVJFW2MGaUIIV2q7aLZXTI3&#10;D8zcCZkxpv31nULB5eE8Pk66n0wnRhpca1nByzwCQVxa3XKt4PMje45BOI+ssbNMCr7JwX73+JBi&#10;ou2NTzSefS3CCLsEFTTe94mUrmzIoJvbnjh4lR0M+iCHWuoBb2HcdHIRRWtpsOVAaLCnQ0Pl5Xw1&#10;AbL6uX5VeTGujnmhs83xIg9tpNTsaXrbgvA0+Xv4v/2uFSyW8Sv8vQlPQO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g8CfcYAAADdAAAADwAAAAAAAAAAAAAAAACYAgAAZHJz&#10;L2Rvd25yZXYueG1sUEsFBgAAAAAEAAQA9QAAAIsDAAAAAA==&#10;" path="m33141,r,11485l8039,65852r25102,l33141,71872,,71872,33141,xe" fillcolor="#030203" stroked="f" strokeweight="0">
                        <v:stroke miterlimit="83231f" joinstyle="miter" endcap="square"/>
                        <v:path arrowok="t" textboxrect="0,0,33141,71872"/>
                      </v:shape>
                      <v:shape id="Shape 2388" o:spid="_x0000_s1047" style="position:absolute;left:7173;top:1222;width:402;height:846;visibility:visible;mso-wrap-style:square;v-text-anchor:top" coordsize="40227,845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OeeMMA&#10;AADdAAAADwAAAGRycy9kb3ducmV2LnhtbERPz2vCMBS+C/sfwht401QdQ6pRZEyQ6WHrvHh7NM+2&#10;2rzEJtr635uD4PHj+z1fdqYWN2p8ZVnBaJiAIM6trrhQsP9fD6YgfEDWWFsmBXfysFy89eaYatvy&#10;H92yUIgYwj5FBWUILpXS5yUZ9EPriCN3tI3BEGFTSN1gG8NNLcdJ8ikNVhwbSnT0VVJ+zq5GwUfm&#10;dluX/LaHbnM6fm8vuD7IH6X6791qBiJQF17ip3ujFYwn0zg3volP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OeeMMAAADdAAAADwAAAAAAAAAAAAAAAACYAgAAZHJzL2Rv&#10;d25yZXYueG1sUEsFBgAAAAAEAAQA9QAAAIgDAAAAAA==&#10;" path="m5861,l40227,84582,,84582,,78562r25102,l1467,21018,,24195,,12710,5861,xe" fillcolor="#030203" stroked="f" strokeweight="0">
                        <v:stroke miterlimit="83231f" joinstyle="miter" endcap="square"/>
                        <v:path arrowok="t" textboxrect="0,0,40227,84582"/>
                      </v:shape>
                      <v:shape id="Shape 2389" o:spid="_x0000_s1048" style="position:absolute;left:6765;top:127;width:332;height:718;visibility:visible;mso-wrap-style:square;v-text-anchor:top" coordsize="33141,718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wzlMUA&#10;AADdAAAADwAAAGRycy9kb3ducmV2LnhtbESPzWrCQBSF9wXfYbiCuzoxxaLRUUpAdJnGLurukrkm&#10;wcydkBlj9OkdodDl4fx8nPV2MI3oqXO1ZQWzaQSCuLC65lLBz3H3vgDhPLLGxjIpuJOD7Wb0tsZE&#10;2xt/U5/7UoQRdgkqqLxvEyldUZFBN7UtcfDOtjPog+xKqTu8hXHTyDiKPqXBmgOhwpbSiopLfjUB&#10;Mn9cf8/7Uz/P9ie9W2YXmdaRUpPx8LUC4Wnw/+G/9kEriD8WS3i9CU9Ab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3DOUxQAAAN0AAAAPAAAAAAAAAAAAAAAAAJgCAABkcnMv&#10;ZG93bnJldi54bWxQSwUGAAAAAAQABAD1AAAAigMAAAAA&#10;" path="m33141,r,11485l8039,65852r25102,l33141,71872,,71872,33141,xe" fillcolor="#030203" stroked="f" strokeweight="0">
                        <v:stroke miterlimit="83231f" joinstyle="miter" endcap="square"/>
                        <v:path arrowok="t" textboxrect="0,0,33141,71872"/>
                      </v:shape>
                      <v:shape id="Shape 2390" o:spid="_x0000_s1049" style="position:absolute;left:7097;width:402;height:845;visibility:visible;mso-wrap-style:square;v-text-anchor:top" coordsize="40227,845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wEo8MA&#10;AADdAAAADwAAAGRycy9kb3ducmV2LnhtbERPz2vCMBS+D/wfwhN2m6luDK1GEZkgcwetXrw9mmdb&#10;bV5ik9n635vDYMeP7/ds0Zla3KnxlWUFw0ECgji3uuJCwfGwfhuD8AFZY22ZFDzIw2Lee5lhqm3L&#10;e7pnoRAxhH2KCsoQXCqlz0sy6AfWEUfubBuDIcKmkLrBNoabWo6S5FMarDg2lOhoVVJ+zX6Ngo/M&#10;/WxdsmtP3eZy/trecH2S30q99rvlFESgLvyL/9wbrWD0Pon745v4BO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XwEo8MAAADdAAAADwAAAAAAAAAAAAAAAACYAgAAZHJzL2Rv&#10;d25yZXYueG1sUEsFBgAAAAAEAAQA9QAAAIgDAAAAAA==&#10;" path="m5861,l40227,84582,,84582,,78562r25102,l1467,21018,,24195,,12710,5861,xe" fillcolor="#030203" stroked="f" strokeweight="0">
                        <v:stroke miterlimit="83231f" joinstyle="miter" endcap="square"/>
                        <v:path arrowok="t" textboxrect="0,0,40227,84582"/>
                      </v:shape>
                      <w10:anchorlock/>
                    </v:group>
                  </w:pict>
                </mc:Fallback>
              </mc:AlternateContent>
            </w:r>
          </w:p>
          <w:p w:rsidR="00585641" w:rsidRPr="00192A6B" w:rsidRDefault="00585641" w:rsidP="00E4784F">
            <w:p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oraz  związane z analizą wykresów zależności drogi i prędkości od czasu dla</w:t>
            </w:r>
          </w:p>
        </w:tc>
      </w:tr>
    </w:tbl>
    <w:p w:rsidR="00585641" w:rsidRPr="00192A6B" w:rsidRDefault="00585641" w:rsidP="00585641">
      <w:pPr>
        <w:spacing w:after="0" w:line="259" w:lineRule="auto"/>
        <w:ind w:left="-850" w:right="13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pPr w:vertAnchor="text" w:horzAnchor="margin" w:tblpY="-2277"/>
        <w:tblOverlap w:val="never"/>
        <w:tblW w:w="13731" w:type="dxa"/>
        <w:tblCellMar>
          <w:top w:w="51" w:type="dxa"/>
          <w:left w:w="89" w:type="dxa"/>
          <w:right w:w="53" w:type="dxa"/>
        </w:tblCellMar>
        <w:tblLook w:val="04A0" w:firstRow="1" w:lastRow="0" w:firstColumn="1" w:lastColumn="0" w:noHBand="0" w:noVBand="1"/>
      </w:tblPr>
      <w:tblGrid>
        <w:gridCol w:w="3436"/>
        <w:gridCol w:w="3628"/>
        <w:gridCol w:w="3436"/>
        <w:gridCol w:w="3231"/>
      </w:tblGrid>
      <w:tr w:rsidR="00585641" w:rsidRPr="00192A6B" w:rsidTr="00E4784F">
        <w:trPr>
          <w:trHeight w:val="277"/>
        </w:trPr>
        <w:tc>
          <w:tcPr>
            <w:tcW w:w="3436" w:type="dxa"/>
            <w:tcBorders>
              <w:top w:val="single" w:sz="2" w:space="0" w:color="C6C6C6"/>
              <w:left w:val="single" w:sz="2" w:space="0" w:color="C6C6C6"/>
              <w:bottom w:val="single" w:sz="2" w:space="0" w:color="C6C6C6"/>
              <w:right w:val="single" w:sz="2" w:space="0" w:color="C6C6C6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lastRenderedPageBreak/>
              <w:t>Stopień dopuszczający</w:t>
            </w:r>
          </w:p>
        </w:tc>
        <w:tc>
          <w:tcPr>
            <w:tcW w:w="3628" w:type="dxa"/>
            <w:tcBorders>
              <w:top w:val="single" w:sz="2" w:space="0" w:color="C6C6C6"/>
              <w:left w:val="single" w:sz="2" w:space="0" w:color="C6C6C6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stateczny</w:t>
            </w: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bry</w:t>
            </w: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bardzo dobry</w:t>
            </w:r>
          </w:p>
        </w:tc>
      </w:tr>
      <w:tr w:rsidR="00585641" w:rsidRPr="00192A6B" w:rsidTr="00E4784F">
        <w:trPr>
          <w:trHeight w:val="9421"/>
        </w:trPr>
        <w:tc>
          <w:tcPr>
            <w:tcW w:w="3436" w:type="dxa"/>
            <w:tcBorders>
              <w:top w:val="single" w:sz="2" w:space="0" w:color="C6C6C6"/>
              <w:left w:val="single" w:sz="2" w:space="0" w:color="C6C6C6"/>
              <w:bottom w:val="nil"/>
              <w:right w:val="single" w:sz="2" w:space="0" w:color="C6C6C6"/>
            </w:tcBorders>
            <w:shd w:val="clear" w:color="auto" w:fill="auto"/>
          </w:tcPr>
          <w:p w:rsidR="00585641" w:rsidRPr="00192A6B" w:rsidRDefault="00585641" w:rsidP="00585641">
            <w:pPr>
              <w:numPr>
                <w:ilvl w:val="0"/>
                <w:numId w:val="42"/>
              </w:numPr>
              <w:spacing w:after="0" w:line="236" w:lineRule="auto"/>
              <w:ind w:left="141" w:right="35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dróżnia ruch niejednostajny (zmienny) od ruchu jednostajnego; podaje przykłady ruchu niejednostajnego w otaczającej rzeczywistości</w:t>
            </w:r>
          </w:p>
          <w:p w:rsidR="00585641" w:rsidRPr="00192A6B" w:rsidRDefault="00585641" w:rsidP="00585641">
            <w:pPr>
              <w:numPr>
                <w:ilvl w:val="0"/>
                <w:numId w:val="42"/>
              </w:numPr>
              <w:spacing w:after="0" w:line="236" w:lineRule="auto"/>
              <w:ind w:left="141" w:right="35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różnia pojęcia: prędkość chwilowa i prędkość średnia</w:t>
            </w:r>
          </w:p>
          <w:p w:rsidR="00585641" w:rsidRPr="00192A6B" w:rsidRDefault="00585641" w:rsidP="00585641">
            <w:pPr>
              <w:numPr>
                <w:ilvl w:val="0"/>
                <w:numId w:val="42"/>
              </w:numPr>
              <w:spacing w:after="0" w:line="236" w:lineRule="auto"/>
              <w:ind w:left="141" w:right="35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przyspieszenia do opisu ruchu prostoliniowego jednostajnie przyspieszonego i jednostajnie opóźnionego; podaje jednostkę przyspieszenia w układzie SI</w:t>
            </w:r>
          </w:p>
          <w:p w:rsidR="00585641" w:rsidRPr="00192A6B" w:rsidRDefault="00585641" w:rsidP="00585641">
            <w:pPr>
              <w:numPr>
                <w:ilvl w:val="0"/>
                <w:numId w:val="42"/>
              </w:numPr>
              <w:spacing w:after="0" w:line="236" w:lineRule="auto"/>
              <w:ind w:left="141" w:right="35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dczytuje przyspieszenie i prędkość z wykresów zależności przyspieszenia i prędkości od czasu dla ruchu prostoliniowego jednostajnie przyspieszonego; rozpoznaje proporcjonalność prostą</w:t>
            </w:r>
          </w:p>
          <w:p w:rsidR="00585641" w:rsidRPr="00192A6B" w:rsidRDefault="00585641" w:rsidP="00585641">
            <w:pPr>
              <w:numPr>
                <w:ilvl w:val="0"/>
                <w:numId w:val="42"/>
              </w:numPr>
              <w:spacing w:after="0" w:line="236" w:lineRule="auto"/>
              <w:ind w:left="141" w:right="35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poznaje zależność rosnącą na podstawie danych z tabeli lub na podstawie wykresu zależności drogi od czasu w ruchu jednostajnie przyspieszonym</w:t>
            </w:r>
          </w:p>
          <w:p w:rsidR="00585641" w:rsidRPr="00192A6B" w:rsidRDefault="00585641" w:rsidP="00585641">
            <w:pPr>
              <w:numPr>
                <w:ilvl w:val="0"/>
                <w:numId w:val="42"/>
              </w:numPr>
              <w:spacing w:after="0" w:line="236" w:lineRule="auto"/>
              <w:ind w:left="141" w:right="35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identyfikuje rodzaj ruchu na podstawie wykresów zależności drogi, prędkości i przyspieszenia od czasu; rozpoznaje proporcjonalność prostą</w:t>
            </w:r>
          </w:p>
          <w:p w:rsidR="00585641" w:rsidRPr="00192A6B" w:rsidRDefault="00585641" w:rsidP="00585641">
            <w:pPr>
              <w:numPr>
                <w:ilvl w:val="0"/>
                <w:numId w:val="42"/>
              </w:numPr>
              <w:spacing w:after="0" w:line="236" w:lineRule="auto"/>
              <w:ind w:left="141" w:right="35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odczytuje dane z wykresów zależności drogi, prędkości i przyspieszenia od czasu dla ruchów prostoliniowych: 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jednostajnego i jednostajnie przyspieszonego</w:t>
            </w:r>
          </w:p>
          <w:p w:rsidR="00585641" w:rsidRPr="00192A6B" w:rsidRDefault="00585641" w:rsidP="00585641">
            <w:pPr>
              <w:numPr>
                <w:ilvl w:val="0"/>
                <w:numId w:val="42"/>
              </w:numPr>
              <w:spacing w:after="0" w:line="236" w:lineRule="auto"/>
              <w:ind w:left="141" w:right="35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zelicza wielokrotności i podwielokrotności (mili-, centy-, kilo-, mega-) oraz jednostki czasu (sekunda, minuta, godzina)</w:t>
            </w:r>
          </w:p>
          <w:p w:rsidR="00585641" w:rsidRPr="00192A6B" w:rsidRDefault="00585641" w:rsidP="00585641">
            <w:pPr>
              <w:numPr>
                <w:ilvl w:val="0"/>
                <w:numId w:val="42"/>
              </w:numPr>
              <w:spacing w:after="0" w:line="259" w:lineRule="auto"/>
              <w:ind w:left="141" w:right="35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odrębnia z tekstów i rysunków informacje kluczowe</w:t>
            </w:r>
          </w:p>
        </w:tc>
        <w:tc>
          <w:tcPr>
            <w:tcW w:w="3628" w:type="dxa"/>
            <w:tcBorders>
              <w:top w:val="single" w:sz="2" w:space="0" w:color="C6C6C6"/>
              <w:left w:val="single" w:sz="2" w:space="0" w:color="C6C6C6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36" w:lineRule="auto"/>
              <w:ind w:left="141" w:right="49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 w jednostkowych przedziałach czasu o tę samą wartość, a ruchem jednostajnie opóźnionym – ruch, w którym wartość prędkości maleje w jednostkowych przedziałach czasu o tę samą wartość</w:t>
            </w:r>
          </w:p>
          <w:p w:rsidR="00585641" w:rsidRPr="00192A6B" w:rsidRDefault="00585641" w:rsidP="00585641">
            <w:pPr>
              <w:numPr>
                <w:ilvl w:val="0"/>
                <w:numId w:val="43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oblicza wartość przyspieszenia wraz z jednostką; przelicza jednostki przyspieszenia </w:t>
            </w:r>
          </w:p>
          <w:p w:rsidR="00585641" w:rsidRPr="00192A6B" w:rsidRDefault="00585641" w:rsidP="00585641">
            <w:pPr>
              <w:numPr>
                <w:ilvl w:val="0"/>
                <w:numId w:val="43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znacza zmianę prędkości dla ruchu prostoliniowego jednostajnie zmiennego (przyspieszonego lub opóźnionego); oblicza prędkość końcową w ruchu jednostajnie przyspieszonym</w:t>
            </w:r>
          </w:p>
          <w:p w:rsidR="00585641" w:rsidRPr="00192A6B" w:rsidRDefault="00585641" w:rsidP="00585641">
            <w:pPr>
              <w:numPr>
                <w:ilvl w:val="0"/>
                <w:numId w:val="43"/>
              </w:numPr>
              <w:spacing w:after="0" w:line="24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stosuje do obliczeń związek przyspieszenia ze zmianą prędkości i czasem, w którym ta zmiana nastąpiła (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>(∆</w:t>
            </w:r>
            <w:r w:rsidRPr="00192A6B">
              <w:rPr>
                <w:rFonts w:ascii="Times New Roman" w:hAnsi="Times New Roman" w:cs="Times New Roman"/>
                <w:color w:val="030203"/>
                <w:sz w:val="24"/>
                <w:szCs w:val="24"/>
              </w:rPr>
              <w:t xml:space="preserve">v 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>=</w:t>
            </w:r>
            <w:r w:rsidRPr="00192A6B">
              <w:rPr>
                <w:rFonts w:ascii="Times New Roman" w:hAnsi="Times New Roman" w:cs="Times New Roman"/>
                <w:color w:val="030203"/>
                <w:sz w:val="24"/>
                <w:szCs w:val="24"/>
              </w:rPr>
              <w:t xml:space="preserve"> 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a</w:t>
            </w:r>
            <w:r w:rsidRPr="00192A6B">
              <w:rPr>
                <w:rFonts w:ascii="Cambria Math" w:eastAsia="Segoe UI Symbol" w:hAnsi="Cambria Math" w:cs="Cambria Math"/>
                <w:color w:val="030203"/>
                <w:sz w:val="24"/>
                <w:szCs w:val="24"/>
              </w:rPr>
              <w:t>⋅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>∆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t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); wyznacza prędkość końcową </w:t>
            </w:r>
          </w:p>
          <w:p w:rsidR="00585641" w:rsidRPr="00192A6B" w:rsidRDefault="00585641" w:rsidP="00585641">
            <w:pPr>
              <w:numPr>
                <w:ilvl w:val="0"/>
                <w:numId w:val="43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analizuje wykresy zależności drogi i prędkości od czasu dla ruchu prostoliniowego jednostajnego; porównuje ruchy na podstawie nachylenia wykresu zależności drogi od czasu do osi czasu</w:t>
            </w:r>
          </w:p>
          <w:p w:rsidR="00585641" w:rsidRPr="00192A6B" w:rsidRDefault="00585641" w:rsidP="00585641">
            <w:pPr>
              <w:numPr>
                <w:ilvl w:val="0"/>
                <w:numId w:val="43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analizuje wykresy zależności prędkości i przyspieszenia od czasu dla ruchu prostoliniowego jednostajnie przyspieszonego; porównuje ruchy na podstawie nachylenia wykresu prędkości do osi czasu</w:t>
            </w:r>
          </w:p>
          <w:p w:rsidR="00585641" w:rsidRPr="00192A6B" w:rsidRDefault="00585641" w:rsidP="00585641">
            <w:pPr>
              <w:numPr>
                <w:ilvl w:val="0"/>
                <w:numId w:val="43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analizuje wykres zależności prędkości od czasu dla ruchu prostoliniowego jednostajnie opóźnionego; oblicza prędkość końcową w tym ruchu</w:t>
            </w:r>
          </w:p>
          <w:p w:rsidR="00585641" w:rsidRPr="00192A6B" w:rsidRDefault="00585641" w:rsidP="00585641">
            <w:pPr>
              <w:numPr>
                <w:ilvl w:val="0"/>
                <w:numId w:val="43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rzeprowadza doświadczenia: </w:t>
            </w:r>
          </w:p>
          <w:p w:rsidR="00585641" w:rsidRPr="00192A6B" w:rsidRDefault="00585641" w:rsidP="00585641">
            <w:pPr>
              <w:numPr>
                <w:ilvl w:val="0"/>
                <w:numId w:val="43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znaczanie prędkości ruchu pęcherzyka powietrza w zamkniętej rurce wypełnionej wodą,</w:t>
            </w:r>
          </w:p>
          <w:p w:rsidR="00585641" w:rsidRPr="00192A6B" w:rsidRDefault="00585641" w:rsidP="00585641">
            <w:pPr>
              <w:numPr>
                <w:ilvl w:val="0"/>
                <w:numId w:val="43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badanie ruchu staczającej się kulki,</w:t>
            </w:r>
          </w:p>
          <w:p w:rsidR="00585641" w:rsidRPr="00192A6B" w:rsidRDefault="00585641" w:rsidP="00585641">
            <w:pPr>
              <w:numPr>
                <w:ilvl w:val="0"/>
                <w:numId w:val="43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korzystając z opisów doświadczeń i przestrzegając zasad bezpieczeństwa; zapisuje wyniki pomiarów i obliczeń w tabeli zgodnie z zasadami zaokrąglania oraz zachowaniem liczby cyfr znaczących wynikającej z dokładności pomiarów, formułuje wnioski </w:t>
            </w:r>
          </w:p>
          <w:p w:rsidR="00585641" w:rsidRPr="00192A6B" w:rsidRDefault="00585641" w:rsidP="00585641">
            <w:pPr>
              <w:numPr>
                <w:ilvl w:val="0"/>
                <w:numId w:val="43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ozwiązuje proste (typowe) zadania lub problemy związane z treścią rozdziału: Kinematyka (dotyczące względności ruchu oraz z wykorzystaniem: zależności między drogą, prędkością i czasem w ruchu jednostajnym prostoliniowym, związku przyspieszenia ze zmianą prędkości i czasem, zależności 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prędkości i drogi od czasu w ruchu prostoliniowym jednostajnie przyspieszonym)</w:t>
            </w: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8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 prostoliniowego jednostajnie zmiennego (przyspieszonego lub opóźnionego)</w:t>
            </w:r>
          </w:p>
          <w:p w:rsidR="00585641" w:rsidRPr="00192A6B" w:rsidRDefault="00585641" w:rsidP="00585641">
            <w:pPr>
              <w:numPr>
                <w:ilvl w:val="0"/>
                <w:numId w:val="44"/>
              </w:numPr>
              <w:spacing w:after="0" w:line="23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opisuje zależność drogi od czasu w ruchu jednostajnie przyspieszonym, gdy prędkość początkowa jest równa zero, stosuje tę zależność do obliczeń</w:t>
            </w:r>
          </w:p>
          <w:p w:rsidR="00585641" w:rsidRPr="00192A6B" w:rsidRDefault="00585641" w:rsidP="00585641">
            <w:pPr>
              <w:numPr>
                <w:ilvl w:val="0"/>
                <w:numId w:val="44"/>
              </w:numPr>
              <w:spacing w:after="14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noProof/>
                <w:sz w:val="24"/>
                <w:szCs w:val="24"/>
                <w:lang w:eastAsia="pl-PL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39DC9B93" wp14:editId="5F493183">
                      <wp:simplePos x="0" y="0"/>
                      <wp:positionH relativeFrom="column">
                        <wp:posOffset>1221740</wp:posOffset>
                      </wp:positionH>
                      <wp:positionV relativeFrom="paragraph">
                        <wp:posOffset>91440</wp:posOffset>
                      </wp:positionV>
                      <wp:extent cx="293370" cy="200025"/>
                      <wp:effectExtent l="0" t="0" r="30480" b="9525"/>
                      <wp:wrapSquare wrapText="bothSides"/>
                      <wp:docPr id="44305" name="Grupa 44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93370" cy="200025"/>
                                <a:chOff x="0" y="0"/>
                                <a:chExt cx="293054" cy="200298"/>
                              </a:xfrm>
                            </wpg:grpSpPr>
                            <wps:wsp>
                              <wps:cNvPr id="2745" name="Shape 2745"/>
                              <wps:cNvSpPr/>
                              <wps:spPr>
                                <a:xfrm>
                                  <a:off x="149303" y="110316"/>
                                  <a:ext cx="143751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43751">
                                      <a:moveTo>
                                        <a:pt x="0" y="0"/>
                                      </a:moveTo>
                                      <a:lnTo>
                                        <a:pt x="143751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0" cap="sq" cmpd="sng" algn="ctr">
                                  <a:solidFill>
                                    <a:srgbClr val="030203"/>
                                  </a:solidFill>
                                  <a:prstDash val="solid"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46" name="Shape 2746"/>
                              <wps:cNvSpPr/>
                              <wps:spPr>
                                <a:xfrm>
                                  <a:off x="199235" y="128391"/>
                                  <a:ext cx="45174" cy="7190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174" h="71907">
                                      <a:moveTo>
                                        <a:pt x="21501" y="0"/>
                                      </a:moveTo>
                                      <a:cubicBezTo>
                                        <a:pt x="27051" y="0"/>
                                        <a:pt x="31686" y="1841"/>
                                        <a:pt x="35395" y="5512"/>
                                      </a:cubicBezTo>
                                      <a:cubicBezTo>
                                        <a:pt x="39116" y="9182"/>
                                        <a:pt x="40983" y="13513"/>
                                        <a:pt x="40983" y="18504"/>
                                      </a:cubicBezTo>
                                      <a:cubicBezTo>
                                        <a:pt x="40983" y="22072"/>
                                        <a:pt x="40170" y="25628"/>
                                        <a:pt x="38557" y="29197"/>
                                      </a:cubicBezTo>
                                      <a:cubicBezTo>
                                        <a:pt x="36068" y="34811"/>
                                        <a:pt x="32029" y="40754"/>
                                        <a:pt x="26441" y="47028"/>
                                      </a:cubicBezTo>
                                      <a:cubicBezTo>
                                        <a:pt x="18072" y="56439"/>
                                        <a:pt x="12840" y="62128"/>
                                        <a:pt x="10744" y="64059"/>
                                      </a:cubicBezTo>
                                      <a:lnTo>
                                        <a:pt x="28613" y="64059"/>
                                      </a:lnTo>
                                      <a:cubicBezTo>
                                        <a:pt x="32258" y="64059"/>
                                        <a:pt x="34798" y="63919"/>
                                        <a:pt x="36259" y="63640"/>
                                      </a:cubicBezTo>
                                      <a:cubicBezTo>
                                        <a:pt x="37719" y="63373"/>
                                        <a:pt x="39053" y="62814"/>
                                        <a:pt x="40221" y="61950"/>
                                      </a:cubicBezTo>
                                      <a:cubicBezTo>
                                        <a:pt x="41402" y="61112"/>
                                        <a:pt x="42431" y="59906"/>
                                        <a:pt x="43307" y="58344"/>
                                      </a:cubicBezTo>
                                      <a:lnTo>
                                        <a:pt x="45174" y="58344"/>
                                      </a:lnTo>
                                      <a:lnTo>
                                        <a:pt x="40386" y="71907"/>
                                      </a:lnTo>
                                      <a:lnTo>
                                        <a:pt x="0" y="71907"/>
                                      </a:lnTo>
                                      <a:lnTo>
                                        <a:pt x="0" y="69977"/>
                                      </a:lnTo>
                                      <a:cubicBezTo>
                                        <a:pt x="11874" y="58826"/>
                                        <a:pt x="20244" y="49720"/>
                                        <a:pt x="25083" y="42659"/>
                                      </a:cubicBezTo>
                                      <a:cubicBezTo>
                                        <a:pt x="29934" y="35598"/>
                                        <a:pt x="32360" y="29134"/>
                                        <a:pt x="32360" y="23279"/>
                                      </a:cubicBezTo>
                                      <a:cubicBezTo>
                                        <a:pt x="32360" y="18809"/>
                                        <a:pt x="31026" y="15138"/>
                                        <a:pt x="28372" y="12268"/>
                                      </a:cubicBezTo>
                                      <a:cubicBezTo>
                                        <a:pt x="25705" y="9385"/>
                                        <a:pt x="22517" y="7950"/>
                                        <a:pt x="18821" y="7950"/>
                                      </a:cubicBezTo>
                                      <a:cubicBezTo>
                                        <a:pt x="15456" y="7950"/>
                                        <a:pt x="12446" y="8966"/>
                                        <a:pt x="9766" y="10985"/>
                                      </a:cubicBezTo>
                                      <a:cubicBezTo>
                                        <a:pt x="7100" y="13017"/>
                                        <a:pt x="5106" y="15989"/>
                                        <a:pt x="3835" y="19901"/>
                                      </a:cubicBezTo>
                                      <a:lnTo>
                                        <a:pt x="1968" y="19901"/>
                                      </a:lnTo>
                                      <a:cubicBezTo>
                                        <a:pt x="2807" y="13500"/>
                                        <a:pt x="4966" y="8572"/>
                                        <a:pt x="8458" y="5143"/>
                                      </a:cubicBezTo>
                                      <a:cubicBezTo>
                                        <a:pt x="11938" y="1714"/>
                                        <a:pt x="16282" y="0"/>
                                        <a:pt x="21501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47" name="Shape 2747"/>
                              <wps:cNvSpPr/>
                              <wps:spPr>
                                <a:xfrm>
                                  <a:off x="262955" y="0"/>
                                  <a:ext cx="26339" cy="4194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6339" h="41948">
                                      <a:moveTo>
                                        <a:pt x="12535" y="0"/>
                                      </a:moveTo>
                                      <a:cubicBezTo>
                                        <a:pt x="15773" y="0"/>
                                        <a:pt x="18478" y="1067"/>
                                        <a:pt x="20650" y="3213"/>
                                      </a:cubicBezTo>
                                      <a:cubicBezTo>
                                        <a:pt x="22822" y="5347"/>
                                        <a:pt x="23901" y="7874"/>
                                        <a:pt x="23901" y="10795"/>
                                      </a:cubicBezTo>
                                      <a:cubicBezTo>
                                        <a:pt x="23901" y="12865"/>
                                        <a:pt x="23431" y="14948"/>
                                        <a:pt x="22492" y="17031"/>
                                      </a:cubicBezTo>
                                      <a:cubicBezTo>
                                        <a:pt x="21031" y="20307"/>
                                        <a:pt x="18681" y="23774"/>
                                        <a:pt x="15430" y="27432"/>
                                      </a:cubicBezTo>
                                      <a:cubicBezTo>
                                        <a:pt x="10528" y="32918"/>
                                        <a:pt x="7480" y="36233"/>
                                        <a:pt x="6261" y="37363"/>
                                      </a:cubicBezTo>
                                      <a:lnTo>
                                        <a:pt x="16687" y="37363"/>
                                      </a:lnTo>
                                      <a:cubicBezTo>
                                        <a:pt x="18808" y="37363"/>
                                        <a:pt x="20294" y="37287"/>
                                        <a:pt x="21145" y="37122"/>
                                      </a:cubicBezTo>
                                      <a:cubicBezTo>
                                        <a:pt x="22009" y="36957"/>
                                        <a:pt x="22771" y="36639"/>
                                        <a:pt x="23457" y="36144"/>
                                      </a:cubicBezTo>
                                      <a:cubicBezTo>
                                        <a:pt x="24143" y="35649"/>
                                        <a:pt x="24740" y="34938"/>
                                        <a:pt x="25260" y="34036"/>
                                      </a:cubicBezTo>
                                      <a:lnTo>
                                        <a:pt x="26339" y="34036"/>
                                      </a:lnTo>
                                      <a:lnTo>
                                        <a:pt x="23546" y="41948"/>
                                      </a:lnTo>
                                      <a:lnTo>
                                        <a:pt x="0" y="41948"/>
                                      </a:lnTo>
                                      <a:lnTo>
                                        <a:pt x="0" y="40818"/>
                                      </a:lnTo>
                                      <a:cubicBezTo>
                                        <a:pt x="6921" y="34315"/>
                                        <a:pt x="11798" y="29007"/>
                                        <a:pt x="14618" y="24879"/>
                                      </a:cubicBezTo>
                                      <a:cubicBezTo>
                                        <a:pt x="17449" y="20764"/>
                                        <a:pt x="18872" y="16993"/>
                                        <a:pt x="18872" y="13576"/>
                                      </a:cubicBezTo>
                                      <a:cubicBezTo>
                                        <a:pt x="18872" y="10973"/>
                                        <a:pt x="18097" y="8826"/>
                                        <a:pt x="16535" y="7150"/>
                                      </a:cubicBezTo>
                                      <a:cubicBezTo>
                                        <a:pt x="14986" y="5474"/>
                                        <a:pt x="13132" y="4635"/>
                                        <a:pt x="10972" y="4635"/>
                                      </a:cubicBezTo>
                                      <a:cubicBezTo>
                                        <a:pt x="9017" y="4635"/>
                                        <a:pt x="7251" y="5232"/>
                                        <a:pt x="5690" y="6413"/>
                                      </a:cubicBezTo>
                                      <a:cubicBezTo>
                                        <a:pt x="4140" y="7594"/>
                                        <a:pt x="2971" y="9322"/>
                                        <a:pt x="2235" y="11608"/>
                                      </a:cubicBezTo>
                                      <a:lnTo>
                                        <a:pt x="1143" y="11608"/>
                                      </a:lnTo>
                                      <a:cubicBezTo>
                                        <a:pt x="1638" y="7861"/>
                                        <a:pt x="2895" y="5004"/>
                                        <a:pt x="4928" y="2997"/>
                                      </a:cubicBezTo>
                                      <a:cubicBezTo>
                                        <a:pt x="6947" y="1003"/>
                                        <a:pt x="9486" y="0"/>
                                        <a:pt x="12535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48" name="Shape 2748"/>
                              <wps:cNvSpPr/>
                              <wps:spPr>
                                <a:xfrm>
                                  <a:off x="172791" y="45351"/>
                                  <a:ext cx="21196" cy="4553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1196" h="45538">
                                      <a:moveTo>
                                        <a:pt x="21196" y="0"/>
                                      </a:moveTo>
                                      <a:lnTo>
                                        <a:pt x="21196" y="3186"/>
                                      </a:lnTo>
                                      <a:lnTo>
                                        <a:pt x="12090" y="16189"/>
                                      </a:lnTo>
                                      <a:cubicBezTo>
                                        <a:pt x="9423" y="21980"/>
                                        <a:pt x="8077" y="27200"/>
                                        <a:pt x="8077" y="31886"/>
                                      </a:cubicBezTo>
                                      <a:cubicBezTo>
                                        <a:pt x="8077" y="34235"/>
                                        <a:pt x="8649" y="36102"/>
                                        <a:pt x="9792" y="37461"/>
                                      </a:cubicBezTo>
                                      <a:cubicBezTo>
                                        <a:pt x="10935" y="38833"/>
                                        <a:pt x="12255" y="39519"/>
                                        <a:pt x="13729" y="39519"/>
                                      </a:cubicBezTo>
                                      <a:lnTo>
                                        <a:pt x="21196" y="34300"/>
                                      </a:lnTo>
                                      <a:lnTo>
                                        <a:pt x="21196" y="38565"/>
                                      </a:lnTo>
                                      <a:lnTo>
                                        <a:pt x="16853" y="42998"/>
                                      </a:lnTo>
                                      <a:cubicBezTo>
                                        <a:pt x="14199" y="44700"/>
                                        <a:pt x="11595" y="45538"/>
                                        <a:pt x="9042" y="45538"/>
                                      </a:cubicBezTo>
                                      <a:cubicBezTo>
                                        <a:pt x="6579" y="45538"/>
                                        <a:pt x="4470" y="44497"/>
                                        <a:pt x="2680" y="42401"/>
                                      </a:cubicBezTo>
                                      <a:cubicBezTo>
                                        <a:pt x="889" y="40306"/>
                                        <a:pt x="0" y="37423"/>
                                        <a:pt x="0" y="33753"/>
                                      </a:cubicBezTo>
                                      <a:cubicBezTo>
                                        <a:pt x="0" y="28241"/>
                                        <a:pt x="1613" y="22437"/>
                                        <a:pt x="4826" y="16315"/>
                                      </a:cubicBezTo>
                                      <a:cubicBezTo>
                                        <a:pt x="8039" y="10207"/>
                                        <a:pt x="12116" y="5317"/>
                                        <a:pt x="17069" y="1647"/>
                                      </a:cubicBezTo>
                                      <a:lnTo>
                                        <a:pt x="2119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49" name="Shape 2749"/>
                              <wps:cNvSpPr/>
                              <wps:spPr>
                                <a:xfrm>
                                  <a:off x="193987" y="42629"/>
                                  <a:ext cx="24892" cy="4826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4892" h="48260">
                                      <a:moveTo>
                                        <a:pt x="6820" y="0"/>
                                      </a:moveTo>
                                      <a:cubicBezTo>
                                        <a:pt x="8865" y="0"/>
                                        <a:pt x="10579" y="559"/>
                                        <a:pt x="11938" y="1664"/>
                                      </a:cubicBezTo>
                                      <a:cubicBezTo>
                                        <a:pt x="13297" y="2769"/>
                                        <a:pt x="14351" y="4610"/>
                                        <a:pt x="15050" y="7163"/>
                                      </a:cubicBezTo>
                                      <a:lnTo>
                                        <a:pt x="16866" y="1245"/>
                                      </a:lnTo>
                                      <a:lnTo>
                                        <a:pt x="24892" y="0"/>
                                      </a:lnTo>
                                      <a:lnTo>
                                        <a:pt x="15050" y="35230"/>
                                      </a:lnTo>
                                      <a:lnTo>
                                        <a:pt x="13932" y="39954"/>
                                      </a:lnTo>
                                      <a:cubicBezTo>
                                        <a:pt x="13843" y="40411"/>
                                        <a:pt x="13793" y="40780"/>
                                        <a:pt x="13793" y="41097"/>
                                      </a:cubicBezTo>
                                      <a:cubicBezTo>
                                        <a:pt x="13793" y="41656"/>
                                        <a:pt x="13945" y="42139"/>
                                        <a:pt x="14288" y="42545"/>
                                      </a:cubicBezTo>
                                      <a:cubicBezTo>
                                        <a:pt x="14567" y="42863"/>
                                        <a:pt x="14898" y="43028"/>
                                        <a:pt x="15304" y="43028"/>
                                      </a:cubicBezTo>
                                      <a:cubicBezTo>
                                        <a:pt x="15735" y="43028"/>
                                        <a:pt x="16307" y="42748"/>
                                        <a:pt x="17018" y="42189"/>
                                      </a:cubicBezTo>
                                      <a:cubicBezTo>
                                        <a:pt x="18326" y="41186"/>
                                        <a:pt x="20079" y="39103"/>
                                        <a:pt x="22263" y="35954"/>
                                      </a:cubicBezTo>
                                      <a:lnTo>
                                        <a:pt x="23978" y="37198"/>
                                      </a:lnTo>
                                      <a:cubicBezTo>
                                        <a:pt x="21654" y="40805"/>
                                        <a:pt x="19266" y="43548"/>
                                        <a:pt x="16815" y="45441"/>
                                      </a:cubicBezTo>
                                      <a:cubicBezTo>
                                        <a:pt x="14351" y="47320"/>
                                        <a:pt x="12078" y="48260"/>
                                        <a:pt x="9995" y="48260"/>
                                      </a:cubicBezTo>
                                      <a:cubicBezTo>
                                        <a:pt x="8548" y="48260"/>
                                        <a:pt x="7468" y="47892"/>
                                        <a:pt x="6744" y="47155"/>
                                      </a:cubicBezTo>
                                      <a:cubicBezTo>
                                        <a:pt x="6020" y="46406"/>
                                        <a:pt x="5664" y="45326"/>
                                        <a:pt x="5664" y="43904"/>
                                      </a:cubicBezTo>
                                      <a:cubicBezTo>
                                        <a:pt x="5664" y="42202"/>
                                        <a:pt x="6033" y="39967"/>
                                        <a:pt x="6769" y="37198"/>
                                      </a:cubicBezTo>
                                      <a:lnTo>
                                        <a:pt x="7824" y="33299"/>
                                      </a:lnTo>
                                      <a:lnTo>
                                        <a:pt x="0" y="41286"/>
                                      </a:lnTo>
                                      <a:lnTo>
                                        <a:pt x="0" y="37022"/>
                                      </a:lnTo>
                                      <a:lnTo>
                                        <a:pt x="4509" y="33871"/>
                                      </a:lnTo>
                                      <a:cubicBezTo>
                                        <a:pt x="10249" y="26467"/>
                                        <a:pt x="13119" y="18860"/>
                                        <a:pt x="13119" y="11062"/>
                                      </a:cubicBezTo>
                                      <a:cubicBezTo>
                                        <a:pt x="13119" y="8128"/>
                                        <a:pt x="12573" y="5994"/>
                                        <a:pt x="11468" y="4674"/>
                                      </a:cubicBezTo>
                                      <a:cubicBezTo>
                                        <a:pt x="10351" y="3353"/>
                                        <a:pt x="8839" y="2705"/>
                                        <a:pt x="6922" y="2705"/>
                                      </a:cubicBezTo>
                                      <a:cubicBezTo>
                                        <a:pt x="4775" y="2705"/>
                                        <a:pt x="2477" y="3746"/>
                                        <a:pt x="64" y="5817"/>
                                      </a:cubicBezTo>
                                      <a:lnTo>
                                        <a:pt x="0" y="5908"/>
                                      </a:lnTo>
                                      <a:lnTo>
                                        <a:pt x="0" y="2722"/>
                                      </a:lnTo>
                                      <a:lnTo>
                                        <a:pt x="68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50" name="Shape 2750"/>
                              <wps:cNvSpPr/>
                              <wps:spPr>
                                <a:xfrm>
                                  <a:off x="226296" y="29745"/>
                                  <a:ext cx="26594" cy="6115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6594" h="61151">
                                      <a:moveTo>
                                        <a:pt x="20396" y="0"/>
                                      </a:moveTo>
                                      <a:lnTo>
                                        <a:pt x="22606" y="0"/>
                                      </a:lnTo>
                                      <a:lnTo>
                                        <a:pt x="18682" y="14135"/>
                                      </a:lnTo>
                                      <a:lnTo>
                                        <a:pt x="26594" y="14135"/>
                                      </a:lnTo>
                                      <a:lnTo>
                                        <a:pt x="25743" y="17399"/>
                                      </a:lnTo>
                                      <a:lnTo>
                                        <a:pt x="17869" y="17399"/>
                                      </a:lnTo>
                                      <a:lnTo>
                                        <a:pt x="9182" y="48057"/>
                                      </a:lnTo>
                                      <a:cubicBezTo>
                                        <a:pt x="8242" y="51346"/>
                                        <a:pt x="7772" y="53480"/>
                                        <a:pt x="7772" y="54445"/>
                                      </a:cubicBezTo>
                                      <a:cubicBezTo>
                                        <a:pt x="7772" y="55042"/>
                                        <a:pt x="7900" y="55486"/>
                                        <a:pt x="8166" y="55804"/>
                                      </a:cubicBezTo>
                                      <a:cubicBezTo>
                                        <a:pt x="8446" y="56109"/>
                                        <a:pt x="8763" y="56261"/>
                                        <a:pt x="9131" y="56261"/>
                                      </a:cubicBezTo>
                                      <a:cubicBezTo>
                                        <a:pt x="9982" y="56261"/>
                                        <a:pt x="11087" y="55664"/>
                                        <a:pt x="12471" y="54445"/>
                                      </a:cubicBezTo>
                                      <a:cubicBezTo>
                                        <a:pt x="13272" y="53759"/>
                                        <a:pt x="15075" y="51626"/>
                                        <a:pt x="17869" y="48057"/>
                                      </a:cubicBezTo>
                                      <a:lnTo>
                                        <a:pt x="19533" y="49352"/>
                                      </a:lnTo>
                                      <a:cubicBezTo>
                                        <a:pt x="16434" y="54000"/>
                                        <a:pt x="13513" y="57264"/>
                                        <a:pt x="10744" y="59169"/>
                                      </a:cubicBezTo>
                                      <a:cubicBezTo>
                                        <a:pt x="8865" y="60490"/>
                                        <a:pt x="6960" y="61151"/>
                                        <a:pt x="5042" y="61151"/>
                                      </a:cubicBezTo>
                                      <a:cubicBezTo>
                                        <a:pt x="3569" y="61151"/>
                                        <a:pt x="2362" y="60668"/>
                                        <a:pt x="1410" y="59715"/>
                                      </a:cubicBezTo>
                                      <a:cubicBezTo>
                                        <a:pt x="470" y="58763"/>
                                        <a:pt x="0" y="57544"/>
                                        <a:pt x="0" y="56058"/>
                                      </a:cubicBezTo>
                                      <a:cubicBezTo>
                                        <a:pt x="0" y="54191"/>
                                        <a:pt x="533" y="51333"/>
                                        <a:pt x="1613" y="47485"/>
                                      </a:cubicBezTo>
                                      <a:lnTo>
                                        <a:pt x="10046" y="17399"/>
                                      </a:lnTo>
                                      <a:lnTo>
                                        <a:pt x="2426" y="17399"/>
                                      </a:lnTo>
                                      <a:lnTo>
                                        <a:pt x="2921" y="15380"/>
                                      </a:lnTo>
                                      <a:cubicBezTo>
                                        <a:pt x="6617" y="14338"/>
                                        <a:pt x="9703" y="12789"/>
                                        <a:pt x="12154" y="10732"/>
                                      </a:cubicBezTo>
                                      <a:cubicBezTo>
                                        <a:pt x="14618" y="8661"/>
                                        <a:pt x="17361" y="5093"/>
                                        <a:pt x="20396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51" name="Shape 2751"/>
                              <wps:cNvSpPr/>
                              <wps:spPr>
                                <a:xfrm>
                                  <a:off x="0" y="89897"/>
                                  <a:ext cx="38456" cy="48273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8456" h="48273">
                                      <a:moveTo>
                                        <a:pt x="23216" y="0"/>
                                      </a:moveTo>
                                      <a:cubicBezTo>
                                        <a:pt x="24295" y="0"/>
                                        <a:pt x="25260" y="89"/>
                                        <a:pt x="26137" y="267"/>
                                      </a:cubicBezTo>
                                      <a:cubicBezTo>
                                        <a:pt x="26619" y="368"/>
                                        <a:pt x="27711" y="749"/>
                                        <a:pt x="29451" y="1435"/>
                                      </a:cubicBezTo>
                                      <a:cubicBezTo>
                                        <a:pt x="31179" y="2108"/>
                                        <a:pt x="32334" y="2438"/>
                                        <a:pt x="32906" y="2438"/>
                                      </a:cubicBezTo>
                                      <a:cubicBezTo>
                                        <a:pt x="34354" y="2438"/>
                                        <a:pt x="35560" y="1626"/>
                                        <a:pt x="36538" y="0"/>
                                      </a:cubicBezTo>
                                      <a:lnTo>
                                        <a:pt x="38456" y="0"/>
                                      </a:lnTo>
                                      <a:lnTo>
                                        <a:pt x="35382" y="15939"/>
                                      </a:lnTo>
                                      <a:lnTo>
                                        <a:pt x="33515" y="15939"/>
                                      </a:lnTo>
                                      <a:cubicBezTo>
                                        <a:pt x="33338" y="11316"/>
                                        <a:pt x="32385" y="7938"/>
                                        <a:pt x="30633" y="5817"/>
                                      </a:cubicBezTo>
                                      <a:cubicBezTo>
                                        <a:pt x="28880" y="3708"/>
                                        <a:pt x="26708" y="2654"/>
                                        <a:pt x="24118" y="2654"/>
                                      </a:cubicBezTo>
                                      <a:cubicBezTo>
                                        <a:pt x="22035" y="2654"/>
                                        <a:pt x="20384" y="3239"/>
                                        <a:pt x="19152" y="4420"/>
                                      </a:cubicBezTo>
                                      <a:cubicBezTo>
                                        <a:pt x="17920" y="5601"/>
                                        <a:pt x="17310" y="7010"/>
                                        <a:pt x="17310" y="8674"/>
                                      </a:cubicBezTo>
                                      <a:cubicBezTo>
                                        <a:pt x="17310" y="9817"/>
                                        <a:pt x="17552" y="10909"/>
                                        <a:pt x="18047" y="11951"/>
                                      </a:cubicBezTo>
                                      <a:cubicBezTo>
                                        <a:pt x="18529" y="12992"/>
                                        <a:pt x="19596" y="14440"/>
                                        <a:pt x="21247" y="16320"/>
                                      </a:cubicBezTo>
                                      <a:cubicBezTo>
                                        <a:pt x="25629" y="21234"/>
                                        <a:pt x="28448" y="24943"/>
                                        <a:pt x="29731" y="27432"/>
                                      </a:cubicBezTo>
                                      <a:cubicBezTo>
                                        <a:pt x="31001" y="29921"/>
                                        <a:pt x="31648" y="32283"/>
                                        <a:pt x="31648" y="34493"/>
                                      </a:cubicBezTo>
                                      <a:cubicBezTo>
                                        <a:pt x="31648" y="38100"/>
                                        <a:pt x="30188" y="41300"/>
                                        <a:pt x="27280" y="44082"/>
                                      </a:cubicBezTo>
                                      <a:cubicBezTo>
                                        <a:pt x="24371" y="46876"/>
                                        <a:pt x="20689" y="48273"/>
                                        <a:pt x="16256" y="48273"/>
                                      </a:cubicBezTo>
                                      <a:cubicBezTo>
                                        <a:pt x="13831" y="48273"/>
                                        <a:pt x="11037" y="47676"/>
                                        <a:pt x="7874" y="46507"/>
                                      </a:cubicBezTo>
                                      <a:cubicBezTo>
                                        <a:pt x="6757" y="46088"/>
                                        <a:pt x="5906" y="45885"/>
                                        <a:pt x="5296" y="45885"/>
                                      </a:cubicBezTo>
                                      <a:cubicBezTo>
                                        <a:pt x="3785" y="45885"/>
                                        <a:pt x="2642" y="46673"/>
                                        <a:pt x="1867" y="48273"/>
                                      </a:cubicBezTo>
                                      <a:lnTo>
                                        <a:pt x="0" y="48273"/>
                                      </a:lnTo>
                                      <a:lnTo>
                                        <a:pt x="3073" y="31433"/>
                                      </a:lnTo>
                                      <a:lnTo>
                                        <a:pt x="4940" y="31433"/>
                                      </a:lnTo>
                                      <a:cubicBezTo>
                                        <a:pt x="5144" y="36703"/>
                                        <a:pt x="6210" y="40424"/>
                                        <a:pt x="8128" y="42608"/>
                                      </a:cubicBezTo>
                                      <a:cubicBezTo>
                                        <a:pt x="10046" y="44793"/>
                                        <a:pt x="12662" y="45885"/>
                                        <a:pt x="16002" y="45885"/>
                                      </a:cubicBezTo>
                                      <a:cubicBezTo>
                                        <a:pt x="18555" y="45885"/>
                                        <a:pt x="20587" y="45148"/>
                                        <a:pt x="22085" y="43663"/>
                                      </a:cubicBezTo>
                                      <a:cubicBezTo>
                                        <a:pt x="23584" y="42202"/>
                                        <a:pt x="24321" y="40386"/>
                                        <a:pt x="24321" y="38240"/>
                                      </a:cubicBezTo>
                                      <a:cubicBezTo>
                                        <a:pt x="24321" y="36855"/>
                                        <a:pt x="24054" y="35573"/>
                                        <a:pt x="23521" y="34404"/>
                                      </a:cubicBezTo>
                                      <a:cubicBezTo>
                                        <a:pt x="22581" y="32321"/>
                                        <a:pt x="20600" y="29439"/>
                                        <a:pt x="17590" y="25768"/>
                                      </a:cubicBezTo>
                                      <a:cubicBezTo>
                                        <a:pt x="14580" y="22098"/>
                                        <a:pt x="12637" y="19342"/>
                                        <a:pt x="11786" y="17513"/>
                                      </a:cubicBezTo>
                                      <a:cubicBezTo>
                                        <a:pt x="10922" y="15672"/>
                                        <a:pt x="10490" y="13843"/>
                                        <a:pt x="10490" y="12002"/>
                                      </a:cubicBezTo>
                                      <a:cubicBezTo>
                                        <a:pt x="10490" y="8636"/>
                                        <a:pt x="11684" y="5804"/>
                                        <a:pt x="14059" y="3480"/>
                                      </a:cubicBezTo>
                                      <a:cubicBezTo>
                                        <a:pt x="16421" y="1156"/>
                                        <a:pt x="19482" y="0"/>
                                        <a:pt x="23216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5524" name="Shape 45524"/>
                              <wps:cNvSpPr/>
                              <wps:spPr>
                                <a:xfrm>
                                  <a:off x="68373" y="116067"/>
                                  <a:ext cx="54394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394" h="9144">
                                      <a:moveTo>
                                        <a:pt x="0" y="0"/>
                                      </a:moveTo>
                                      <a:lnTo>
                                        <a:pt x="54394" y="0"/>
                                      </a:lnTo>
                                      <a:lnTo>
                                        <a:pt x="54394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5525" name="Shape 45525"/>
                              <wps:cNvSpPr/>
                              <wps:spPr>
                                <a:xfrm>
                                  <a:off x="68373" y="95429"/>
                                  <a:ext cx="54394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4394" h="9144">
                                      <a:moveTo>
                                        <a:pt x="0" y="0"/>
                                      </a:moveTo>
                                      <a:lnTo>
                                        <a:pt x="54394" y="0"/>
                                      </a:lnTo>
                                      <a:lnTo>
                                        <a:pt x="54394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7B25008" id="Grupa 44305" o:spid="_x0000_s1026" style="position:absolute;margin-left:96.2pt;margin-top:7.2pt;width:23.1pt;height:15.75pt;z-index:251662336" coordsize="293054,2002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">
                      <v:shape id="Shape 2745" o:spid="_x0000_s1027" style="position:absolute;left:149303;top:110316;width:143751;height:0;visibility:visible;mso-wrap-style:square;v-text-anchor:top" coordsize="143751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vhTccA&#10;AADdAAAADwAAAGRycy9kb3ducmV2LnhtbESPT2vCQBTE7wW/w/KE3pqNUqvErCJCoaUe/HfQ2yP7&#10;TKLZt9vsVuO37xYKHoeZ+Q2TzzvTiCu1vrasYJCkIIgLq2suFex37y8TED4ga2wsk4I7eZjPek85&#10;ZtreeEPXbShFhLDPUEEVgsuk9EVFBn1iHXH0TrY1GKJsS6lbvEW4aeQwTd+kwZrjQoWOlhUVl+2P&#10;UbBeNN+Hcbgfyy9aTy6fZ7da7pxSz/1uMQURqAuP8H/7QysYjl9H8PcmPgE5+w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ib4U3HAAAA3QAAAA8AAAAAAAAAAAAAAAAAmAIAAGRy&#10;cy9kb3ducmV2LnhtbFBLBQYAAAAABAAEAPUAAACMAwAAAAA=&#10;" path="m,l143751,e" filled="f" strokecolor="#030203" strokeweight="0">
                        <v:stroke miterlimit="83231f" joinstyle="miter" endcap="square"/>
                        <v:path arrowok="t" textboxrect="0,0,143751,0"/>
                      </v:shape>
                      <v:shape id="Shape 2746" o:spid="_x0000_s1028" style="position:absolute;left:199235;top:128391;width:45174;height:71907;visibility:visible;mso-wrap-style:square;v-text-anchor:top" coordsize="45174,719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M0SsYA&#10;AADdAAAADwAAAGRycy9kb3ducmV2LnhtbESPQWsCMRSE70L/Q3hCb26iiJWtUawgtFAo3e7F2+vm&#10;uVncvCybVNf++kYQehxm5htmtRlcK87Uh8azhmmmQBBX3jRcayi/9pMliBCRDbaeScOVAmzWD6MV&#10;5sZf+JPORaxFgnDIUYONsculDJUlhyHzHXHyjr53GJPsa2l6vCS4a+VMqYV02HBasNjRzlJ1Kn6c&#10;hjpY8/7WXQ/lh5m+FOq7LH/nSuvH8bB9BhFpiP/he/vVaJg9zRdwe5OegFz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YM0SsYAAADdAAAADwAAAAAAAAAAAAAAAACYAgAAZHJz&#10;L2Rvd25yZXYueG1sUEsFBgAAAAAEAAQA9QAAAIsDAAAAAA==&#10;" path="m21501,v5550,,10185,1841,13894,5512c39116,9182,40983,13513,40983,18504v,3568,-813,7124,-2426,10693c36068,34811,32029,40754,26441,47028,18072,56439,12840,62128,10744,64059r17869,c32258,64059,34798,63919,36259,63640v1460,-267,2794,-826,3962,-1690c41402,61112,42431,59906,43307,58344r1867,l40386,71907,,71907,,69977c11874,58826,20244,49720,25083,42659v4851,-7061,7277,-13525,7277,-19380c32360,18809,31026,15138,28372,12268,25705,9385,22517,7950,18821,7950v-3365,,-6375,1016,-9055,3035c7100,13017,5106,15989,3835,19901r-1867,c2807,13500,4966,8572,8458,5143,11938,1714,16282,,21501,xe" fillcolor="#030203" stroked="f" strokeweight="0">
                        <v:stroke miterlimit="83231f" joinstyle="miter" endcap="square"/>
                        <v:path arrowok="t" textboxrect="0,0,45174,71907"/>
                      </v:shape>
                      <v:shape id="Shape 2747" o:spid="_x0000_s1029" style="position:absolute;left:262955;width:26339;height:41948;visibility:visible;mso-wrap-style:square;v-text-anchor:top" coordsize="26339,419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nYacMA&#10;AADdAAAADwAAAGRycy9kb3ducmV2LnhtbESPQYvCMBSE78L+h/AW9qapRaxUo6wLCx7V9eDx0bym&#10;ZZuXksRa//1GEPY4zMw3zGY32k4M5EPrWMF8loEgrpxu2Si4/HxPVyBCRNbYOSYFDwqw275NNlhq&#10;d+cTDedoRIJwKFFBE2NfShmqhiyGmeuJk1c7bzEm6Y3UHu8JbjuZZ9lSWmw5LTTY01dD1e/5ZhUU&#10;Zm/Dta3R5/PHZVnntRmOUqmP9/FzDSLSGP/Dr/ZBK8iLRQHPN+kJyO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vnYacMAAADdAAAADwAAAAAAAAAAAAAAAACYAgAAZHJzL2Rv&#10;d25yZXYueG1sUEsFBgAAAAAEAAQA9QAAAIgDAAAAAA==&#10;" path="m12535,v3238,,5943,1067,8115,3213c22822,5347,23901,7874,23901,10795v,2070,-470,4153,-1409,6236c21031,20307,18681,23774,15430,27432v-4902,5486,-7950,8801,-9169,9931l16687,37363v2121,,3607,-76,4458,-241c22009,36957,22771,36639,23457,36144v686,-495,1283,-1206,1803,-2108l26339,34036r-2793,7912l,41948,,40818c6921,34315,11798,29007,14618,24879v2831,-4115,4254,-7886,4254,-11303c18872,10973,18097,8826,16535,7150,14986,5474,13132,4635,10972,4635v-1955,,-3721,597,-5282,1778c4140,7594,2971,9322,2235,11608r-1092,c1638,7861,2895,5004,4928,2997,6947,1003,9486,,12535,xe" fillcolor="#030203" stroked="f" strokeweight="0">
                        <v:stroke miterlimit="83231f" joinstyle="miter" endcap="square"/>
                        <v:path arrowok="t" textboxrect="0,0,26339,41948"/>
                      </v:shape>
                      <v:shape id="Shape 2748" o:spid="_x0000_s1030" style="position:absolute;left:172791;top:45351;width:21196;height:45538;visibility:visible;mso-wrap-style:square;v-text-anchor:top" coordsize="21196,455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gBQMEA&#10;AADdAAAADwAAAGRycy9kb3ducmV2LnhtbERPy2oCMRTdF/oP4Rbc1YxSrIxGGVqkunS0FHfXyZ0H&#10;Tm6GJI7j35uF0OXhvJfrwbSiJ+cbywom4wQEcWF1w5WC42HzPgfhA7LG1jIpuJOH9er1ZYmptjfe&#10;U5+HSsQQ9ikqqEPoUil9UZNBP7YdceRK6wyGCF0ltcNbDDetnCbJTBpsODbU2NFXTcUlvxoFOvfZ&#10;+XQwf87K/ruU2a78+T0pNXobsgWIQEP4Fz/dW61g+vkR58Y38QnI1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VoAUDBAAAA3QAAAA8AAAAAAAAAAAAAAAAAmAIAAGRycy9kb3du&#10;cmV2LnhtbFBLBQYAAAAABAAEAPUAAACGAwAAAAA=&#10;" path="m21196,r,3186l12090,16189c9423,21980,8077,27200,8077,31886v,2349,572,4216,1715,5575c10935,38833,12255,39519,13729,39519r7467,-5219l21196,38565r-4343,4433c14199,44700,11595,45538,9042,45538v-2463,,-4572,-1041,-6362,-3137c889,40306,,37423,,33753,,28241,1613,22437,4826,16315,8039,10207,12116,5317,17069,1647l21196,xe" fillcolor="#030203" stroked="f" strokeweight="0">
                        <v:stroke miterlimit="83231f" joinstyle="miter" endcap="square"/>
                        <v:path arrowok="t" textboxrect="0,0,21196,45538"/>
                      </v:shape>
                      <v:shape id="Shape 2749" o:spid="_x0000_s1031" style="position:absolute;left:193987;top:42629;width:24892;height:48260;visibility:visible;mso-wrap-style:square;v-text-anchor:top" coordsize="24892,482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PU2cYA&#10;AADdAAAADwAAAGRycy9kb3ducmV2LnhtbESPQU8CMRSE7yb+h+aZcJOuhIgsFKISjR6tcOD22L7d&#10;bti+btoKq7/empB4nMzMN5nlenCdOFGIrWcFd+MCBHHlTcuNgu3ny+0DiJiQDXaeScE3RVivrq+W&#10;WBp/5g866dSIDOFYogKbUl9KGStLDuPY98TZq31wmLIMjTQBzxnuOjkpinvpsOW8YLGnZ0vVUX85&#10;Bbung3sPP43V9XT/qmvba7fZKzW6GR4XIBIN6T98ab8ZBZPZdA5/b/ITk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qPU2cYAAADdAAAADwAAAAAAAAAAAAAAAACYAgAAZHJz&#10;L2Rvd25yZXYueG1sUEsFBgAAAAAEAAQA9QAAAIsDAAAAAA==&#10;" path="m6820,v2045,,3759,559,5118,1664c13297,2769,14351,4610,15050,7163l16866,1245,24892,,15050,35230r-1118,4724c13843,40411,13793,40780,13793,41097v,559,152,1042,495,1448c14567,42863,14898,43028,15304,43028v431,,1003,-280,1714,-839c18326,41186,20079,39103,22263,35954r1715,1244c21654,40805,19266,43548,16815,45441v-2464,1879,-4737,2819,-6820,2819c8548,48260,7468,47892,6744,47155,6020,46406,5664,45326,5664,43904v,-1702,369,-3937,1105,-6706l7824,33299,,41286,,37022,4509,33871v5740,-7404,8610,-15011,8610,-22809c13119,8128,12573,5994,11468,4674,10351,3353,8839,2705,6922,2705,4775,2705,2477,3746,64,5817l,5908,,2722,6820,xe" fillcolor="#030203" stroked="f" strokeweight="0">
                        <v:stroke miterlimit="83231f" joinstyle="miter" endcap="square"/>
                        <v:path arrowok="t" textboxrect="0,0,24892,48260"/>
                      </v:shape>
                      <v:shape id="Shape 2750" o:spid="_x0000_s1032" style="position:absolute;left:226296;top:29745;width:26594;height:61151;visibility:visible;mso-wrap-style:square;v-text-anchor:top" coordsize="26594,61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vXecUA&#10;AADdAAAADwAAAGRycy9kb3ducmV2LnhtbERPy2oCMRTdF/yHcIVuima0VGVqFOlTweKrCO4uk2sy&#10;dHIzTFKd/n2zKHR5OO/pvHWVuFATSs8KBv0MBHHhdclGwefhtTcBESKyxsozKfihAPNZ52aKufZX&#10;3tFlH41IIRxyVGBjrHMpQ2HJYej7mjhxZ984jAk2RuoGryncVXKYZSPpsOTUYLGmJ0vF1/7bKXgx&#10;5u70tnl26+Ngva0+7nfvK9sqddttF48gIrXxX/znXmoFw/FD2p/epCcgZ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a9d5xQAAAN0AAAAPAAAAAAAAAAAAAAAAAJgCAABkcnMv&#10;ZG93bnJldi54bWxQSwUGAAAAAAQABAD1AAAAigMAAAAA&#10;" path="m20396,r2210,l18682,14135r7912,l25743,17399r-7874,l9182,48057v-940,3289,-1410,5423,-1410,6388c7772,55042,7900,55486,8166,55804v280,305,597,457,965,457c9982,56261,11087,55664,12471,54445v801,-686,2604,-2819,5398,-6388l19533,49352v-3099,4648,-6020,7912,-8789,9817c8865,60490,6960,61151,5042,61151v-1473,,-2680,-483,-3632,-1436c470,58763,,57544,,56058,,54191,533,51333,1613,47485l10046,17399r-7620,l2921,15380v3696,-1042,6782,-2591,9233,-4648c14618,8661,17361,5093,20396,xe" fillcolor="#030203" stroked="f" strokeweight="0">
                        <v:stroke miterlimit="83231f" joinstyle="miter" endcap="square"/>
                        <v:path arrowok="t" textboxrect="0,0,26594,61151"/>
                      </v:shape>
                      <v:shape id="Shape 2751" o:spid="_x0000_s1033" style="position:absolute;top:89897;width:38456;height:48273;visibility:visible;mso-wrap-style:square;v-text-anchor:top" coordsize="38456,482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NJBsQA&#10;AADdAAAADwAAAGRycy9kb3ducmV2LnhtbESP3WoCMRSE7wu+QzhC72rWtVXZGkUFoeCVPw9wSI67&#10;SzcnaxLd9e0bQejlMDPfMItVbxtxJx9qxwrGowwEsXam5lLB+bT7mIMIEdlg45gUPCjAajl4W2Bh&#10;XMcHuh9jKRKEQ4EKqhjbQsqgK7IYRq4lTt7FeYsxSV9K47FLcNvIPMum0mLNaaHClrYV6d/jzSrQ&#10;c33df+7L3WGSm43ZdA+/dbVS78N+/Q0iUh//w6/2j1GQz77G8HyTno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DSQbEAAAA3QAAAA8AAAAAAAAAAAAAAAAAmAIAAGRycy9k&#10;b3ducmV2LnhtbFBLBQYAAAAABAAEAPUAAACJAwAAAAA=&#10;" path="m23216,v1079,,2044,89,2921,267c26619,368,27711,749,29451,1435v1728,673,2883,1003,3455,1003c34354,2438,35560,1626,36538,r1918,l35382,15939r-1867,c33338,11316,32385,7938,30633,5817,28880,3708,26708,2654,24118,2654v-2083,,-3734,585,-4966,1766c17920,5601,17310,7010,17310,8674v,1143,242,2235,737,3277c18529,12992,19596,14440,21247,16320v4382,4914,7201,8623,8484,11112c31001,29921,31648,32283,31648,34493v,3607,-1460,6807,-4368,9589c24371,46876,20689,48273,16256,48273v-2425,,-5219,-597,-8382,-1766c6757,46088,5906,45885,5296,45885v-1511,,-2654,788,-3429,2388l,48273,3073,31433r1867,c5144,36703,6210,40424,8128,42608v1918,2185,4534,3277,7874,3277c18555,45885,20587,45148,22085,43663v1499,-1461,2236,-3277,2236,-5423c24321,36855,24054,35573,23521,34404v-940,-2083,-2921,-4965,-5931,-8636c14580,22098,12637,19342,11786,17513v-864,-1841,-1296,-3670,-1296,-5511c10490,8636,11684,5804,14059,3480,16421,1156,19482,,23216,xe" fillcolor="#030203" stroked="f" strokeweight="0">
                        <v:stroke miterlimit="83231f" joinstyle="miter" endcap="square"/>
                        <v:path arrowok="t" textboxrect="0,0,38456,48273"/>
                      </v:shape>
                      <v:shape id="Shape 45524" o:spid="_x0000_s1034" style="position:absolute;left:68373;top:116067;width:54394;height:9144;visibility:visible;mso-wrap-style:square;v-text-anchor:top" coordsize="54394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BIT8YA&#10;AADeAAAADwAAAGRycy9kb3ducmV2LnhtbESPS4vCQBCE74L/YWjB22ai6KJZRxFBEW/xAXvszXQe&#10;bqYnZEaN/95ZWPBYVNVX1GLVmVrcqXWVZQWjKAZBnFldcaHgfNp+zEA4j6yxtkwKnuRgtez3Fpho&#10;++CU7kdfiABhl6CC0vsmkdJlJRl0kW2Ig5fb1qAPsi2kbvER4KaW4zj+lAYrDgslNrQpKfs93oyC&#10;+bZ+fl8vh/Rnl+/213R+cY0eKTUcdOsvEJ46/w7/t/dawWQ6HU/g7064AnL5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eBIT8YAAADeAAAADwAAAAAAAAAAAAAAAACYAgAAZHJz&#10;L2Rvd25yZXYueG1sUEsFBgAAAAAEAAQA9QAAAIsDAAAAAA==&#10;" path="m,l54394,r,9144l,9144,,e" fillcolor="#030203" stroked="f" strokeweight="0">
                        <v:stroke miterlimit="83231f" joinstyle="miter" endcap="square"/>
                        <v:path arrowok="t" textboxrect="0,0,54394,9144"/>
                      </v:shape>
                      <v:shape id="Shape 45525" o:spid="_x0000_s1035" style="position:absolute;left:68373;top:95429;width:54394;height:9144;visibility:visible;mso-wrap-style:square;v-text-anchor:top" coordsize="54394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zt1MUA&#10;AADeAAAADwAAAGRycy9kb3ducmV2LnhtbESPQYvCMBSE74L/ITzBm6aKFa1GEUGRvdVdweOzebbV&#10;5qU0Ueu/3ywseBxm5htmuW5NJZ7UuNKygtEwAkGcWV1yruDnezeYgXAeWWNlmRS8ycF61e0sMdH2&#10;xSk9jz4XAcIuQQWF93UipcsKMuiGtiYO3tU2Bn2QTS51g68AN5UcR9FUGiw5LBRY07ag7H58GAXz&#10;XfU+305f6WV/3R9u6fzkaj1Sqt9rNwsQnlr/Cf+3D1rBJI7HMfzdCVd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rO3UxQAAAN4AAAAPAAAAAAAAAAAAAAAAAJgCAABkcnMv&#10;ZG93bnJldi54bWxQSwUGAAAAAAQABAD1AAAAigMAAAAA&#10;" path="m,l54394,r,9144l,9144,,e" fillcolor="#030203" stroked="f" strokeweight="0">
                        <v:stroke miterlimit="83231f" joinstyle="miter" endcap="square"/>
                        <v:path arrowok="t" textboxrect="0,0,54394,9144"/>
                      </v:shape>
                      <w10:wrap type="square"/>
                    </v:group>
                  </w:pict>
                </mc:Fallback>
              </mc:AlternateConten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analizuje ruch ciała na podstawie filmu</w:t>
            </w:r>
          </w:p>
          <w:p w:rsidR="00585641" w:rsidRPr="00192A6B" w:rsidRDefault="00585641" w:rsidP="00585641">
            <w:pPr>
              <w:numPr>
                <w:ilvl w:val="0"/>
                <w:numId w:val="44"/>
              </w:numPr>
              <w:spacing w:after="0" w:line="27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posługuje się wzorem: ,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proofErr w:type="spellStart"/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znacza</w:t>
            </w:r>
            <w:proofErr w:type="spellEnd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przyspieszenie ciała na podstawie  wzoru </w:t>
            </w:r>
          </w:p>
          <w:p w:rsidR="00585641" w:rsidRPr="00192A6B" w:rsidRDefault="00585641" w:rsidP="00E4784F">
            <w:pPr>
              <w:spacing w:after="48" w:line="259" w:lineRule="auto"/>
              <w:ind w:left="166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noProof/>
                <w:sz w:val="24"/>
                <w:szCs w:val="24"/>
                <w:lang w:eastAsia="pl-PL"/>
              </w:rPr>
              <mc:AlternateContent>
                <mc:Choice Requires="wpg">
                  <w:drawing>
                    <wp:inline distT="0" distB="0" distL="0" distR="0" wp14:anchorId="15FD6A00" wp14:editId="35D83BB2">
                      <wp:extent cx="292735" cy="179705"/>
                      <wp:effectExtent l="0" t="0" r="31115" b="0"/>
                      <wp:docPr id="44306" name="Grupa 44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92735" cy="179705"/>
                                <a:chOff x="0" y="0"/>
                                <a:chExt cx="292496" cy="180016"/>
                              </a:xfrm>
                            </wpg:grpSpPr>
                            <wps:wsp>
                              <wps:cNvPr id="2760" name="Shape 2760"/>
                              <wps:cNvSpPr/>
                              <wps:spPr>
                                <a:xfrm>
                                  <a:off x="175504" y="94530"/>
                                  <a:ext cx="116992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16992">
                                      <a:moveTo>
                                        <a:pt x="0" y="0"/>
                                      </a:moveTo>
                                      <a:lnTo>
                                        <a:pt x="116992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0" cap="sq" cmpd="sng" algn="ctr">
                                  <a:solidFill>
                                    <a:srgbClr val="030203"/>
                                  </a:solidFill>
                                  <a:prstDash val="solid"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61" name="Shape 2761"/>
                              <wps:cNvSpPr/>
                              <wps:spPr>
                                <a:xfrm>
                                  <a:off x="238866" y="103231"/>
                                  <a:ext cx="25756" cy="3949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5756" h="39497">
                                      <a:moveTo>
                                        <a:pt x="12268" y="0"/>
                                      </a:moveTo>
                                      <a:cubicBezTo>
                                        <a:pt x="15418" y="0"/>
                                        <a:pt x="18072" y="1016"/>
                                        <a:pt x="20193" y="3023"/>
                                      </a:cubicBezTo>
                                      <a:cubicBezTo>
                                        <a:pt x="22314" y="5042"/>
                                        <a:pt x="23368" y="7430"/>
                                        <a:pt x="23368" y="10160"/>
                                      </a:cubicBezTo>
                                      <a:cubicBezTo>
                                        <a:pt x="23368" y="12129"/>
                                        <a:pt x="22911" y="14084"/>
                                        <a:pt x="21984" y="16040"/>
                                      </a:cubicBezTo>
                                      <a:cubicBezTo>
                                        <a:pt x="20562" y="19126"/>
                                        <a:pt x="18263" y="22390"/>
                                        <a:pt x="15088" y="25832"/>
                                      </a:cubicBezTo>
                                      <a:cubicBezTo>
                                        <a:pt x="10313" y="31013"/>
                                        <a:pt x="7315" y="34125"/>
                                        <a:pt x="6122" y="35192"/>
                                      </a:cubicBezTo>
                                      <a:lnTo>
                                        <a:pt x="16320" y="35192"/>
                                      </a:lnTo>
                                      <a:cubicBezTo>
                                        <a:pt x="18390" y="35192"/>
                                        <a:pt x="19838" y="35115"/>
                                        <a:pt x="20676" y="34963"/>
                                      </a:cubicBezTo>
                                      <a:cubicBezTo>
                                        <a:pt x="21514" y="34811"/>
                                        <a:pt x="22263" y="34506"/>
                                        <a:pt x="22937" y="34036"/>
                                      </a:cubicBezTo>
                                      <a:cubicBezTo>
                                        <a:pt x="23609" y="33579"/>
                                        <a:pt x="24194" y="32906"/>
                                        <a:pt x="24689" y="32055"/>
                                      </a:cubicBezTo>
                                      <a:lnTo>
                                        <a:pt x="25756" y="32055"/>
                                      </a:lnTo>
                                      <a:lnTo>
                                        <a:pt x="23025" y="39497"/>
                                      </a:lnTo>
                                      <a:lnTo>
                                        <a:pt x="0" y="39497"/>
                                      </a:lnTo>
                                      <a:lnTo>
                                        <a:pt x="0" y="38443"/>
                                      </a:lnTo>
                                      <a:cubicBezTo>
                                        <a:pt x="6769" y="32321"/>
                                        <a:pt x="11545" y="27318"/>
                                        <a:pt x="14313" y="23432"/>
                                      </a:cubicBezTo>
                                      <a:cubicBezTo>
                                        <a:pt x="17069" y="19558"/>
                                        <a:pt x="18453" y="16002"/>
                                        <a:pt x="18453" y="12789"/>
                                      </a:cubicBezTo>
                                      <a:cubicBezTo>
                                        <a:pt x="18453" y="10338"/>
                                        <a:pt x="17691" y="8318"/>
                                        <a:pt x="16180" y="6744"/>
                                      </a:cubicBezTo>
                                      <a:cubicBezTo>
                                        <a:pt x="14656" y="5156"/>
                                        <a:pt x="12840" y="4369"/>
                                        <a:pt x="10732" y="4369"/>
                                      </a:cubicBezTo>
                                      <a:cubicBezTo>
                                        <a:pt x="8814" y="4369"/>
                                        <a:pt x="7087" y="4928"/>
                                        <a:pt x="5563" y="6045"/>
                                      </a:cubicBezTo>
                                      <a:cubicBezTo>
                                        <a:pt x="4051" y="7150"/>
                                        <a:pt x="2908" y="8788"/>
                                        <a:pt x="2185" y="10935"/>
                                      </a:cubicBezTo>
                                      <a:lnTo>
                                        <a:pt x="1118" y="10935"/>
                                      </a:lnTo>
                                      <a:cubicBezTo>
                                        <a:pt x="1600" y="7417"/>
                                        <a:pt x="2832" y="4712"/>
                                        <a:pt x="4826" y="2832"/>
                                      </a:cubicBezTo>
                                      <a:cubicBezTo>
                                        <a:pt x="6807" y="940"/>
                                        <a:pt x="9284" y="0"/>
                                        <a:pt x="12268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62" name="Shape 2762"/>
                              <wps:cNvSpPr/>
                              <wps:spPr>
                                <a:xfrm>
                                  <a:off x="185376" y="0"/>
                                  <a:ext cx="48349" cy="7415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8349" h="74155">
                                      <a:moveTo>
                                        <a:pt x="23013" y="0"/>
                                      </a:moveTo>
                                      <a:cubicBezTo>
                                        <a:pt x="28956" y="0"/>
                                        <a:pt x="33922" y="1892"/>
                                        <a:pt x="37897" y="5690"/>
                                      </a:cubicBezTo>
                                      <a:cubicBezTo>
                                        <a:pt x="41872" y="9474"/>
                                        <a:pt x="43866" y="13932"/>
                                        <a:pt x="43866" y="19076"/>
                                      </a:cubicBezTo>
                                      <a:cubicBezTo>
                                        <a:pt x="43866" y="22758"/>
                                        <a:pt x="43002" y="26441"/>
                                        <a:pt x="41275" y="30112"/>
                                      </a:cubicBezTo>
                                      <a:cubicBezTo>
                                        <a:pt x="38608" y="35903"/>
                                        <a:pt x="34290" y="42024"/>
                                        <a:pt x="28308" y="48489"/>
                                      </a:cubicBezTo>
                                      <a:cubicBezTo>
                                        <a:pt x="19342" y="58204"/>
                                        <a:pt x="13741" y="64072"/>
                                        <a:pt x="11506" y="66066"/>
                                      </a:cubicBezTo>
                                      <a:lnTo>
                                        <a:pt x="30633" y="66066"/>
                                      </a:lnTo>
                                      <a:cubicBezTo>
                                        <a:pt x="34519" y="66066"/>
                                        <a:pt x="37249" y="65926"/>
                                        <a:pt x="38811" y="65634"/>
                                      </a:cubicBezTo>
                                      <a:cubicBezTo>
                                        <a:pt x="40386" y="65354"/>
                                        <a:pt x="41796" y="64770"/>
                                        <a:pt x="43053" y="63894"/>
                                      </a:cubicBezTo>
                                      <a:cubicBezTo>
                                        <a:pt x="44323" y="63017"/>
                                        <a:pt x="45415" y="61786"/>
                                        <a:pt x="46355" y="60173"/>
                                      </a:cubicBezTo>
                                      <a:lnTo>
                                        <a:pt x="48349" y="60173"/>
                                      </a:lnTo>
                                      <a:lnTo>
                                        <a:pt x="43218" y="74155"/>
                                      </a:lnTo>
                                      <a:lnTo>
                                        <a:pt x="0" y="74155"/>
                                      </a:lnTo>
                                      <a:lnTo>
                                        <a:pt x="0" y="72174"/>
                                      </a:lnTo>
                                      <a:cubicBezTo>
                                        <a:pt x="12713" y="60668"/>
                                        <a:pt x="21654" y="51283"/>
                                        <a:pt x="26848" y="43993"/>
                                      </a:cubicBezTo>
                                      <a:cubicBezTo>
                                        <a:pt x="32029" y="36703"/>
                                        <a:pt x="34633" y="30048"/>
                                        <a:pt x="34633" y="24003"/>
                                      </a:cubicBezTo>
                                      <a:cubicBezTo>
                                        <a:pt x="34633" y="19406"/>
                                        <a:pt x="33211" y="15608"/>
                                        <a:pt x="30366" y="12649"/>
                                      </a:cubicBezTo>
                                      <a:cubicBezTo>
                                        <a:pt x="27521" y="9690"/>
                                        <a:pt x="24118" y="8204"/>
                                        <a:pt x="20155" y="8204"/>
                                      </a:cubicBezTo>
                                      <a:cubicBezTo>
                                        <a:pt x="16548" y="8204"/>
                                        <a:pt x="13322" y="9246"/>
                                        <a:pt x="10452" y="11341"/>
                                      </a:cubicBezTo>
                                      <a:cubicBezTo>
                                        <a:pt x="7582" y="13424"/>
                                        <a:pt x="5474" y="16485"/>
                                        <a:pt x="4102" y="20523"/>
                                      </a:cubicBezTo>
                                      <a:lnTo>
                                        <a:pt x="2108" y="20523"/>
                                      </a:lnTo>
                                      <a:cubicBezTo>
                                        <a:pt x="3010" y="13919"/>
                                        <a:pt x="5321" y="8839"/>
                                        <a:pt x="9055" y="5309"/>
                                      </a:cubicBezTo>
                                      <a:cubicBezTo>
                                        <a:pt x="12776" y="1778"/>
                                        <a:pt x="17425" y="0"/>
                                        <a:pt x="23013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63" name="Shape 2763"/>
                              <wps:cNvSpPr/>
                              <wps:spPr>
                                <a:xfrm>
                                  <a:off x="205796" y="116961"/>
                                  <a:ext cx="28473" cy="6305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8473" h="63055">
                                      <a:moveTo>
                                        <a:pt x="21831" y="0"/>
                                      </a:moveTo>
                                      <a:lnTo>
                                        <a:pt x="24206" y="0"/>
                                      </a:lnTo>
                                      <a:lnTo>
                                        <a:pt x="19990" y="14567"/>
                                      </a:lnTo>
                                      <a:lnTo>
                                        <a:pt x="28473" y="14567"/>
                                      </a:lnTo>
                                      <a:lnTo>
                                        <a:pt x="27559" y="17945"/>
                                      </a:lnTo>
                                      <a:lnTo>
                                        <a:pt x="19126" y="17945"/>
                                      </a:lnTo>
                                      <a:lnTo>
                                        <a:pt x="9830" y="49555"/>
                                      </a:lnTo>
                                      <a:cubicBezTo>
                                        <a:pt x="8827" y="52959"/>
                                        <a:pt x="8318" y="55143"/>
                                        <a:pt x="8318" y="56147"/>
                                      </a:cubicBezTo>
                                      <a:cubicBezTo>
                                        <a:pt x="8318" y="56756"/>
                                        <a:pt x="8458" y="57226"/>
                                        <a:pt x="8750" y="57544"/>
                                      </a:cubicBezTo>
                                      <a:cubicBezTo>
                                        <a:pt x="9042" y="57861"/>
                                        <a:pt x="9385" y="58026"/>
                                        <a:pt x="9779" y="58026"/>
                                      </a:cubicBezTo>
                                      <a:cubicBezTo>
                                        <a:pt x="10681" y="58026"/>
                                        <a:pt x="11862" y="57404"/>
                                        <a:pt x="13348" y="56147"/>
                                      </a:cubicBezTo>
                                      <a:cubicBezTo>
                                        <a:pt x="14199" y="55436"/>
                                        <a:pt x="16129" y="53238"/>
                                        <a:pt x="19126" y="49555"/>
                                      </a:cubicBezTo>
                                      <a:lnTo>
                                        <a:pt x="20917" y="50902"/>
                                      </a:lnTo>
                                      <a:cubicBezTo>
                                        <a:pt x="17602" y="55689"/>
                                        <a:pt x="14465" y="59055"/>
                                        <a:pt x="11506" y="61023"/>
                                      </a:cubicBezTo>
                                      <a:cubicBezTo>
                                        <a:pt x="9487" y="62382"/>
                                        <a:pt x="7455" y="63055"/>
                                        <a:pt x="5398" y="63055"/>
                                      </a:cubicBezTo>
                                      <a:cubicBezTo>
                                        <a:pt x="3823" y="63055"/>
                                        <a:pt x="2527" y="62573"/>
                                        <a:pt x="1512" y="61595"/>
                                      </a:cubicBezTo>
                                      <a:cubicBezTo>
                                        <a:pt x="508" y="60617"/>
                                        <a:pt x="0" y="59347"/>
                                        <a:pt x="0" y="57810"/>
                                      </a:cubicBezTo>
                                      <a:cubicBezTo>
                                        <a:pt x="0" y="55880"/>
                                        <a:pt x="584" y="52934"/>
                                        <a:pt x="1727" y="48971"/>
                                      </a:cubicBezTo>
                                      <a:lnTo>
                                        <a:pt x="10744" y="17945"/>
                                      </a:lnTo>
                                      <a:lnTo>
                                        <a:pt x="2591" y="17945"/>
                                      </a:lnTo>
                                      <a:lnTo>
                                        <a:pt x="3137" y="15862"/>
                                      </a:lnTo>
                                      <a:cubicBezTo>
                                        <a:pt x="7100" y="14783"/>
                                        <a:pt x="10389" y="13195"/>
                                        <a:pt x="13017" y="11074"/>
                                      </a:cubicBezTo>
                                      <a:cubicBezTo>
                                        <a:pt x="15646" y="8954"/>
                                        <a:pt x="18593" y="5245"/>
                                        <a:pt x="21831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64" name="Shape 2764"/>
                              <wps:cNvSpPr/>
                              <wps:spPr>
                                <a:xfrm>
                                  <a:off x="240838" y="25668"/>
                                  <a:ext cx="41161" cy="4977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1161" h="49771">
                                      <a:moveTo>
                                        <a:pt x="24841" y="0"/>
                                      </a:moveTo>
                                      <a:cubicBezTo>
                                        <a:pt x="25997" y="0"/>
                                        <a:pt x="27038" y="89"/>
                                        <a:pt x="27978" y="267"/>
                                      </a:cubicBezTo>
                                      <a:cubicBezTo>
                                        <a:pt x="28486" y="381"/>
                                        <a:pt x="29667" y="775"/>
                                        <a:pt x="31521" y="1473"/>
                                      </a:cubicBezTo>
                                      <a:cubicBezTo>
                                        <a:pt x="33375" y="2172"/>
                                        <a:pt x="34608" y="2515"/>
                                        <a:pt x="35217" y="2515"/>
                                      </a:cubicBezTo>
                                      <a:cubicBezTo>
                                        <a:pt x="36766" y="2515"/>
                                        <a:pt x="38074" y="1676"/>
                                        <a:pt x="39116" y="0"/>
                                      </a:cubicBezTo>
                                      <a:lnTo>
                                        <a:pt x="41161" y="0"/>
                                      </a:lnTo>
                                      <a:lnTo>
                                        <a:pt x="37871" y="16446"/>
                                      </a:lnTo>
                                      <a:lnTo>
                                        <a:pt x="35878" y="16446"/>
                                      </a:lnTo>
                                      <a:cubicBezTo>
                                        <a:pt x="35687" y="11659"/>
                                        <a:pt x="34658" y="8179"/>
                                        <a:pt x="32791" y="5994"/>
                                      </a:cubicBezTo>
                                      <a:cubicBezTo>
                                        <a:pt x="30924" y="3823"/>
                                        <a:pt x="28600" y="2730"/>
                                        <a:pt x="25819" y="2730"/>
                                      </a:cubicBezTo>
                                      <a:cubicBezTo>
                                        <a:pt x="23584" y="2730"/>
                                        <a:pt x="21806" y="3340"/>
                                        <a:pt x="20498" y="4559"/>
                                      </a:cubicBezTo>
                                      <a:cubicBezTo>
                                        <a:pt x="19190" y="5766"/>
                                        <a:pt x="18529" y="7239"/>
                                        <a:pt x="18529" y="8954"/>
                                      </a:cubicBezTo>
                                      <a:cubicBezTo>
                                        <a:pt x="18529" y="10122"/>
                                        <a:pt x="18796" y="11252"/>
                                        <a:pt x="19317" y="12319"/>
                                      </a:cubicBezTo>
                                      <a:cubicBezTo>
                                        <a:pt x="19825" y="13398"/>
                                        <a:pt x="20981" y="14897"/>
                                        <a:pt x="22733" y="16827"/>
                                      </a:cubicBezTo>
                                      <a:cubicBezTo>
                                        <a:pt x="27432" y="21895"/>
                                        <a:pt x="30442" y="25717"/>
                                        <a:pt x="31826" y="28283"/>
                                      </a:cubicBezTo>
                                      <a:cubicBezTo>
                                        <a:pt x="33185" y="30861"/>
                                        <a:pt x="33871" y="33287"/>
                                        <a:pt x="33871" y="35573"/>
                                      </a:cubicBezTo>
                                      <a:cubicBezTo>
                                        <a:pt x="33871" y="39294"/>
                                        <a:pt x="32309" y="42583"/>
                                        <a:pt x="29197" y="45466"/>
                                      </a:cubicBezTo>
                                      <a:cubicBezTo>
                                        <a:pt x="26073" y="48336"/>
                                        <a:pt x="22149" y="49771"/>
                                        <a:pt x="17386" y="49771"/>
                                      </a:cubicBezTo>
                                      <a:cubicBezTo>
                                        <a:pt x="14796" y="49771"/>
                                        <a:pt x="11811" y="49162"/>
                                        <a:pt x="8420" y="47955"/>
                                      </a:cubicBezTo>
                                      <a:cubicBezTo>
                                        <a:pt x="7239" y="47523"/>
                                        <a:pt x="6312" y="47308"/>
                                        <a:pt x="5664" y="47308"/>
                                      </a:cubicBezTo>
                                      <a:cubicBezTo>
                                        <a:pt x="4051" y="47308"/>
                                        <a:pt x="2819" y="48133"/>
                                        <a:pt x="1994" y="49771"/>
                                      </a:cubicBezTo>
                                      <a:lnTo>
                                        <a:pt x="0" y="49771"/>
                                      </a:lnTo>
                                      <a:lnTo>
                                        <a:pt x="3289" y="32410"/>
                                      </a:lnTo>
                                      <a:lnTo>
                                        <a:pt x="5296" y="32410"/>
                                      </a:lnTo>
                                      <a:cubicBezTo>
                                        <a:pt x="5499" y="37846"/>
                                        <a:pt x="6642" y="41681"/>
                                        <a:pt x="8687" y="43929"/>
                                      </a:cubicBezTo>
                                      <a:cubicBezTo>
                                        <a:pt x="10744" y="46190"/>
                                        <a:pt x="13564" y="47308"/>
                                        <a:pt x="17119" y="47308"/>
                                      </a:cubicBezTo>
                                      <a:cubicBezTo>
                                        <a:pt x="19863" y="47308"/>
                                        <a:pt x="22034" y="46545"/>
                                        <a:pt x="23635" y="45034"/>
                                      </a:cubicBezTo>
                                      <a:cubicBezTo>
                                        <a:pt x="25235" y="43510"/>
                                        <a:pt x="26035" y="41643"/>
                                        <a:pt x="26035" y="39433"/>
                                      </a:cubicBezTo>
                                      <a:cubicBezTo>
                                        <a:pt x="26035" y="37998"/>
                                        <a:pt x="25743" y="36678"/>
                                        <a:pt x="25171" y="35471"/>
                                      </a:cubicBezTo>
                                      <a:cubicBezTo>
                                        <a:pt x="24168" y="33325"/>
                                        <a:pt x="22047" y="30366"/>
                                        <a:pt x="18821" y="26568"/>
                                      </a:cubicBezTo>
                                      <a:cubicBezTo>
                                        <a:pt x="15608" y="22784"/>
                                        <a:pt x="13538" y="19952"/>
                                        <a:pt x="12611" y="18059"/>
                                      </a:cubicBezTo>
                                      <a:cubicBezTo>
                                        <a:pt x="11697" y="16167"/>
                                        <a:pt x="11240" y="14275"/>
                                        <a:pt x="11240" y="12383"/>
                                      </a:cubicBezTo>
                                      <a:cubicBezTo>
                                        <a:pt x="11240" y="8915"/>
                                        <a:pt x="12509" y="5982"/>
                                        <a:pt x="15037" y="3594"/>
                                      </a:cubicBezTo>
                                      <a:cubicBezTo>
                                        <a:pt x="17577" y="1194"/>
                                        <a:pt x="20853" y="0"/>
                                        <a:pt x="24841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65" name="Shape 2765"/>
                              <wps:cNvSpPr/>
                              <wps:spPr>
                                <a:xfrm>
                                  <a:off x="0" y="76298"/>
                                  <a:ext cx="22695" cy="4699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2695" h="46991">
                                      <a:moveTo>
                                        <a:pt x="22695" y="0"/>
                                      </a:moveTo>
                                      <a:lnTo>
                                        <a:pt x="22695" y="3267"/>
                                      </a:lnTo>
                                      <a:lnTo>
                                        <a:pt x="12929" y="16714"/>
                                      </a:lnTo>
                                      <a:cubicBezTo>
                                        <a:pt x="10071" y="22683"/>
                                        <a:pt x="8649" y="28068"/>
                                        <a:pt x="8649" y="32894"/>
                                      </a:cubicBezTo>
                                      <a:cubicBezTo>
                                        <a:pt x="8649" y="35320"/>
                                        <a:pt x="9246" y="37237"/>
                                        <a:pt x="10478" y="38647"/>
                                      </a:cubicBezTo>
                                      <a:cubicBezTo>
                                        <a:pt x="11697" y="40057"/>
                                        <a:pt x="13107" y="40768"/>
                                        <a:pt x="14694" y="40768"/>
                                      </a:cubicBezTo>
                                      <a:lnTo>
                                        <a:pt x="22695" y="35379"/>
                                      </a:lnTo>
                                      <a:lnTo>
                                        <a:pt x="22695" y="39779"/>
                                      </a:lnTo>
                                      <a:lnTo>
                                        <a:pt x="18034" y="44362"/>
                                      </a:lnTo>
                                      <a:cubicBezTo>
                                        <a:pt x="15202" y="46115"/>
                                        <a:pt x="12408" y="46991"/>
                                        <a:pt x="9665" y="46991"/>
                                      </a:cubicBezTo>
                                      <a:cubicBezTo>
                                        <a:pt x="7036" y="46991"/>
                                        <a:pt x="4763" y="45899"/>
                                        <a:pt x="2858" y="43740"/>
                                      </a:cubicBezTo>
                                      <a:cubicBezTo>
                                        <a:pt x="940" y="41568"/>
                                        <a:pt x="0" y="38609"/>
                                        <a:pt x="0" y="34824"/>
                                      </a:cubicBezTo>
                                      <a:cubicBezTo>
                                        <a:pt x="0" y="29147"/>
                                        <a:pt x="1715" y="23140"/>
                                        <a:pt x="5156" y="16841"/>
                                      </a:cubicBezTo>
                                      <a:cubicBezTo>
                                        <a:pt x="8585" y="10529"/>
                                        <a:pt x="12967" y="5500"/>
                                        <a:pt x="18250" y="1703"/>
                                      </a:cubicBezTo>
                                      <a:lnTo>
                                        <a:pt x="2269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66" name="Shape 2766"/>
                              <wps:cNvSpPr/>
                              <wps:spPr>
                                <a:xfrm>
                                  <a:off x="22695" y="73505"/>
                                  <a:ext cx="26632" cy="4978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6632" h="49784">
                                      <a:moveTo>
                                        <a:pt x="7290" y="0"/>
                                      </a:moveTo>
                                      <a:cubicBezTo>
                                        <a:pt x="9487" y="0"/>
                                        <a:pt x="11303" y="571"/>
                                        <a:pt x="12776" y="1714"/>
                                      </a:cubicBezTo>
                                      <a:cubicBezTo>
                                        <a:pt x="14224" y="2858"/>
                                        <a:pt x="15342" y="4750"/>
                                        <a:pt x="16091" y="7404"/>
                                      </a:cubicBezTo>
                                      <a:lnTo>
                                        <a:pt x="18047" y="1283"/>
                                      </a:lnTo>
                                      <a:lnTo>
                                        <a:pt x="26632" y="0"/>
                                      </a:lnTo>
                                      <a:lnTo>
                                        <a:pt x="16091" y="36335"/>
                                      </a:lnTo>
                                      <a:lnTo>
                                        <a:pt x="14897" y="41211"/>
                                      </a:lnTo>
                                      <a:cubicBezTo>
                                        <a:pt x="14796" y="41669"/>
                                        <a:pt x="14732" y="42062"/>
                                        <a:pt x="14732" y="42380"/>
                                      </a:cubicBezTo>
                                      <a:cubicBezTo>
                                        <a:pt x="14732" y="42951"/>
                                        <a:pt x="14910" y="43459"/>
                                        <a:pt x="15278" y="43891"/>
                                      </a:cubicBezTo>
                                      <a:cubicBezTo>
                                        <a:pt x="15570" y="44209"/>
                                        <a:pt x="15939" y="44361"/>
                                        <a:pt x="16358" y="44361"/>
                                      </a:cubicBezTo>
                                      <a:cubicBezTo>
                                        <a:pt x="16828" y="44361"/>
                                        <a:pt x="17437" y="44082"/>
                                        <a:pt x="18199" y="43510"/>
                                      </a:cubicBezTo>
                                      <a:cubicBezTo>
                                        <a:pt x="19609" y="42469"/>
                                        <a:pt x="21476" y="40335"/>
                                        <a:pt x="23825" y="37084"/>
                                      </a:cubicBezTo>
                                      <a:lnTo>
                                        <a:pt x="25654" y="38367"/>
                                      </a:lnTo>
                                      <a:cubicBezTo>
                                        <a:pt x="23165" y="42075"/>
                                        <a:pt x="20612" y="44907"/>
                                        <a:pt x="17983" y="46850"/>
                                      </a:cubicBezTo>
                                      <a:cubicBezTo>
                                        <a:pt x="15354" y="48793"/>
                                        <a:pt x="12916" y="49784"/>
                                        <a:pt x="10681" y="49784"/>
                                      </a:cubicBezTo>
                                      <a:cubicBezTo>
                                        <a:pt x="9144" y="49784"/>
                                        <a:pt x="7976" y="49390"/>
                                        <a:pt x="7201" y="48616"/>
                                      </a:cubicBezTo>
                                      <a:cubicBezTo>
                                        <a:pt x="6439" y="47854"/>
                                        <a:pt x="6045" y="46749"/>
                                        <a:pt x="6045" y="45276"/>
                                      </a:cubicBezTo>
                                      <a:cubicBezTo>
                                        <a:pt x="6045" y="43523"/>
                                        <a:pt x="6439" y="41224"/>
                                        <a:pt x="7239" y="38367"/>
                                      </a:cubicBezTo>
                                      <a:lnTo>
                                        <a:pt x="8357" y="34354"/>
                                      </a:lnTo>
                                      <a:lnTo>
                                        <a:pt x="0" y="42572"/>
                                      </a:lnTo>
                                      <a:lnTo>
                                        <a:pt x="0" y="38172"/>
                                      </a:lnTo>
                                      <a:lnTo>
                                        <a:pt x="4801" y="34938"/>
                                      </a:lnTo>
                                      <a:cubicBezTo>
                                        <a:pt x="10960" y="27292"/>
                                        <a:pt x="14046" y="19456"/>
                                        <a:pt x="14046" y="11417"/>
                                      </a:cubicBezTo>
                                      <a:cubicBezTo>
                                        <a:pt x="14046" y="8382"/>
                                        <a:pt x="13437" y="6185"/>
                                        <a:pt x="12256" y="4826"/>
                                      </a:cubicBezTo>
                                      <a:cubicBezTo>
                                        <a:pt x="11062" y="3467"/>
                                        <a:pt x="9449" y="2781"/>
                                        <a:pt x="7404" y="2781"/>
                                      </a:cubicBezTo>
                                      <a:cubicBezTo>
                                        <a:pt x="5093" y="2781"/>
                                        <a:pt x="2642" y="3861"/>
                                        <a:pt x="38" y="6007"/>
                                      </a:cubicBezTo>
                                      <a:lnTo>
                                        <a:pt x="0" y="6060"/>
                                      </a:lnTo>
                                      <a:lnTo>
                                        <a:pt x="0" y="2793"/>
                                      </a:lnTo>
                                      <a:lnTo>
                                        <a:pt x="729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5528" name="Shape 45528"/>
                              <wps:cNvSpPr/>
                              <wps:spPr>
                                <a:xfrm>
                                  <a:off x="85070" y="100498"/>
                                  <a:ext cx="58191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8191" h="9144">
                                      <a:moveTo>
                                        <a:pt x="0" y="0"/>
                                      </a:moveTo>
                                      <a:lnTo>
                                        <a:pt x="58191" y="0"/>
                                      </a:lnTo>
                                      <a:lnTo>
                                        <a:pt x="58191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5529" name="Shape 45529"/>
                              <wps:cNvSpPr/>
                              <wps:spPr>
                                <a:xfrm>
                                  <a:off x="85070" y="79225"/>
                                  <a:ext cx="58191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8191" h="9144">
                                      <a:moveTo>
                                        <a:pt x="0" y="0"/>
                                      </a:moveTo>
                                      <a:lnTo>
                                        <a:pt x="58191" y="0"/>
                                      </a:lnTo>
                                      <a:lnTo>
                                        <a:pt x="58191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2A5ABD75" id="Grupa 44306" o:spid="_x0000_s1026" style="width:23.05pt;height:14.15pt;mso-position-horizontal-relative:char;mso-position-vertical-relative:line" coordsize="292496,1800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">
                      <v:shape id="Shape 2760" o:spid="_x0000_s1027" style="position:absolute;left:175504;top:94530;width:116992;height:0;visibility:visible;mso-wrap-style:square;v-text-anchor:top" coordsize="116992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vURsIA&#10;AADdAAAADwAAAGRycy9kb3ducmV2LnhtbERPy4rCMBTdD8w/hCvMTlMddIbaVEZR0IULH4jLS3Nt&#10;q81NaaKtf28WwiwP553MOlOJBzWutKxgOIhAEGdWl5wrOB5W/V8QziNrrCyTgic5mKWfHwnG2ra8&#10;o8fe5yKEsItRQeF9HUvpsoIMuoGtiQN3sY1BH2CTS91gG8JNJUdRNJEGSw4NBda0KCi77e9Ggdzm&#10;MlouSbfldX6234fN8cRjpb563d8UhKfO/4vf7rVWMPqZhP3hTXgCM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69RGwgAAAN0AAAAPAAAAAAAAAAAAAAAAAJgCAABkcnMvZG93&#10;bnJldi54bWxQSwUGAAAAAAQABAD1AAAAhwMAAAAA&#10;" path="m,l116992,e" filled="f" strokecolor="#030203" strokeweight="0">
                        <v:stroke miterlimit="83231f" joinstyle="miter" endcap="square"/>
                        <v:path arrowok="t" textboxrect="0,0,116992,0"/>
                      </v:shape>
                      <v:shape id="Shape 2761" o:spid="_x0000_s1028" style="position:absolute;left:238866;top:103231;width:25756;height:39497;visibility:visible;mso-wrap-style:square;v-text-anchor:top" coordsize="25756,394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zhL8YA&#10;AADdAAAADwAAAGRycy9kb3ducmV2LnhtbESPQWvCQBSE74L/YXmF3nSjB21SVymKYPFQqrl4e2Sf&#10;SWr2bcyucf333ULB4zAz3zCLVTCN6KlztWUFk3ECgriwuuZSQX7cjt5AOI+ssbFMCh7kYLUcDhaY&#10;aXvnb+oPvhQRwi5DBZX3bSalKyoy6Ma2JY7e2XYGfZRdKXWH9wg3jZwmyUwarDkuVNjSuqLicrgZ&#10;BeEr5PvNef25/Tn1lzS9JeE6z5V6fQkf7yA8Bf8M/7d3WsF0PpvA35v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ZzhL8YAAADdAAAADwAAAAAAAAAAAAAAAACYAgAAZHJz&#10;L2Rvd25yZXYueG1sUEsFBgAAAAAEAAQA9QAAAIsDAAAAAA==&#10;" path="m12268,v3150,,5804,1016,7925,3023c22314,5042,23368,7430,23368,10160v,1969,-457,3924,-1384,5880c20562,19126,18263,22390,15088,25832v-4775,5181,-7773,8293,-8966,9360l16320,35192v2070,,3518,-77,4356,-229c21514,34811,22263,34506,22937,34036v672,-457,1257,-1130,1752,-1981l25756,32055r-2731,7442l,39497,,38443c6769,32321,11545,27318,14313,23432v2756,-3874,4140,-7430,4140,-10643c18453,10338,17691,8318,16180,6744,14656,5156,12840,4369,10732,4369v-1918,,-3645,559,-5169,1676c4051,7150,2908,8788,2185,10935r-1067,c1600,7417,2832,4712,4826,2832,6807,940,9284,,12268,xe" fillcolor="#030203" stroked="f" strokeweight="0">
                        <v:stroke miterlimit="83231f" joinstyle="miter" endcap="square"/>
                        <v:path arrowok="t" textboxrect="0,0,25756,39497"/>
                      </v:shape>
                      <v:shape id="Shape 2762" o:spid="_x0000_s1029" style="position:absolute;left:185376;width:48349;height:74155;visibility:visible;mso-wrap-style:square;v-text-anchor:top" coordsize="48349,741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efO8YA&#10;AADdAAAADwAAAGRycy9kb3ducmV2LnhtbESPQWvCQBSE70L/w/KE3nRjoLFEVymBQKGU1tRCj8/s&#10;axLMvg3ZbUz+fVcQPA4z8w2z3Y+mFQP1rrGsYLWMQBCXVjdcKTh+5YtnEM4ja2wtk4KJHOx3D7Mt&#10;ptpe+EBD4SsRIOxSVFB736VSurImg25pO+Lg/dreoA+yr6Tu8RLgppVxFCXSYMNhocaOsprKc/Fn&#10;FDz9fHwXuaX385hlE34mp+k4vSn1OB9fNiA8jf4evrVftYJ4ncRwfROegNz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iefO8YAAADdAAAADwAAAAAAAAAAAAAAAACYAgAAZHJz&#10;L2Rvd25yZXYueG1sUEsFBgAAAAAEAAQA9QAAAIsDAAAAAA==&#10;" path="m23013,v5943,,10909,1892,14884,5690c41872,9474,43866,13932,43866,19076v,3682,-864,7365,-2591,11036c38608,35903,34290,42024,28308,48489,19342,58204,13741,64072,11506,66066r19127,c34519,66066,37249,65926,38811,65634v1575,-280,2985,-864,4242,-1740c44323,63017,45415,61786,46355,60173r1994,l43218,74155,,74155,,72174c12713,60668,21654,51283,26848,43993v5181,-7290,7785,-13945,7785,-19990c34633,19406,33211,15608,30366,12649,27521,9690,24118,8204,20155,8204v-3607,,-6833,1042,-9703,3137c7582,13424,5474,16485,4102,20523r-1994,c3010,13919,5321,8839,9055,5309,12776,1778,17425,,23013,xe" fillcolor="#030203" stroked="f" strokeweight="0">
                        <v:stroke miterlimit="83231f" joinstyle="miter" endcap="square"/>
                        <v:path arrowok="t" textboxrect="0,0,48349,74155"/>
                      </v:shape>
                      <v:shape id="Shape 2763" o:spid="_x0000_s1030" style="position:absolute;left:205796;top:116961;width:28473;height:63055;visibility:visible;mso-wrap-style:square;v-text-anchor:top" coordsize="28473,630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5D1scA&#10;AADdAAAADwAAAGRycy9kb3ducmV2LnhtbESP3WrCQBSE74W+w3IKvTObWoyauhGR/mgvSv15gGP2&#10;NAnNng3Zjca3dwWhl8PMfMPMF72pxYlaV1lW8BzFIIhzqysuFBz278MpCOeRNdaWScGFHCyyh8Ec&#10;U23PvKXTzhciQNilqKD0vkmldHlJBl1kG+Lg/drWoA+yLaRu8RzgppajOE6kwYrDQokNrUrK/3ad&#10;UfB9LD7zn5n1X+MJfmy6t2Rjx6jU02O/fAXhqff/4Xt7rRWMJskL3N6EJyCz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XeQ9bHAAAA3QAAAA8AAAAAAAAAAAAAAAAAmAIAAGRy&#10;cy9kb3ducmV2LnhtbFBLBQYAAAAABAAEAPUAAACMAwAAAAA=&#10;" path="m21831,r2375,l19990,14567r8483,l27559,17945r-8433,l9830,49555c8827,52959,8318,55143,8318,56147v,609,140,1079,432,1397c9042,57861,9385,58026,9779,58026v902,,2083,-622,3569,-1879c14199,55436,16129,53238,19126,49555r1791,1347c17602,55689,14465,59055,11506,61023,9487,62382,7455,63055,5398,63055v-1575,,-2871,-482,-3886,-1460c508,60617,,59347,,57810,,55880,584,52934,1727,48971l10744,17945r-8153,l3137,15862v3963,-1079,7252,-2667,9880,-4788c15646,8954,18593,5245,21831,xe" fillcolor="#030203" stroked="f" strokeweight="0">
                        <v:stroke miterlimit="83231f" joinstyle="miter" endcap="square"/>
                        <v:path arrowok="t" textboxrect="0,0,28473,63055"/>
                      </v:shape>
                      <v:shape id="Shape 2764" o:spid="_x0000_s1031" style="position:absolute;left:240838;top:25668;width:41161;height:49771;visibility:visible;mso-wrap-style:square;v-text-anchor:top" coordsize="41161,497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zuBMcA&#10;AADdAAAADwAAAGRycy9kb3ducmV2LnhtbESPT2sCMRTE7wW/Q3hCbzWriH9Wo5SiUHooaFf0+Ng8&#10;d1eTl3WT6vrtTUHocZiZ3zDzZWuNuFLjK8cK+r0EBHHudMWFguxn/TYB4QOyRuOYFNzJw3LReZlj&#10;qt2NN3TdhkJECPsUFZQh1KmUPi/Jou+5mjh6R9dYDFE2hdQN3iLcGjlIkpG0WHFcKLGmj5Ly8/bX&#10;Kvje7S+HdpIlpy8/nR5WG5Od70ap1277PgMRqA3/4Wf7UysYjEdD+HsTn4BcP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W87gTHAAAA3QAAAA8AAAAAAAAAAAAAAAAAmAIAAGRy&#10;cy9kb3ducmV2LnhtbFBLBQYAAAAABAAEAPUAAACMAwAAAAA=&#10;" path="m24841,v1156,,2197,89,3137,267c28486,381,29667,775,31521,1473v1854,699,3087,1042,3696,1042c36766,2515,38074,1676,39116,r2045,l37871,16446r-1993,c35687,11659,34658,8179,32791,5994,30924,3823,28600,2730,25819,2730v-2235,,-4013,610,-5321,1829c19190,5766,18529,7239,18529,8954v,1168,267,2298,788,3365c19825,13398,20981,14897,22733,16827v4699,5068,7709,8890,9093,11456c33185,30861,33871,33287,33871,35573v,3721,-1562,7010,-4674,9893c26073,48336,22149,49771,17386,49771v-2590,,-5575,-609,-8966,-1816c7239,47523,6312,47308,5664,47308v-1613,,-2845,825,-3670,2463l,49771,3289,32410r2007,c5499,37846,6642,41681,8687,43929v2057,2261,4877,3379,8432,3379c19863,47308,22034,46545,23635,45034v1600,-1524,2400,-3391,2400,-5601c26035,37998,25743,36678,25171,35471,24168,33325,22047,30366,18821,26568,15608,22784,13538,19952,12611,18059v-914,-1892,-1371,-3784,-1371,-5676c11240,8915,12509,5982,15037,3594,17577,1194,20853,,24841,xe" fillcolor="#030203" stroked="f" strokeweight="0">
                        <v:stroke miterlimit="83231f" joinstyle="miter" endcap="square"/>
                        <v:path arrowok="t" textboxrect="0,0,41161,49771"/>
                      </v:shape>
                      <v:shape id="Shape 2765" o:spid="_x0000_s1032" style="position:absolute;top:76298;width:22695;height:46991;visibility:visible;mso-wrap-style:square;v-text-anchor:top" coordsize="22695,469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F8wscA&#10;AADdAAAADwAAAGRycy9kb3ducmV2LnhtbESPQUvDQBSE70L/w/IKXqTdWLBK7LYUMeBBD43SXh/Z&#10;ZzZN9m3IPtvor3cFocdhZr5hVpvRd+pEQ2wCG7idZ6CIq2Abrg18vBezB1BRkC12gcnAN0XYrCdX&#10;K8xtOPOOTqXUKkE45mjAifS51rFy5DHOQ0+cvM8weJQkh1rbAc8J7ju9yLKl9thwWnDY05Ojqi2/&#10;vIEb+jm2pW/Dfle9HZ4LJ6/FXoy5no7bR1BCo1zC/+0Xa2Bxv7yDvzfpCej1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2hfMLHAAAA3QAAAA8AAAAAAAAAAAAAAAAAmAIAAGRy&#10;cy9kb3ducmV2LnhtbFBLBQYAAAAABAAEAPUAAACMAwAAAAA=&#10;" path="m22695,r,3267l12929,16714c10071,22683,8649,28068,8649,32894v,2426,597,4343,1829,5753c11697,40057,13107,40768,14694,40768r8001,-5389l22695,39779r-4661,4583c15202,46115,12408,46991,9665,46991v-2629,,-4902,-1092,-6807,-3251c940,41568,,38609,,34824,,29147,1715,23140,5156,16841,8585,10529,12967,5500,18250,1703l22695,xe" fillcolor="#030203" stroked="f" strokeweight="0">
                        <v:stroke miterlimit="83231f" joinstyle="miter" endcap="square"/>
                        <v:path arrowok="t" textboxrect="0,0,22695,46991"/>
                      </v:shape>
                      <v:shape id="Shape 2766" o:spid="_x0000_s1033" style="position:absolute;left:22695;top:73505;width:26632;height:49784;visibility:visible;mso-wrap-style:square;v-text-anchor:top" coordsize="26632,497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SK6ccA&#10;AADdAAAADwAAAGRycy9kb3ducmV2LnhtbESP3WrCQBSE7wu+w3IKvasbLSYaXUUEoQW1+IPXx+xp&#10;EsyejdlV49t3C0Ivh5n5hpnMWlOJGzWutKyg141AEGdWl5wrOOyX70MQziNrrCyTggc5mE07LxNM&#10;tb3zlm47n4sAYZeigsL7OpXSZQUZdF1bEwfvxzYGfZBNLnWD9wA3lexHUSwNlhwWCqxpUVB23l2N&#10;go9N0ktGX8l6efm+rharo9+eBiOl3l7b+RiEp9b/h5/tT62gn8Qx/L0JT0BO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/UiunHAAAA3QAAAA8AAAAAAAAAAAAAAAAAmAIAAGRy&#10;cy9kb3ducmV2LnhtbFBLBQYAAAAABAAEAPUAAACMAwAAAAA=&#10;" path="m7290,v2197,,4013,571,5486,1714c14224,2858,15342,4750,16091,7404l18047,1283,26632,,16091,36335r-1194,4876c14796,41669,14732,42062,14732,42380v,571,178,1079,546,1511c15570,44209,15939,44361,16358,44361v470,,1079,-279,1841,-851c19609,42469,21476,40335,23825,37084r1829,1283c23165,42075,20612,44907,17983,46850v-2629,1943,-5067,2934,-7302,2934c9144,49784,7976,49390,7201,48616,6439,47854,6045,46749,6045,45276v,-1753,394,-4052,1194,-6909l8357,34354,,42572,,38172,4801,34938v6159,-7646,9245,-15482,9245,-23521c14046,8382,13437,6185,12256,4826,11062,3467,9449,2781,7404,2781,5093,2781,2642,3861,38,6007l,6060,,2793,7290,xe" fillcolor="#030203" stroked="f" strokeweight="0">
                        <v:stroke miterlimit="83231f" joinstyle="miter" endcap="square"/>
                        <v:path arrowok="t" textboxrect="0,0,26632,49784"/>
                      </v:shape>
                      <v:shape id="Shape 45528" o:spid="_x0000_s1034" style="position:absolute;left:85070;top:100498;width:58191;height:9144;visibility:visible;mso-wrap-style:square;v-text-anchor:top" coordsize="58191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q0KMUA&#10;AADeAAAADwAAAGRycy9kb3ducmV2LnhtbERPz0vDMBS+C/4P4QneXGpxUrqmQ8SN4VDZ3GW3Z/Ns&#10;qs1LSbK1/vfmIHj8+H5Xy8n24kw+dI4V3M4yEMSN0x23Cg7vq5sCRIjIGnvHpOCHAizry4sKS+1G&#10;3tF5H1uRQjiUqMDEOJRShsaQxTBzA3HiPp23GBP0rdQexxRue5ln2b202HFqMDjQo6Hme3+yCnbr&#10;p2J8zQuz/TiGw9dWR//89qLU9dX0sAARaYr/4j/3Riu4m8/ztDfdSVdA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6rQoxQAAAN4AAAAPAAAAAAAAAAAAAAAAAJgCAABkcnMv&#10;ZG93bnJldi54bWxQSwUGAAAAAAQABAD1AAAAigMAAAAA&#10;" path="m,l58191,r,9144l,9144,,e" fillcolor="#030203" stroked="f" strokeweight="0">
                        <v:stroke miterlimit="83231f" joinstyle="miter" endcap="square"/>
                        <v:path arrowok="t" textboxrect="0,0,58191,9144"/>
                      </v:shape>
                      <v:shape id="Shape 45529" o:spid="_x0000_s1035" style="position:absolute;left:85070;top:79225;width:58191;height:9144;visibility:visible;mso-wrap-style:square;v-text-anchor:top" coordsize="58191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6YRs8gA&#10;AADeAAAADwAAAGRycy9kb3ducmV2LnhtbESPQUsDMRSE74L/ITzBm812sbJumxYpKsWi0tqLt9fN&#10;62bt5mVJ0u76740geBxm5htmthhsK87kQ+NYwXiUgSCunG64VrD7eLopQISIrLF1TAq+KcBifnkx&#10;w1K7njd03sZaJAiHEhWYGLtSylAZshhGriNO3sF5izFJX0vtsU9w28o8y+6kxYbTgsGOloaq4/Zk&#10;FWyeH4v+LS/Mev8Zdl9rHf3L+6tS11fDwxREpCH+h//aK63gdjLJ7+H3TroCcv4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nphGzyAAAAN4AAAAPAAAAAAAAAAAAAAAAAJgCAABk&#10;cnMvZG93bnJldi54bWxQSwUGAAAAAAQABAD1AAAAjQMAAAAA&#10;" path="m,l58191,r,9144l,9144,,e" fillcolor="#030203" stroked="f" strokeweight="0">
                        <v:stroke miterlimit="83231f" joinstyle="miter" endcap="square"/>
                        <v:path arrowok="t" textboxrect="0,0,58191,9144"/>
                      </v:shape>
                      <w10:anchorlock/>
                    </v:group>
                  </w:pict>
                </mc:Fallback>
              </mc:AlternateContent>
            </w:r>
          </w:p>
          <w:p w:rsidR="00585641" w:rsidRPr="00192A6B" w:rsidRDefault="00585641" w:rsidP="00585641">
            <w:pPr>
              <w:numPr>
                <w:ilvl w:val="0"/>
                <w:numId w:val="44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, że w ruchu jednostajnie przyspieszonym bez prędkości początkowej odcinki drogi pokonywane w kolejnych sekundach mają się do siebie jak kolejne liczby nieparzyste</w:t>
            </w:r>
          </w:p>
          <w:p w:rsidR="00585641" w:rsidRPr="00192A6B" w:rsidRDefault="00585641" w:rsidP="00585641">
            <w:pPr>
              <w:numPr>
                <w:ilvl w:val="0"/>
                <w:numId w:val="44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noProof/>
                <w:sz w:val="24"/>
                <w:szCs w:val="24"/>
                <w:lang w:eastAsia="pl-PL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4376F042" wp14:editId="44EBF097">
                      <wp:simplePos x="0" y="0"/>
                      <wp:positionH relativeFrom="column">
                        <wp:posOffset>664210</wp:posOffset>
                      </wp:positionH>
                      <wp:positionV relativeFrom="paragraph">
                        <wp:posOffset>95885</wp:posOffset>
                      </wp:positionV>
                      <wp:extent cx="811530" cy="208280"/>
                      <wp:effectExtent l="0" t="0" r="45720" b="1270"/>
                      <wp:wrapSquare wrapText="bothSides"/>
                      <wp:docPr id="44307" name="Grupa 44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811530" cy="208280"/>
                                <a:chOff x="0" y="0"/>
                                <a:chExt cx="811746" cy="208265"/>
                              </a:xfrm>
                            </wpg:grpSpPr>
                            <wps:wsp>
                              <wps:cNvPr id="2791" name="Shape 2791"/>
                              <wps:cNvSpPr/>
                              <wps:spPr>
                                <a:xfrm>
                                  <a:off x="191398" y="105006"/>
                                  <a:ext cx="169050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69050">
                                      <a:moveTo>
                                        <a:pt x="0" y="0"/>
                                      </a:moveTo>
                                      <a:lnTo>
                                        <a:pt x="16905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0" cap="sq" cmpd="sng" algn="ctr">
                                  <a:solidFill>
                                    <a:srgbClr val="030203"/>
                                  </a:solidFill>
                                  <a:prstDash val="solid"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92" name="Shape 2792"/>
                              <wps:cNvSpPr/>
                              <wps:spPr>
                                <a:xfrm>
                                  <a:off x="246532" y="125175"/>
                                  <a:ext cx="53937" cy="82017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53937" h="82017">
                                      <a:moveTo>
                                        <a:pt x="25679" y="0"/>
                                      </a:moveTo>
                                      <a:cubicBezTo>
                                        <a:pt x="32309" y="0"/>
                                        <a:pt x="37833" y="2096"/>
                                        <a:pt x="42278" y="6287"/>
                                      </a:cubicBezTo>
                                      <a:cubicBezTo>
                                        <a:pt x="46711" y="10465"/>
                                        <a:pt x="48933" y="15405"/>
                                        <a:pt x="48933" y="21095"/>
                                      </a:cubicBezTo>
                                      <a:cubicBezTo>
                                        <a:pt x="48933" y="25159"/>
                                        <a:pt x="47968" y="29235"/>
                                        <a:pt x="46050" y="33300"/>
                                      </a:cubicBezTo>
                                      <a:cubicBezTo>
                                        <a:pt x="43078" y="39700"/>
                                        <a:pt x="38253" y="46482"/>
                                        <a:pt x="31585" y="53632"/>
                                      </a:cubicBezTo>
                                      <a:cubicBezTo>
                                        <a:pt x="21577" y="64376"/>
                                        <a:pt x="15329" y="70853"/>
                                        <a:pt x="12840" y="73063"/>
                                      </a:cubicBezTo>
                                      <a:lnTo>
                                        <a:pt x="34176" y="73063"/>
                                      </a:lnTo>
                                      <a:cubicBezTo>
                                        <a:pt x="38507" y="73063"/>
                                        <a:pt x="41554" y="72911"/>
                                        <a:pt x="43307" y="72593"/>
                                      </a:cubicBezTo>
                                      <a:cubicBezTo>
                                        <a:pt x="45047" y="72288"/>
                                        <a:pt x="46622" y="71641"/>
                                        <a:pt x="48032" y="70663"/>
                                      </a:cubicBezTo>
                                      <a:cubicBezTo>
                                        <a:pt x="49441" y="69698"/>
                                        <a:pt x="50660" y="68326"/>
                                        <a:pt x="51702" y="66548"/>
                                      </a:cubicBezTo>
                                      <a:lnTo>
                                        <a:pt x="53937" y="66548"/>
                                      </a:lnTo>
                                      <a:lnTo>
                                        <a:pt x="48209" y="82017"/>
                                      </a:lnTo>
                                      <a:lnTo>
                                        <a:pt x="0" y="82017"/>
                                      </a:lnTo>
                                      <a:lnTo>
                                        <a:pt x="0" y="79820"/>
                                      </a:lnTo>
                                      <a:cubicBezTo>
                                        <a:pt x="14186" y="67107"/>
                                        <a:pt x="24168" y="56718"/>
                                        <a:pt x="29959" y="48654"/>
                                      </a:cubicBezTo>
                                      <a:cubicBezTo>
                                        <a:pt x="35738" y="40589"/>
                                        <a:pt x="38634" y="33223"/>
                                        <a:pt x="38634" y="26556"/>
                                      </a:cubicBezTo>
                                      <a:cubicBezTo>
                                        <a:pt x="38634" y="21450"/>
                                        <a:pt x="37046" y="17272"/>
                                        <a:pt x="33871" y="13983"/>
                                      </a:cubicBezTo>
                                      <a:cubicBezTo>
                                        <a:pt x="30696" y="10706"/>
                                        <a:pt x="26899" y="9068"/>
                                        <a:pt x="22479" y="9068"/>
                                      </a:cubicBezTo>
                                      <a:cubicBezTo>
                                        <a:pt x="18466" y="9068"/>
                                        <a:pt x="14859" y="10224"/>
                                        <a:pt x="11671" y="12535"/>
                                      </a:cubicBezTo>
                                      <a:cubicBezTo>
                                        <a:pt x="8471" y="14846"/>
                                        <a:pt x="6109" y="18224"/>
                                        <a:pt x="4585" y="22695"/>
                                      </a:cubicBezTo>
                                      <a:lnTo>
                                        <a:pt x="2349" y="22695"/>
                                      </a:lnTo>
                                      <a:cubicBezTo>
                                        <a:pt x="3353" y="15392"/>
                                        <a:pt x="5944" y="9779"/>
                                        <a:pt x="10097" y="5867"/>
                                      </a:cubicBezTo>
                                      <a:cubicBezTo>
                                        <a:pt x="14262" y="1956"/>
                                        <a:pt x="19444" y="0"/>
                                        <a:pt x="25679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93" name="Shape 2793"/>
                              <wps:cNvSpPr/>
                              <wps:spPr>
                                <a:xfrm>
                                  <a:off x="310764" y="847"/>
                                  <a:ext cx="31458" cy="4785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1458" h="47854">
                                      <a:moveTo>
                                        <a:pt x="14973" y="0"/>
                                      </a:moveTo>
                                      <a:cubicBezTo>
                                        <a:pt x="18834" y="0"/>
                                        <a:pt x="22060" y="1219"/>
                                        <a:pt x="24650" y="3670"/>
                                      </a:cubicBezTo>
                                      <a:cubicBezTo>
                                        <a:pt x="27241" y="6109"/>
                                        <a:pt x="28537" y="8992"/>
                                        <a:pt x="28537" y="12306"/>
                                      </a:cubicBezTo>
                                      <a:cubicBezTo>
                                        <a:pt x="28537" y="14681"/>
                                        <a:pt x="27978" y="17056"/>
                                        <a:pt x="26848" y="19431"/>
                                      </a:cubicBezTo>
                                      <a:cubicBezTo>
                                        <a:pt x="25121" y="23165"/>
                                        <a:pt x="22301" y="27115"/>
                                        <a:pt x="18415" y="31293"/>
                                      </a:cubicBezTo>
                                      <a:cubicBezTo>
                                        <a:pt x="12573" y="37554"/>
                                        <a:pt x="8941" y="41339"/>
                                        <a:pt x="7480" y="42634"/>
                                      </a:cubicBezTo>
                                      <a:lnTo>
                                        <a:pt x="19926" y="42634"/>
                                      </a:lnTo>
                                      <a:cubicBezTo>
                                        <a:pt x="22453" y="42634"/>
                                        <a:pt x="24231" y="42532"/>
                                        <a:pt x="25260" y="42355"/>
                                      </a:cubicBezTo>
                                      <a:cubicBezTo>
                                        <a:pt x="26264" y="42164"/>
                                        <a:pt x="27191" y="41796"/>
                                        <a:pt x="28016" y="41224"/>
                                      </a:cubicBezTo>
                                      <a:cubicBezTo>
                                        <a:pt x="28829" y="40666"/>
                                        <a:pt x="29540" y="39853"/>
                                        <a:pt x="30163" y="38824"/>
                                      </a:cubicBezTo>
                                      <a:lnTo>
                                        <a:pt x="31458" y="38824"/>
                                      </a:lnTo>
                                      <a:lnTo>
                                        <a:pt x="28118" y="47854"/>
                                      </a:lnTo>
                                      <a:lnTo>
                                        <a:pt x="0" y="47854"/>
                                      </a:lnTo>
                                      <a:lnTo>
                                        <a:pt x="0" y="46558"/>
                                      </a:lnTo>
                                      <a:cubicBezTo>
                                        <a:pt x="8268" y="39141"/>
                                        <a:pt x="14097" y="33084"/>
                                        <a:pt x="17463" y="28385"/>
                                      </a:cubicBezTo>
                                      <a:cubicBezTo>
                                        <a:pt x="20841" y="23686"/>
                                        <a:pt x="22530" y="19393"/>
                                        <a:pt x="22530" y="15494"/>
                                      </a:cubicBezTo>
                                      <a:cubicBezTo>
                                        <a:pt x="22530" y="12522"/>
                                        <a:pt x="21603" y="10071"/>
                                        <a:pt x="19748" y="8166"/>
                                      </a:cubicBezTo>
                                      <a:cubicBezTo>
                                        <a:pt x="17894" y="6248"/>
                                        <a:pt x="15684" y="5296"/>
                                        <a:pt x="13106" y="5296"/>
                                      </a:cubicBezTo>
                                      <a:cubicBezTo>
                                        <a:pt x="10757" y="5296"/>
                                        <a:pt x="8661" y="5969"/>
                                        <a:pt x="6795" y="7315"/>
                                      </a:cubicBezTo>
                                      <a:cubicBezTo>
                                        <a:pt x="4940" y="8661"/>
                                        <a:pt x="3556" y="10643"/>
                                        <a:pt x="2667" y="13246"/>
                                      </a:cubicBezTo>
                                      <a:lnTo>
                                        <a:pt x="1359" y="13246"/>
                                      </a:lnTo>
                                      <a:cubicBezTo>
                                        <a:pt x="1956" y="8979"/>
                                        <a:pt x="3454" y="5715"/>
                                        <a:pt x="5880" y="3429"/>
                                      </a:cubicBezTo>
                                      <a:cubicBezTo>
                                        <a:pt x="8306" y="1143"/>
                                        <a:pt x="11341" y="0"/>
                                        <a:pt x="14973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94" name="Shape 2794"/>
                              <wps:cNvSpPr/>
                              <wps:spPr>
                                <a:xfrm>
                                  <a:off x="204396" y="39770"/>
                                  <a:ext cx="25305" cy="5194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5305" h="51946">
                                      <a:moveTo>
                                        <a:pt x="25305" y="0"/>
                                      </a:moveTo>
                                      <a:lnTo>
                                        <a:pt x="25305" y="3628"/>
                                      </a:lnTo>
                                      <a:lnTo>
                                        <a:pt x="14427" y="18469"/>
                                      </a:lnTo>
                                      <a:cubicBezTo>
                                        <a:pt x="11227" y="25073"/>
                                        <a:pt x="9639" y="31042"/>
                                        <a:pt x="9639" y="36376"/>
                                      </a:cubicBezTo>
                                      <a:cubicBezTo>
                                        <a:pt x="9639" y="39056"/>
                                        <a:pt x="10313" y="41176"/>
                                        <a:pt x="11684" y="42738"/>
                                      </a:cubicBezTo>
                                      <a:cubicBezTo>
                                        <a:pt x="13043" y="44301"/>
                                        <a:pt x="14618" y="45088"/>
                                        <a:pt x="16396" y="45088"/>
                                      </a:cubicBezTo>
                                      <a:cubicBezTo>
                                        <a:pt x="18580" y="45088"/>
                                        <a:pt x="20863" y="44291"/>
                                        <a:pt x="23243" y="42699"/>
                                      </a:cubicBezTo>
                                      <a:lnTo>
                                        <a:pt x="25305" y="40711"/>
                                      </a:lnTo>
                                      <a:lnTo>
                                        <a:pt x="25305" y="43994"/>
                                      </a:lnTo>
                                      <a:lnTo>
                                        <a:pt x="20117" y="49050"/>
                                      </a:lnTo>
                                      <a:cubicBezTo>
                                        <a:pt x="16942" y="50981"/>
                                        <a:pt x="13830" y="51946"/>
                                        <a:pt x="10782" y="51946"/>
                                      </a:cubicBezTo>
                                      <a:cubicBezTo>
                                        <a:pt x="7849" y="51946"/>
                                        <a:pt x="5321" y="50765"/>
                                        <a:pt x="3188" y="48365"/>
                                      </a:cubicBezTo>
                                      <a:cubicBezTo>
                                        <a:pt x="1067" y="45977"/>
                                        <a:pt x="0" y="42688"/>
                                        <a:pt x="0" y="38497"/>
                                      </a:cubicBezTo>
                                      <a:cubicBezTo>
                                        <a:pt x="0" y="32223"/>
                                        <a:pt x="1918" y="25594"/>
                                        <a:pt x="5753" y="18609"/>
                                      </a:cubicBezTo>
                                      <a:cubicBezTo>
                                        <a:pt x="9589" y="11649"/>
                                        <a:pt x="14453" y="6074"/>
                                        <a:pt x="20358" y="1883"/>
                                      </a:cubicBezTo>
                                      <a:lnTo>
                                        <a:pt x="2530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95" name="Shape 2795"/>
                              <wps:cNvSpPr/>
                              <wps:spPr>
                                <a:xfrm>
                                  <a:off x="229701" y="36674"/>
                                  <a:ext cx="29711" cy="5504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9711" h="55042">
                                      <a:moveTo>
                                        <a:pt x="8134" y="0"/>
                                      </a:moveTo>
                                      <a:cubicBezTo>
                                        <a:pt x="10585" y="0"/>
                                        <a:pt x="12630" y="635"/>
                                        <a:pt x="14255" y="1892"/>
                                      </a:cubicBezTo>
                                      <a:cubicBezTo>
                                        <a:pt x="15881" y="3150"/>
                                        <a:pt x="17113" y="5258"/>
                                        <a:pt x="17951" y="8179"/>
                                      </a:cubicBezTo>
                                      <a:lnTo>
                                        <a:pt x="20123" y="1422"/>
                                      </a:lnTo>
                                      <a:lnTo>
                                        <a:pt x="29711" y="0"/>
                                      </a:lnTo>
                                      <a:lnTo>
                                        <a:pt x="17951" y="40170"/>
                                      </a:lnTo>
                                      <a:lnTo>
                                        <a:pt x="16630" y="45568"/>
                                      </a:lnTo>
                                      <a:cubicBezTo>
                                        <a:pt x="16516" y="46076"/>
                                        <a:pt x="16452" y="46520"/>
                                        <a:pt x="16452" y="46876"/>
                                      </a:cubicBezTo>
                                      <a:cubicBezTo>
                                        <a:pt x="16452" y="47511"/>
                                        <a:pt x="16656" y="48057"/>
                                        <a:pt x="17049" y="48539"/>
                                      </a:cubicBezTo>
                                      <a:cubicBezTo>
                                        <a:pt x="17380" y="48882"/>
                                        <a:pt x="17773" y="49060"/>
                                        <a:pt x="18256" y="49060"/>
                                      </a:cubicBezTo>
                                      <a:cubicBezTo>
                                        <a:pt x="18777" y="49060"/>
                                        <a:pt x="19462" y="48755"/>
                                        <a:pt x="20301" y="48120"/>
                                      </a:cubicBezTo>
                                      <a:cubicBezTo>
                                        <a:pt x="21875" y="46965"/>
                                        <a:pt x="23971" y="44602"/>
                                        <a:pt x="26574" y="41008"/>
                                      </a:cubicBezTo>
                                      <a:lnTo>
                                        <a:pt x="28619" y="42431"/>
                                      </a:lnTo>
                                      <a:cubicBezTo>
                                        <a:pt x="25851" y="46533"/>
                                        <a:pt x="23006" y="49670"/>
                                        <a:pt x="20072" y="51816"/>
                                      </a:cubicBezTo>
                                      <a:cubicBezTo>
                                        <a:pt x="17126" y="53975"/>
                                        <a:pt x="14420" y="55042"/>
                                        <a:pt x="11931" y="55042"/>
                                      </a:cubicBezTo>
                                      <a:cubicBezTo>
                                        <a:pt x="10204" y="55042"/>
                                        <a:pt x="8909" y="54635"/>
                                        <a:pt x="8045" y="53772"/>
                                      </a:cubicBezTo>
                                      <a:cubicBezTo>
                                        <a:pt x="7182" y="52921"/>
                                        <a:pt x="6750" y="51689"/>
                                        <a:pt x="6750" y="50063"/>
                                      </a:cubicBezTo>
                                      <a:cubicBezTo>
                                        <a:pt x="6750" y="48146"/>
                                        <a:pt x="7194" y="45593"/>
                                        <a:pt x="8070" y="42431"/>
                                      </a:cubicBezTo>
                                      <a:lnTo>
                                        <a:pt x="9341" y="37986"/>
                                      </a:lnTo>
                                      <a:lnTo>
                                        <a:pt x="0" y="47090"/>
                                      </a:lnTo>
                                      <a:lnTo>
                                        <a:pt x="0" y="43806"/>
                                      </a:lnTo>
                                      <a:lnTo>
                                        <a:pt x="5366" y="38633"/>
                                      </a:lnTo>
                                      <a:cubicBezTo>
                                        <a:pt x="12223" y="30188"/>
                                        <a:pt x="15665" y="21514"/>
                                        <a:pt x="15665" y="12624"/>
                                      </a:cubicBezTo>
                                      <a:cubicBezTo>
                                        <a:pt x="15665" y="9271"/>
                                        <a:pt x="15005" y="6833"/>
                                        <a:pt x="13671" y="5321"/>
                                      </a:cubicBezTo>
                                      <a:cubicBezTo>
                                        <a:pt x="12363" y="3835"/>
                                        <a:pt x="10547" y="3073"/>
                                        <a:pt x="8261" y="3073"/>
                                      </a:cubicBezTo>
                                      <a:cubicBezTo>
                                        <a:pt x="5683" y="3073"/>
                                        <a:pt x="2953" y="4267"/>
                                        <a:pt x="69" y="6629"/>
                                      </a:cubicBezTo>
                                      <a:lnTo>
                                        <a:pt x="0" y="6724"/>
                                      </a:lnTo>
                                      <a:lnTo>
                                        <a:pt x="0" y="3096"/>
                                      </a:lnTo>
                                      <a:lnTo>
                                        <a:pt x="813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96" name="Shape 2796"/>
                              <wps:cNvSpPr/>
                              <wps:spPr>
                                <a:xfrm>
                                  <a:off x="268260" y="21975"/>
                                  <a:ext cx="31763" cy="6974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1763" h="69748">
                                      <a:moveTo>
                                        <a:pt x="24346" y="0"/>
                                      </a:moveTo>
                                      <a:lnTo>
                                        <a:pt x="27000" y="0"/>
                                      </a:lnTo>
                                      <a:lnTo>
                                        <a:pt x="22301" y="16116"/>
                                      </a:lnTo>
                                      <a:lnTo>
                                        <a:pt x="31763" y="16116"/>
                                      </a:lnTo>
                                      <a:lnTo>
                                        <a:pt x="30747" y="19863"/>
                                      </a:lnTo>
                                      <a:lnTo>
                                        <a:pt x="21336" y="19863"/>
                                      </a:lnTo>
                                      <a:lnTo>
                                        <a:pt x="10973" y="54813"/>
                                      </a:lnTo>
                                      <a:cubicBezTo>
                                        <a:pt x="9842" y="58572"/>
                                        <a:pt x="9284" y="60998"/>
                                        <a:pt x="9284" y="62103"/>
                                      </a:cubicBezTo>
                                      <a:cubicBezTo>
                                        <a:pt x="9284" y="62776"/>
                                        <a:pt x="9449" y="63297"/>
                                        <a:pt x="9766" y="63640"/>
                                      </a:cubicBezTo>
                                      <a:cubicBezTo>
                                        <a:pt x="10084" y="63995"/>
                                        <a:pt x="10465" y="64186"/>
                                        <a:pt x="10922" y="64186"/>
                                      </a:cubicBezTo>
                                      <a:cubicBezTo>
                                        <a:pt x="11925" y="64186"/>
                                        <a:pt x="13233" y="63500"/>
                                        <a:pt x="14884" y="62103"/>
                                      </a:cubicBezTo>
                                      <a:cubicBezTo>
                                        <a:pt x="15862" y="61316"/>
                                        <a:pt x="17996" y="58890"/>
                                        <a:pt x="21336" y="54813"/>
                                      </a:cubicBezTo>
                                      <a:lnTo>
                                        <a:pt x="23330" y="56286"/>
                                      </a:lnTo>
                                      <a:cubicBezTo>
                                        <a:pt x="19634" y="61595"/>
                                        <a:pt x="16142" y="65316"/>
                                        <a:pt x="12840" y="67501"/>
                                      </a:cubicBezTo>
                                      <a:cubicBezTo>
                                        <a:pt x="10592" y="68986"/>
                                        <a:pt x="8318" y="69748"/>
                                        <a:pt x="6033" y="69748"/>
                                      </a:cubicBezTo>
                                      <a:cubicBezTo>
                                        <a:pt x="4255" y="69748"/>
                                        <a:pt x="2820" y="69215"/>
                                        <a:pt x="1689" y="68123"/>
                                      </a:cubicBezTo>
                                      <a:cubicBezTo>
                                        <a:pt x="572" y="67031"/>
                                        <a:pt x="0" y="65634"/>
                                        <a:pt x="0" y="63945"/>
                                      </a:cubicBezTo>
                                      <a:cubicBezTo>
                                        <a:pt x="0" y="61811"/>
                                        <a:pt x="648" y="58560"/>
                                        <a:pt x="1943" y="54165"/>
                                      </a:cubicBezTo>
                                      <a:lnTo>
                                        <a:pt x="12002" y="19863"/>
                                      </a:lnTo>
                                      <a:lnTo>
                                        <a:pt x="2896" y="19863"/>
                                      </a:lnTo>
                                      <a:lnTo>
                                        <a:pt x="3492" y="17539"/>
                                      </a:lnTo>
                                      <a:cubicBezTo>
                                        <a:pt x="7925" y="16358"/>
                                        <a:pt x="11595" y="14592"/>
                                        <a:pt x="14529" y="12243"/>
                                      </a:cubicBezTo>
                                      <a:cubicBezTo>
                                        <a:pt x="17450" y="9893"/>
                                        <a:pt x="20739" y="5804"/>
                                        <a:pt x="24346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97" name="Shape 2797"/>
                              <wps:cNvSpPr/>
                              <wps:spPr>
                                <a:xfrm>
                                  <a:off x="0" y="81720"/>
                                  <a:ext cx="45923" cy="5504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923" h="55042">
                                      <a:moveTo>
                                        <a:pt x="27711" y="0"/>
                                      </a:moveTo>
                                      <a:cubicBezTo>
                                        <a:pt x="29007" y="0"/>
                                        <a:pt x="30175" y="102"/>
                                        <a:pt x="31217" y="292"/>
                                      </a:cubicBezTo>
                                      <a:cubicBezTo>
                                        <a:pt x="31788" y="419"/>
                                        <a:pt x="33096" y="851"/>
                                        <a:pt x="35154" y="1626"/>
                                      </a:cubicBezTo>
                                      <a:cubicBezTo>
                                        <a:pt x="37236" y="2400"/>
                                        <a:pt x="38608" y="2781"/>
                                        <a:pt x="39281" y="2781"/>
                                      </a:cubicBezTo>
                                      <a:cubicBezTo>
                                        <a:pt x="41008" y="2781"/>
                                        <a:pt x="42456" y="1854"/>
                                        <a:pt x="43637" y="0"/>
                                      </a:cubicBezTo>
                                      <a:lnTo>
                                        <a:pt x="45923" y="0"/>
                                      </a:lnTo>
                                      <a:lnTo>
                                        <a:pt x="42240" y="18186"/>
                                      </a:lnTo>
                                      <a:lnTo>
                                        <a:pt x="40018" y="18186"/>
                                      </a:lnTo>
                                      <a:cubicBezTo>
                                        <a:pt x="39815" y="12903"/>
                                        <a:pt x="38671" y="9055"/>
                                        <a:pt x="36589" y="6629"/>
                                      </a:cubicBezTo>
                                      <a:cubicBezTo>
                                        <a:pt x="34480" y="4229"/>
                                        <a:pt x="31902" y="3023"/>
                                        <a:pt x="28804" y="3023"/>
                                      </a:cubicBezTo>
                                      <a:cubicBezTo>
                                        <a:pt x="26301" y="3023"/>
                                        <a:pt x="24346" y="3696"/>
                                        <a:pt x="22873" y="5042"/>
                                      </a:cubicBezTo>
                                      <a:cubicBezTo>
                                        <a:pt x="21412" y="6375"/>
                                        <a:pt x="20675" y="8001"/>
                                        <a:pt x="20675" y="9893"/>
                                      </a:cubicBezTo>
                                      <a:cubicBezTo>
                                        <a:pt x="20675" y="11189"/>
                                        <a:pt x="20955" y="12446"/>
                                        <a:pt x="21552" y="13627"/>
                                      </a:cubicBezTo>
                                      <a:cubicBezTo>
                                        <a:pt x="22123" y="14808"/>
                                        <a:pt x="23406" y="16472"/>
                                        <a:pt x="25374" y="18605"/>
                                      </a:cubicBezTo>
                                      <a:cubicBezTo>
                                        <a:pt x="30594" y="24219"/>
                                        <a:pt x="33972" y="28448"/>
                                        <a:pt x="35496" y="31280"/>
                                      </a:cubicBezTo>
                                      <a:cubicBezTo>
                                        <a:pt x="37021" y="34138"/>
                                        <a:pt x="37783" y="36817"/>
                                        <a:pt x="37783" y="39345"/>
                                      </a:cubicBezTo>
                                      <a:cubicBezTo>
                                        <a:pt x="37783" y="43459"/>
                                        <a:pt x="36055" y="47104"/>
                                        <a:pt x="32576" y="50279"/>
                                      </a:cubicBezTo>
                                      <a:cubicBezTo>
                                        <a:pt x="29096" y="53454"/>
                                        <a:pt x="24714" y="55042"/>
                                        <a:pt x="19405" y="55042"/>
                                      </a:cubicBezTo>
                                      <a:cubicBezTo>
                                        <a:pt x="16510" y="55042"/>
                                        <a:pt x="13170" y="54381"/>
                                        <a:pt x="9398" y="53035"/>
                                      </a:cubicBezTo>
                                      <a:cubicBezTo>
                                        <a:pt x="8077" y="52553"/>
                                        <a:pt x="7048" y="52324"/>
                                        <a:pt x="6324" y="52324"/>
                                      </a:cubicBezTo>
                                      <a:cubicBezTo>
                                        <a:pt x="4521" y="52324"/>
                                        <a:pt x="3149" y="53226"/>
                                        <a:pt x="2235" y="55042"/>
                                      </a:cubicBezTo>
                                      <a:lnTo>
                                        <a:pt x="0" y="55042"/>
                                      </a:lnTo>
                                      <a:lnTo>
                                        <a:pt x="3670" y="35852"/>
                                      </a:lnTo>
                                      <a:lnTo>
                                        <a:pt x="5905" y="35852"/>
                                      </a:lnTo>
                                      <a:cubicBezTo>
                                        <a:pt x="6147" y="41846"/>
                                        <a:pt x="7417" y="46101"/>
                                        <a:pt x="9703" y="48590"/>
                                      </a:cubicBezTo>
                                      <a:cubicBezTo>
                                        <a:pt x="12002" y="51079"/>
                                        <a:pt x="15126" y="52324"/>
                                        <a:pt x="19101" y="52324"/>
                                      </a:cubicBezTo>
                                      <a:cubicBezTo>
                                        <a:pt x="22161" y="52324"/>
                                        <a:pt x="24587" y="51486"/>
                                        <a:pt x="26365" y="49809"/>
                                      </a:cubicBezTo>
                                      <a:cubicBezTo>
                                        <a:pt x="28156" y="48133"/>
                                        <a:pt x="29045" y="46063"/>
                                        <a:pt x="29045" y="43612"/>
                                      </a:cubicBezTo>
                                      <a:cubicBezTo>
                                        <a:pt x="29045" y="42024"/>
                                        <a:pt x="28727" y="40577"/>
                                        <a:pt x="28080" y="39230"/>
                                      </a:cubicBezTo>
                                      <a:cubicBezTo>
                                        <a:pt x="26962" y="36855"/>
                                        <a:pt x="24600" y="33579"/>
                                        <a:pt x="21006" y="29388"/>
                                      </a:cubicBezTo>
                                      <a:cubicBezTo>
                                        <a:pt x="17412" y="25197"/>
                                        <a:pt x="15100" y="22060"/>
                                        <a:pt x="14072" y="19977"/>
                                      </a:cubicBezTo>
                                      <a:cubicBezTo>
                                        <a:pt x="13055" y="17869"/>
                                        <a:pt x="12535" y="15786"/>
                                        <a:pt x="12535" y="13691"/>
                                      </a:cubicBezTo>
                                      <a:cubicBezTo>
                                        <a:pt x="12535" y="9855"/>
                                        <a:pt x="13944" y="6604"/>
                                        <a:pt x="16776" y="3975"/>
                                      </a:cubicBezTo>
                                      <a:cubicBezTo>
                                        <a:pt x="19621" y="1321"/>
                                        <a:pt x="23266" y="0"/>
                                        <a:pt x="27711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5532" name="Shape 45532"/>
                              <wps:cNvSpPr/>
                              <wps:spPr>
                                <a:xfrm>
                                  <a:off x="87992" y="111553"/>
                                  <a:ext cx="64910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4910" h="9144">
                                      <a:moveTo>
                                        <a:pt x="0" y="0"/>
                                      </a:moveTo>
                                      <a:lnTo>
                                        <a:pt x="64910" y="0"/>
                                      </a:lnTo>
                                      <a:lnTo>
                                        <a:pt x="64910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5533" name="Shape 45533"/>
                              <wps:cNvSpPr/>
                              <wps:spPr>
                                <a:xfrm>
                                  <a:off x="87992" y="88007"/>
                                  <a:ext cx="64910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4910" h="9144">
                                      <a:moveTo>
                                        <a:pt x="0" y="0"/>
                                      </a:moveTo>
                                      <a:lnTo>
                                        <a:pt x="64910" y="0"/>
                                      </a:lnTo>
                                      <a:lnTo>
                                        <a:pt x="64910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801" name="Rectangle 2801"/>
                              <wps:cNvSpPr/>
                              <wps:spPr>
                                <a:xfrm>
                                  <a:off x="381660" y="51985"/>
                                  <a:ext cx="36180" cy="13194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585641" w:rsidRDefault="00585641" w:rsidP="00585641">
                                    <w:pPr>
                                      <w:spacing w:after="160" w:line="259" w:lineRule="auto"/>
                                    </w:pPr>
                                    <w:r>
                                      <w:rPr>
                                        <w:rFonts w:ascii="Calibri" w:eastAsia="Calibri" w:hAnsi="Calibri" w:cs="Calibri"/>
                                        <w:sz w:val="17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2802" name="Rectangle 2802"/>
                              <wps:cNvSpPr/>
                              <wps:spPr>
                                <a:xfrm>
                                  <a:off x="408864" y="64685"/>
                                  <a:ext cx="30294" cy="13194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585641" w:rsidRDefault="00585641" w:rsidP="00585641">
                                    <w:pPr>
                                      <w:spacing w:after="160" w:line="259" w:lineRule="auto"/>
                                    </w:pPr>
                                    <w:r>
                                      <w:rPr>
                                        <w:rFonts w:ascii="Calibri" w:eastAsia="Calibri" w:hAnsi="Calibri" w:cs="Calibri"/>
                                        <w:w w:val="95"/>
                                        <w:sz w:val="17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2803" name="Rectangle 2803"/>
                              <wps:cNvSpPr/>
                              <wps:spPr>
                                <a:xfrm>
                                  <a:off x="431641" y="51985"/>
                                  <a:ext cx="36180" cy="13194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585641" w:rsidRDefault="00585641" w:rsidP="00585641">
                                    <w:pPr>
                                      <w:spacing w:after="160" w:line="259" w:lineRule="auto"/>
                                    </w:pPr>
                                    <w:r>
                                      <w:rPr>
                                        <w:rFonts w:ascii="Calibri" w:eastAsia="Calibri" w:hAnsi="Calibri" w:cs="Calibri"/>
                                        <w:sz w:val="17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  <wps:wsp>
                              <wps:cNvPr id="2804" name="Shape 2804"/>
                              <wps:cNvSpPr/>
                              <wps:spPr>
                                <a:xfrm>
                                  <a:off x="458840" y="88504"/>
                                  <a:ext cx="25006" cy="52628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5006" h="52628">
                                      <a:moveTo>
                                        <a:pt x="25006" y="0"/>
                                      </a:moveTo>
                                      <a:lnTo>
                                        <a:pt x="25006" y="3669"/>
                                      </a:lnTo>
                                      <a:lnTo>
                                        <a:pt x="14275" y="18706"/>
                                      </a:lnTo>
                                      <a:cubicBezTo>
                                        <a:pt x="11113" y="25386"/>
                                        <a:pt x="9525" y="31431"/>
                                        <a:pt x="9525" y="36841"/>
                                      </a:cubicBezTo>
                                      <a:cubicBezTo>
                                        <a:pt x="9525" y="39559"/>
                                        <a:pt x="10198" y="41706"/>
                                        <a:pt x="11557" y="43280"/>
                                      </a:cubicBezTo>
                                      <a:cubicBezTo>
                                        <a:pt x="12903" y="44868"/>
                                        <a:pt x="14453" y="45655"/>
                                        <a:pt x="16192" y="45655"/>
                                      </a:cubicBezTo>
                                      <a:cubicBezTo>
                                        <a:pt x="18358" y="45655"/>
                                        <a:pt x="20615" y="44852"/>
                                        <a:pt x="22966" y="43242"/>
                                      </a:cubicBezTo>
                                      <a:lnTo>
                                        <a:pt x="25006" y="41226"/>
                                      </a:lnTo>
                                      <a:lnTo>
                                        <a:pt x="25006" y="44568"/>
                                      </a:lnTo>
                                      <a:lnTo>
                                        <a:pt x="19888" y="49681"/>
                                      </a:lnTo>
                                      <a:cubicBezTo>
                                        <a:pt x="16751" y="51637"/>
                                        <a:pt x="13678" y="52628"/>
                                        <a:pt x="10655" y="52628"/>
                                      </a:cubicBezTo>
                                      <a:cubicBezTo>
                                        <a:pt x="7760" y="52628"/>
                                        <a:pt x="5258" y="51408"/>
                                        <a:pt x="3162" y="48995"/>
                                      </a:cubicBezTo>
                                      <a:cubicBezTo>
                                        <a:pt x="1054" y="46570"/>
                                        <a:pt x="0" y="43242"/>
                                        <a:pt x="0" y="39000"/>
                                      </a:cubicBezTo>
                                      <a:cubicBezTo>
                                        <a:pt x="0" y="32625"/>
                                        <a:pt x="1905" y="25919"/>
                                        <a:pt x="5702" y="18858"/>
                                      </a:cubicBezTo>
                                      <a:cubicBezTo>
                                        <a:pt x="9487" y="11797"/>
                                        <a:pt x="14288" y="6133"/>
                                        <a:pt x="20129" y="1904"/>
                                      </a:cubicBezTo>
                                      <a:lnTo>
                                        <a:pt x="2500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805" name="Shape 2805"/>
                              <wps:cNvSpPr/>
                              <wps:spPr>
                                <a:xfrm>
                                  <a:off x="483846" y="85366"/>
                                  <a:ext cx="29350" cy="55766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9350" h="55766">
                                      <a:moveTo>
                                        <a:pt x="8039" y="0"/>
                                      </a:moveTo>
                                      <a:cubicBezTo>
                                        <a:pt x="10465" y="0"/>
                                        <a:pt x="12484" y="635"/>
                                        <a:pt x="14084" y="1918"/>
                                      </a:cubicBezTo>
                                      <a:cubicBezTo>
                                        <a:pt x="15697" y="3200"/>
                                        <a:pt x="16904" y="5321"/>
                                        <a:pt x="17742" y="8280"/>
                                      </a:cubicBezTo>
                                      <a:lnTo>
                                        <a:pt x="19888" y="1435"/>
                                      </a:lnTo>
                                      <a:lnTo>
                                        <a:pt x="29350" y="0"/>
                                      </a:lnTo>
                                      <a:lnTo>
                                        <a:pt x="17742" y="40704"/>
                                      </a:lnTo>
                                      <a:lnTo>
                                        <a:pt x="16434" y="46152"/>
                                      </a:lnTo>
                                      <a:cubicBezTo>
                                        <a:pt x="16307" y="46685"/>
                                        <a:pt x="16256" y="47117"/>
                                        <a:pt x="16256" y="47473"/>
                                      </a:cubicBezTo>
                                      <a:cubicBezTo>
                                        <a:pt x="16256" y="48120"/>
                                        <a:pt x="16447" y="48679"/>
                                        <a:pt x="16853" y="49162"/>
                                      </a:cubicBezTo>
                                      <a:cubicBezTo>
                                        <a:pt x="17170" y="49517"/>
                                        <a:pt x="17564" y="49695"/>
                                        <a:pt x="18034" y="49695"/>
                                      </a:cubicBezTo>
                                      <a:cubicBezTo>
                                        <a:pt x="18555" y="49695"/>
                                        <a:pt x="19228" y="49378"/>
                                        <a:pt x="20066" y="48730"/>
                                      </a:cubicBezTo>
                                      <a:cubicBezTo>
                                        <a:pt x="21615" y="47574"/>
                                        <a:pt x="23673" y="45174"/>
                                        <a:pt x="26251" y="41529"/>
                                      </a:cubicBezTo>
                                      <a:lnTo>
                                        <a:pt x="28283" y="42977"/>
                                      </a:lnTo>
                                      <a:cubicBezTo>
                                        <a:pt x="25540" y="47142"/>
                                        <a:pt x="22720" y="50317"/>
                                        <a:pt x="19825" y="52489"/>
                                      </a:cubicBezTo>
                                      <a:cubicBezTo>
                                        <a:pt x="16929" y="54673"/>
                                        <a:pt x="14250" y="55766"/>
                                        <a:pt x="11786" y="55766"/>
                                      </a:cubicBezTo>
                                      <a:cubicBezTo>
                                        <a:pt x="10084" y="55766"/>
                                        <a:pt x="8814" y="55334"/>
                                        <a:pt x="7963" y="54470"/>
                                      </a:cubicBezTo>
                                      <a:cubicBezTo>
                                        <a:pt x="7099" y="53607"/>
                                        <a:pt x="6667" y="52362"/>
                                        <a:pt x="6667" y="50724"/>
                                      </a:cubicBezTo>
                                      <a:cubicBezTo>
                                        <a:pt x="6667" y="48755"/>
                                        <a:pt x="7099" y="46177"/>
                                        <a:pt x="7975" y="42977"/>
                                      </a:cubicBezTo>
                                      <a:lnTo>
                                        <a:pt x="9233" y="38481"/>
                                      </a:lnTo>
                                      <a:lnTo>
                                        <a:pt x="0" y="47706"/>
                                      </a:lnTo>
                                      <a:lnTo>
                                        <a:pt x="0" y="44364"/>
                                      </a:lnTo>
                                      <a:lnTo>
                                        <a:pt x="5296" y="39129"/>
                                      </a:lnTo>
                                      <a:cubicBezTo>
                                        <a:pt x="12090" y="30569"/>
                                        <a:pt x="15481" y="21793"/>
                                        <a:pt x="15481" y="12776"/>
                                      </a:cubicBezTo>
                                      <a:cubicBezTo>
                                        <a:pt x="15481" y="9385"/>
                                        <a:pt x="14821" y="6921"/>
                                        <a:pt x="13513" y="5398"/>
                                      </a:cubicBezTo>
                                      <a:cubicBezTo>
                                        <a:pt x="12205" y="3873"/>
                                        <a:pt x="10414" y="3111"/>
                                        <a:pt x="8153" y="3111"/>
                                      </a:cubicBezTo>
                                      <a:cubicBezTo>
                                        <a:pt x="5614" y="3111"/>
                                        <a:pt x="2921" y="4318"/>
                                        <a:pt x="64" y="6718"/>
                                      </a:cubicBezTo>
                                      <a:lnTo>
                                        <a:pt x="0" y="6808"/>
                                      </a:lnTo>
                                      <a:lnTo>
                                        <a:pt x="0" y="3138"/>
                                      </a:lnTo>
                                      <a:lnTo>
                                        <a:pt x="803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5534" name="Shape 45534"/>
                              <wps:cNvSpPr/>
                              <wps:spPr>
                                <a:xfrm>
                                  <a:off x="549624" y="106257"/>
                                  <a:ext cx="64237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4237" h="9144">
                                      <a:moveTo>
                                        <a:pt x="0" y="0"/>
                                      </a:moveTo>
                                      <a:lnTo>
                                        <a:pt x="64237" y="0"/>
                                      </a:lnTo>
                                      <a:lnTo>
                                        <a:pt x="64237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5535" name="Shape 45535"/>
                              <wps:cNvSpPr/>
                              <wps:spPr>
                                <a:xfrm>
                                  <a:off x="549624" y="86674"/>
                                  <a:ext cx="64237" cy="914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64237" h="9144">
                                      <a:moveTo>
                                        <a:pt x="0" y="0"/>
                                      </a:moveTo>
                                      <a:lnTo>
                                        <a:pt x="64237" y="0"/>
                                      </a:lnTo>
                                      <a:lnTo>
                                        <a:pt x="64237" y="9144"/>
                                      </a:lnTo>
                                      <a:lnTo>
                                        <a:pt x="0" y="914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808" name="Shape 2808"/>
                              <wps:cNvSpPr/>
                              <wps:spPr>
                                <a:xfrm>
                                  <a:off x="667601" y="109139"/>
                                  <a:ext cx="144145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44145">
                                      <a:moveTo>
                                        <a:pt x="0" y="0"/>
                                      </a:moveTo>
                                      <a:lnTo>
                                        <a:pt x="14414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0" cap="sq" cmpd="sng" algn="ctr">
                                  <a:solidFill>
                                    <a:srgbClr val="030203"/>
                                  </a:solidFill>
                                  <a:prstDash val="solid"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809" name="Shape 2809"/>
                              <wps:cNvSpPr/>
                              <wps:spPr>
                                <a:xfrm>
                                  <a:off x="762772" y="137615"/>
                                  <a:ext cx="31369" cy="7065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1369" h="70650">
                                      <a:moveTo>
                                        <a:pt x="24054" y="0"/>
                                      </a:moveTo>
                                      <a:lnTo>
                                        <a:pt x="26670" y="0"/>
                                      </a:lnTo>
                                      <a:lnTo>
                                        <a:pt x="22022" y="16332"/>
                                      </a:lnTo>
                                      <a:lnTo>
                                        <a:pt x="31369" y="16332"/>
                                      </a:lnTo>
                                      <a:lnTo>
                                        <a:pt x="30366" y="20117"/>
                                      </a:lnTo>
                                      <a:lnTo>
                                        <a:pt x="21069" y="20117"/>
                                      </a:lnTo>
                                      <a:lnTo>
                                        <a:pt x="10833" y="55537"/>
                                      </a:lnTo>
                                      <a:cubicBezTo>
                                        <a:pt x="9728" y="59334"/>
                                        <a:pt x="9170" y="61798"/>
                                        <a:pt x="9170" y="62916"/>
                                      </a:cubicBezTo>
                                      <a:cubicBezTo>
                                        <a:pt x="9170" y="63589"/>
                                        <a:pt x="9322" y="64110"/>
                                        <a:pt x="9639" y="64478"/>
                                      </a:cubicBezTo>
                                      <a:cubicBezTo>
                                        <a:pt x="9957" y="64833"/>
                                        <a:pt x="10338" y="65011"/>
                                        <a:pt x="10769" y="65011"/>
                                      </a:cubicBezTo>
                                      <a:cubicBezTo>
                                        <a:pt x="11773" y="65011"/>
                                        <a:pt x="13081" y="64313"/>
                                        <a:pt x="14707" y="62916"/>
                                      </a:cubicBezTo>
                                      <a:cubicBezTo>
                                        <a:pt x="15659" y="62116"/>
                                        <a:pt x="17780" y="59652"/>
                                        <a:pt x="21069" y="55537"/>
                                      </a:cubicBezTo>
                                      <a:lnTo>
                                        <a:pt x="23038" y="57036"/>
                                      </a:lnTo>
                                      <a:cubicBezTo>
                                        <a:pt x="19393" y="62395"/>
                                        <a:pt x="15939" y="66180"/>
                                        <a:pt x="12675" y="68377"/>
                                      </a:cubicBezTo>
                                      <a:cubicBezTo>
                                        <a:pt x="10452" y="69901"/>
                                        <a:pt x="8217" y="70650"/>
                                        <a:pt x="5956" y="70650"/>
                                      </a:cubicBezTo>
                                      <a:cubicBezTo>
                                        <a:pt x="4204" y="70650"/>
                                        <a:pt x="2781" y="70104"/>
                                        <a:pt x="1664" y="69012"/>
                                      </a:cubicBezTo>
                                      <a:cubicBezTo>
                                        <a:pt x="559" y="67907"/>
                                        <a:pt x="0" y="66497"/>
                                        <a:pt x="0" y="64770"/>
                                      </a:cubicBezTo>
                                      <a:cubicBezTo>
                                        <a:pt x="0" y="62611"/>
                                        <a:pt x="635" y="59309"/>
                                        <a:pt x="1905" y="54864"/>
                                      </a:cubicBezTo>
                                      <a:lnTo>
                                        <a:pt x="11849" y="20117"/>
                                      </a:lnTo>
                                      <a:lnTo>
                                        <a:pt x="2858" y="20117"/>
                                      </a:lnTo>
                                      <a:lnTo>
                                        <a:pt x="3454" y="17767"/>
                                      </a:lnTo>
                                      <a:cubicBezTo>
                                        <a:pt x="7823" y="16573"/>
                                        <a:pt x="11456" y="14770"/>
                                        <a:pt x="14351" y="12395"/>
                                      </a:cubicBezTo>
                                      <a:cubicBezTo>
                                        <a:pt x="17247" y="10008"/>
                                        <a:pt x="20472" y="5880"/>
                                        <a:pt x="24054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810" name="Shape 2810"/>
                              <wps:cNvSpPr/>
                              <wps:spPr>
                                <a:xfrm>
                                  <a:off x="756051" y="30109"/>
                                  <a:ext cx="45555" cy="5353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555" h="53530">
                                      <a:moveTo>
                                        <a:pt x="39218" y="0"/>
                                      </a:moveTo>
                                      <a:cubicBezTo>
                                        <a:pt x="43434" y="0"/>
                                        <a:pt x="45555" y="2845"/>
                                        <a:pt x="45555" y="8522"/>
                                      </a:cubicBezTo>
                                      <a:cubicBezTo>
                                        <a:pt x="45555" y="18352"/>
                                        <a:pt x="42418" y="28613"/>
                                        <a:pt x="36157" y="39319"/>
                                      </a:cubicBezTo>
                                      <a:cubicBezTo>
                                        <a:pt x="30620" y="48793"/>
                                        <a:pt x="23673" y="53530"/>
                                        <a:pt x="15291" y="53530"/>
                                      </a:cubicBezTo>
                                      <a:cubicBezTo>
                                        <a:pt x="11075" y="53530"/>
                                        <a:pt x="7646" y="52172"/>
                                        <a:pt x="5030" y="49479"/>
                                      </a:cubicBezTo>
                                      <a:cubicBezTo>
                                        <a:pt x="2401" y="46787"/>
                                        <a:pt x="1092" y="43218"/>
                                        <a:pt x="1092" y="38773"/>
                                      </a:cubicBezTo>
                                      <a:cubicBezTo>
                                        <a:pt x="1092" y="36665"/>
                                        <a:pt x="1537" y="34011"/>
                                        <a:pt x="2401" y="30810"/>
                                      </a:cubicBezTo>
                                      <a:lnTo>
                                        <a:pt x="6769" y="14859"/>
                                      </a:lnTo>
                                      <a:cubicBezTo>
                                        <a:pt x="7646" y="11646"/>
                                        <a:pt x="8090" y="9728"/>
                                        <a:pt x="8090" y="9068"/>
                                      </a:cubicBezTo>
                                      <a:cubicBezTo>
                                        <a:pt x="8090" y="7683"/>
                                        <a:pt x="7519" y="6795"/>
                                        <a:pt x="6388" y="6388"/>
                                      </a:cubicBezTo>
                                      <a:cubicBezTo>
                                        <a:pt x="5258" y="5994"/>
                                        <a:pt x="3137" y="5791"/>
                                        <a:pt x="0" y="5791"/>
                                      </a:cubicBezTo>
                                      <a:lnTo>
                                        <a:pt x="546" y="1854"/>
                                      </a:lnTo>
                                      <a:lnTo>
                                        <a:pt x="20434" y="660"/>
                                      </a:lnTo>
                                      <a:lnTo>
                                        <a:pt x="11367" y="32118"/>
                                      </a:lnTo>
                                      <a:cubicBezTo>
                                        <a:pt x="10566" y="34887"/>
                                        <a:pt x="10160" y="37287"/>
                                        <a:pt x="10160" y="39319"/>
                                      </a:cubicBezTo>
                                      <a:cubicBezTo>
                                        <a:pt x="10160" y="41872"/>
                                        <a:pt x="10922" y="43891"/>
                                        <a:pt x="12459" y="45390"/>
                                      </a:cubicBezTo>
                                      <a:cubicBezTo>
                                        <a:pt x="13983" y="46876"/>
                                        <a:pt x="15989" y="47625"/>
                                        <a:pt x="18466" y="47625"/>
                                      </a:cubicBezTo>
                                      <a:cubicBezTo>
                                        <a:pt x="22759" y="47625"/>
                                        <a:pt x="27013" y="44679"/>
                                        <a:pt x="31242" y="38773"/>
                                      </a:cubicBezTo>
                                      <a:cubicBezTo>
                                        <a:pt x="33871" y="35141"/>
                                        <a:pt x="35941" y="31102"/>
                                        <a:pt x="37465" y="26657"/>
                                      </a:cubicBezTo>
                                      <a:cubicBezTo>
                                        <a:pt x="38850" y="22720"/>
                                        <a:pt x="39548" y="19329"/>
                                        <a:pt x="39548" y="16497"/>
                                      </a:cubicBezTo>
                                      <a:cubicBezTo>
                                        <a:pt x="39548" y="14453"/>
                                        <a:pt x="38634" y="12332"/>
                                        <a:pt x="36818" y="10109"/>
                                      </a:cubicBezTo>
                                      <a:cubicBezTo>
                                        <a:pt x="34989" y="7887"/>
                                        <a:pt x="34087" y="6121"/>
                                        <a:pt x="34087" y="4801"/>
                                      </a:cubicBezTo>
                                      <a:cubicBezTo>
                                        <a:pt x="34087" y="3429"/>
                                        <a:pt x="34570" y="2273"/>
                                        <a:pt x="35560" y="1372"/>
                                      </a:cubicBezTo>
                                      <a:cubicBezTo>
                                        <a:pt x="36538" y="457"/>
                                        <a:pt x="37757" y="0"/>
                                        <a:pt x="39218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C1C1B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811" name="Shape 2811"/>
                              <wps:cNvSpPr/>
                              <wps:spPr>
                                <a:xfrm>
                                  <a:off x="684204" y="134959"/>
                                  <a:ext cx="33141" cy="7187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3141" h="71871">
                                      <a:moveTo>
                                        <a:pt x="33141" y="0"/>
                                      </a:moveTo>
                                      <a:lnTo>
                                        <a:pt x="33141" y="11485"/>
                                      </a:lnTo>
                                      <a:lnTo>
                                        <a:pt x="8039" y="65851"/>
                                      </a:lnTo>
                                      <a:lnTo>
                                        <a:pt x="33141" y="65851"/>
                                      </a:lnTo>
                                      <a:lnTo>
                                        <a:pt x="33141" y="71871"/>
                                      </a:lnTo>
                                      <a:lnTo>
                                        <a:pt x="0" y="71871"/>
                                      </a:lnTo>
                                      <a:lnTo>
                                        <a:pt x="3314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812" name="Shape 2812"/>
                              <wps:cNvSpPr/>
                              <wps:spPr>
                                <a:xfrm>
                                  <a:off x="717344" y="122248"/>
                                  <a:ext cx="40227" cy="8458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0227" h="84582">
                                      <a:moveTo>
                                        <a:pt x="5861" y="0"/>
                                      </a:moveTo>
                                      <a:lnTo>
                                        <a:pt x="40227" y="84582"/>
                                      </a:lnTo>
                                      <a:lnTo>
                                        <a:pt x="0" y="84582"/>
                                      </a:lnTo>
                                      <a:lnTo>
                                        <a:pt x="0" y="78562"/>
                                      </a:lnTo>
                                      <a:lnTo>
                                        <a:pt x="25102" y="78562"/>
                                      </a:lnTo>
                                      <a:lnTo>
                                        <a:pt x="1467" y="21018"/>
                                      </a:lnTo>
                                      <a:lnTo>
                                        <a:pt x="0" y="24196"/>
                                      </a:lnTo>
                                      <a:lnTo>
                                        <a:pt x="0" y="12711"/>
                                      </a:lnTo>
                                      <a:lnTo>
                                        <a:pt x="586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813" name="Shape 2813"/>
                              <wps:cNvSpPr/>
                              <wps:spPr>
                                <a:xfrm>
                                  <a:off x="676584" y="12711"/>
                                  <a:ext cx="33141" cy="71871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3141" h="71871">
                                      <a:moveTo>
                                        <a:pt x="33141" y="0"/>
                                      </a:moveTo>
                                      <a:lnTo>
                                        <a:pt x="33141" y="11485"/>
                                      </a:lnTo>
                                      <a:lnTo>
                                        <a:pt x="8039" y="65851"/>
                                      </a:lnTo>
                                      <a:lnTo>
                                        <a:pt x="33141" y="65851"/>
                                      </a:lnTo>
                                      <a:lnTo>
                                        <a:pt x="33141" y="71871"/>
                                      </a:lnTo>
                                      <a:lnTo>
                                        <a:pt x="0" y="71871"/>
                                      </a:lnTo>
                                      <a:lnTo>
                                        <a:pt x="3314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814" name="Shape 2814"/>
                              <wps:cNvSpPr/>
                              <wps:spPr>
                                <a:xfrm>
                                  <a:off x="709724" y="0"/>
                                  <a:ext cx="40227" cy="8458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0227" h="84582">
                                      <a:moveTo>
                                        <a:pt x="5861" y="0"/>
                                      </a:moveTo>
                                      <a:lnTo>
                                        <a:pt x="40227" y="84582"/>
                                      </a:lnTo>
                                      <a:lnTo>
                                        <a:pt x="0" y="84582"/>
                                      </a:lnTo>
                                      <a:lnTo>
                                        <a:pt x="0" y="78562"/>
                                      </a:lnTo>
                                      <a:lnTo>
                                        <a:pt x="25102" y="78562"/>
                                      </a:lnTo>
                                      <a:lnTo>
                                        <a:pt x="1467" y="21018"/>
                                      </a:lnTo>
                                      <a:lnTo>
                                        <a:pt x="0" y="24196"/>
                                      </a:lnTo>
                                      <a:lnTo>
                                        <a:pt x="0" y="12711"/>
                                      </a:lnTo>
                                      <a:lnTo>
                                        <a:pt x="586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sq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376F042" id="Grupa 44307" o:spid="_x0000_s1050" style="position:absolute;left:0;text-align:left;margin-left:52.3pt;margin-top:7.55pt;width:63.9pt;height:16.4pt;z-index:251663360;mso-position-horizontal-relative:text;mso-position-vertical-relative:text" coordsize="8117,20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">
                      <v:shape id="Shape 2791" o:spid="_x0000_s1051" style="position:absolute;left:1913;top:1050;width:1691;height:0;visibility:visible;mso-wrap-style:square;v-text-anchor:top" coordsize="16905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8pN8UA&#10;AADdAAAADwAAAGRycy9kb3ducmV2LnhtbESPQWsCMRSE74X+h/AK3mpWD9ZujSIrhXpcFenxsXnd&#10;RDcv6yar679vCgWPw8x8wyxWg2vElbpgPSuYjDMQxJXXlmsFh/3n6xxEiMgaG8+k4E4BVsvnpwXm&#10;2t+4pOsu1iJBOOSowMTY5lKGypDDMPYtcfJ+fOcwJtnVUnd4S3DXyGmWzaRDy2nBYEuFoeq8652C&#10;rd2fNv2lWPd3PXyX5ljgrLRKjV6G9QeISEN8hP/bX1rB9O19An9v0hO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Xyk3xQAAAN0AAAAPAAAAAAAAAAAAAAAAAJgCAABkcnMv&#10;ZG93bnJldi54bWxQSwUGAAAAAAQABAD1AAAAigMAAAAA&#10;" path="m,l169050,e" filled="f" strokecolor="#030203" strokeweight="0">
                        <v:stroke miterlimit="83231f" joinstyle="miter" endcap="square"/>
                        <v:path arrowok="t" textboxrect="0,0,169050,0"/>
                      </v:shape>
                      <v:shape id="Shape 2792" o:spid="_x0000_s1052" style="position:absolute;left:2465;top:1251;width:539;height:820;visibility:visible;mso-wrap-style:square;v-text-anchor:top" coordsize="53937,820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OoI8YA&#10;AADdAAAADwAAAGRycy9kb3ducmV2LnhtbESPQWvCQBSE70L/w/IKvdVNg9Q2dRUp1RYvWlPB4yP7&#10;TILZtyG70fXfu0LB4zAz3zCTWTCNOFHnassKXoYJCOLC6ppLBX/54vkNhPPIGhvLpOBCDmbTh8EE&#10;M23P/EunrS9FhLDLUEHlfZtJ6YqKDLqhbYmjd7CdQR9lV0rd4TnCTSPTJHmVBmuOCxW29FlRcdz2&#10;RkHow+7bhZFcfS0Py81lnffNPlfq6THMP0B4Cv4e/m//aAXp+D2F25v4BOT0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POoI8YAAADdAAAADwAAAAAAAAAAAAAAAACYAgAAZHJz&#10;L2Rvd25yZXYueG1sUEsFBgAAAAAEAAQA9QAAAIsDAAAAAA==&#10;" path="m25679,v6630,,12154,2096,16599,6287c46711,10465,48933,15405,48933,21095v,4064,-965,8140,-2883,12205c43078,39700,38253,46482,31585,53632,21577,64376,15329,70853,12840,73063r21336,c38507,73063,41554,72911,43307,72593v1740,-305,3315,-952,4725,-1930c49441,69698,50660,68326,51702,66548r2235,l48209,82017,,82017,,79820c14186,67107,24168,56718,29959,48654v5779,-8065,8675,-15431,8675,-22098c38634,21450,37046,17272,33871,13983,30696,10706,26899,9068,22479,9068v-4013,,-7620,1156,-10808,3467c8471,14846,6109,18224,4585,22695r-2236,c3353,15392,5944,9779,10097,5867,14262,1956,19444,,25679,xe" fillcolor="#030203" stroked="f" strokeweight="0">
                        <v:stroke miterlimit="83231f" joinstyle="miter" endcap="square"/>
                        <v:path arrowok="t" textboxrect="0,0,53937,82017"/>
                      </v:shape>
                      <v:shape id="Shape 2793" o:spid="_x0000_s1053" style="position:absolute;left:3107;top:8;width:315;height:479;visibility:visible;mso-wrap-style:square;v-text-anchor:top" coordsize="31458,478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QPncMA&#10;AADdAAAADwAAAGRycy9kb3ducmV2LnhtbESPQYvCMBSE78L+h/CEvWlqC9qtRlnEBfG2Kuz10Tyb&#10;YvNSmqjVX2+EBY/DzHzDLFa9bcSVOl87VjAZJyCIS6drrhQcDz+jHIQPyBobx6TgTh5Wy4/BAgvt&#10;bvxL132oRISwL1CBCaEtpPSlIYt+7Fri6J1cZzFE2VVSd3iLcNvINEmm0mLNccFgS2tD5Xl/sQo2&#10;aZKb4x2zh9te/rIJ74Ktd0p9DvvvOYhAfXiH/9tbrSCdfWXwehOfgF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HQPncMAAADdAAAADwAAAAAAAAAAAAAAAACYAgAAZHJzL2Rv&#10;d25yZXYueG1sUEsFBgAAAAAEAAQA9QAAAIgDAAAAAA==&#10;" path="m14973,v3861,,7087,1219,9677,3670c27241,6109,28537,8992,28537,12306v,2375,-559,4750,-1689,7125c25121,23165,22301,27115,18415,31293,12573,37554,8941,41339,7480,42634r12446,c22453,42634,24231,42532,25260,42355v1004,-191,1931,-559,2756,-1131c28829,40666,29540,39853,30163,38824r1295,l28118,47854,,47854,,46558c8268,39141,14097,33084,17463,28385v3378,-4699,5067,-8992,5067,-12891c22530,12522,21603,10071,19748,8166,17894,6248,15684,5296,13106,5296v-2349,,-4445,673,-6311,2019c4940,8661,3556,10643,2667,13246r-1308,c1956,8979,3454,5715,5880,3429,8306,1143,11341,,14973,xe" fillcolor="#030203" stroked="f" strokeweight="0">
                        <v:stroke miterlimit="83231f" joinstyle="miter" endcap="square"/>
                        <v:path arrowok="t" textboxrect="0,0,31458,47854"/>
                      </v:shape>
                      <v:shape id="Shape 2794" o:spid="_x0000_s1054" style="position:absolute;left:2043;top:397;width:254;height:520;visibility:visible;mso-wrap-style:square;v-text-anchor:top" coordsize="25305,519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fxHMcA&#10;AADdAAAADwAAAGRycy9kb3ducmV2LnhtbESPQWvCQBSE74L/YXlCb2ajtFWjq2hLqydLtT14e2Sf&#10;STD7NuxuY/rvu0LB4zAz3zCLVWdq0ZLzlWUFoyQFQZxbXXGh4Ov4NpyC8AFZY22ZFPySh9Wy31tg&#10;pu2VP6k9hEJECPsMFZQhNJmUPi/JoE9sQxy9s3UGQ5SukNrhNcJNLcdp+iwNVhwXSmzopaT8cvgx&#10;Ct4L321Or6aZno7b9mm2n3x8a6fUw6Bbz0EE6sI9/N/eaQXjyewRbm/iE5D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J38RzHAAAA3QAAAA8AAAAAAAAAAAAAAAAAmAIAAGRy&#10;cy9kb3ducmV2LnhtbFBLBQYAAAAABAAEAPUAAACMAwAAAAA=&#10;" path="m25305,r,3628l14427,18469c11227,25073,9639,31042,9639,36376v,2680,674,4800,2045,6362c13043,44301,14618,45088,16396,45088v2184,,4467,-797,6847,-2389l25305,40711r,3283l20117,49050v-3175,1931,-6287,2896,-9335,2896c7849,51946,5321,50765,3188,48365,1067,45977,,42688,,38497,,32223,1918,25594,5753,18609,9589,11649,14453,6074,20358,1883l25305,xe" fillcolor="#030203" stroked="f" strokeweight="0">
                        <v:stroke miterlimit="83231f" joinstyle="miter" endcap="square"/>
                        <v:path arrowok="t" textboxrect="0,0,25305,51946"/>
                      </v:shape>
                      <v:shape id="Shape 2795" o:spid="_x0000_s1055" style="position:absolute;left:2297;top:366;width:297;height:551;visibility:visible;mso-wrap-style:square;v-text-anchor:top" coordsize="29711,550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qozscA&#10;AADdAAAADwAAAGRycy9kb3ducmV2LnhtbESP3WrCQBSE7wXfYTlCb6RuFOxP6ioiCBWkaAzS3h2y&#10;p0k0ezZkV41v7wqCl8PMfMNMZq2pxJkaV1pWMBxEIIgzq0vOFaS75esHCOeRNVaWScGVHMym3c4E&#10;Y20vvKVz4nMRIOxiVFB4X8dSuqwgg25ga+Lg/dvGoA+yyaVu8BLgppKjKHqTBksOCwXWtCgoOyYn&#10;o2Bj03a/TF253+h+Pd+tV4ffnz+lXnrt/AuEp9Y/w4/2t1Ywev8cw/1NeAJye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RKqM7HAAAA3QAAAA8AAAAAAAAAAAAAAAAAmAIAAGRy&#10;cy9kb3ducmV2LnhtbFBLBQYAAAAABAAEAPUAAACMAwAAAAA=&#10;" path="m8134,v2451,,4496,635,6121,1892c15881,3150,17113,5258,17951,8179l20123,1422,29711,,17951,40170r-1321,5398c16516,46076,16452,46520,16452,46876v,635,204,1181,597,1663c17380,48882,17773,49060,18256,49060v521,,1206,-305,2045,-940c21875,46965,23971,44602,26574,41008r2045,1423c25851,46533,23006,49670,20072,51816v-2946,2159,-5652,3226,-8141,3226c10204,55042,8909,54635,8045,53772,7182,52921,6750,51689,6750,50063v,-1917,444,-4470,1320,-7632l9341,37986,,47090,,43806,5366,38633c12223,30188,15665,21514,15665,12624v,-3353,-660,-5791,-1994,-7303c12363,3835,10547,3073,8261,3073,5683,3073,2953,4267,69,6629l,6724,,3096,8134,xe" fillcolor="#030203" stroked="f" strokeweight="0">
                        <v:stroke miterlimit="83231f" joinstyle="miter" endcap="square"/>
                        <v:path arrowok="t" textboxrect="0,0,29711,55042"/>
                      </v:shape>
                      <v:shape id="Shape 2796" o:spid="_x0000_s1056" style="position:absolute;left:2682;top:219;width:318;height:698;visibility:visible;mso-wrap-style:square;v-text-anchor:top" coordsize="31763,697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5X/MUA&#10;AADdAAAADwAAAGRycy9kb3ducmV2LnhtbESPQWvCQBSE74L/YXlCb7pRSmqiq6hQkeIlVnp+Zp9J&#10;MPs2ZFeT/nu3UPA4zMw3zHLdm1o8qHWVZQXTSQSCOLe64kLB+ftzPAfhPLLG2jIp+CUH69VwsMRU&#10;244zepx8IQKEXYoKSu+bVEqXl2TQTWxDHLyrbQ36INtC6ha7ADe1nEVRLA1WHBZKbGhXUn473Y2C&#10;LL4kx655Px+n+59C75PtV3bbKvU26jcLEJ56/wr/tw9awewjieHvTXgCcvU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blf8xQAAAN0AAAAPAAAAAAAAAAAAAAAAAJgCAABkcnMv&#10;ZG93bnJldi54bWxQSwUGAAAAAAQABAD1AAAAigMAAAAA&#10;" path="m24346,r2654,l22301,16116r9462,l30747,19863r-9411,l10973,54813c9842,58572,9284,60998,9284,62103v,673,165,1194,482,1537c10084,63995,10465,64186,10922,64186v1003,,2311,-686,3962,-2083c15862,61316,17996,58890,21336,54813r1994,1473c19634,61595,16142,65316,12840,67501v-2248,1485,-4522,2247,-6807,2247c4255,69748,2820,69215,1689,68123,572,67031,,65634,,63945,,61811,648,58560,1943,54165l12002,19863r-9106,l3492,17539v4433,-1181,8103,-2947,11037,-5296c17450,9893,20739,5804,24346,xe" fillcolor="#030203" stroked="f" strokeweight="0">
                        <v:stroke miterlimit="83231f" joinstyle="miter" endcap="square"/>
                        <v:path arrowok="t" textboxrect="0,0,31763,69748"/>
                      </v:shape>
                      <v:shape id="Shape 2797" o:spid="_x0000_s1057" style="position:absolute;top:817;width:459;height:550;visibility:visible;mso-wrap-style:square;v-text-anchor:top" coordsize="45923,550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Jx+MYA&#10;AADdAAAADwAAAGRycy9kb3ducmV2LnhtbESPX2vCMBTF3wW/Q7jC3mw6Geo6o4gw5mA+rCtjj5fm&#10;rq02NyXJbP32ZiD4eDh/fpzVZjCtOJPzjWUFj0kKgri0uuFKQfH1Ol2C8AFZY2uZFFzIw2Y9Hq0w&#10;07bnTzrnoRJxhH2GCuoQukxKX9Zk0Ce2I47er3UGQ5SuktphH8dNK2dpOpcGG46EGjva1VSe8j8T&#10;Ifl+/v7R9afwdjwUjouf4/fySamHybB9ARFoCPfwrb3XCmaL5wX8v4lPQK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FJx+MYAAADdAAAADwAAAAAAAAAAAAAAAACYAgAAZHJz&#10;L2Rvd25yZXYueG1sUEsFBgAAAAAEAAQA9QAAAIsDAAAAAA==&#10;" path="m27711,v1296,,2464,102,3506,292c31788,419,33096,851,35154,1626v2082,774,3454,1155,4127,1155c41008,2781,42456,1854,43637,r2286,l42240,18186r-2222,c39815,12903,38671,9055,36589,6629,34480,4229,31902,3023,28804,3023v-2503,,-4458,673,-5931,2019c21412,6375,20675,8001,20675,9893v,1296,280,2553,877,3734c22123,14808,23406,16472,25374,18605v5220,5614,8598,9843,10122,12675c37021,34138,37783,36817,37783,39345v,4114,-1728,7759,-5207,10934c29096,53454,24714,55042,19405,55042v-2895,,-6235,-661,-10007,-2007c8077,52553,7048,52324,6324,52324v-1803,,-3175,902,-4089,2718l,55042,3670,35852r2235,c6147,41846,7417,46101,9703,48590v2299,2489,5423,3734,9398,3734c22161,52324,24587,51486,26365,49809v1791,-1676,2680,-3746,2680,-6197c29045,42024,28727,40577,28080,39230,26962,36855,24600,33579,21006,29388,17412,25197,15100,22060,14072,19977,13055,17869,12535,15786,12535,13691v,-3836,1409,-7087,4241,-9716c19621,1321,23266,,27711,xe" fillcolor="#030203" stroked="f" strokeweight="0">
                        <v:stroke miterlimit="83231f" joinstyle="miter" endcap="square"/>
                        <v:path arrowok="t" textboxrect="0,0,45923,55042"/>
                      </v:shape>
                      <v:shape id="Shape 45532" o:spid="_x0000_s1058" style="position:absolute;left:879;top:1115;width:650;height:91;visibility:visible;mso-wrap-style:square;v-text-anchor:top" coordsize="64910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rhDccA&#10;AADeAAAADwAAAGRycy9kb3ducmV2LnhtbESPW2sCMRSE34X+h3CEvmnWK7IaRSyVCkXwhq+HzXF3&#10;7eZkSVLd+utNodDHYWa+YWaLxlTiRs6XlhX0ugkI4szqknMFx8N7ZwLCB2SNlWVS8EMeFvOX1gxT&#10;be+8o9s+5CJC2KeooAihTqX0WUEGfdfWxNG7WGcwROlyqR3eI9xUsp8kY2mw5LhQYE2rgrKv/bdR&#10;sHq7bs+P7fL0eVlvhn5dDzZjx0q9tpvlFESgJvyH/9ofWsFwNBr04fdOvAJy/gQ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p64Q3HAAAA3gAAAA8AAAAAAAAAAAAAAAAAmAIAAGRy&#10;cy9kb3ducmV2LnhtbFBLBQYAAAAABAAEAPUAAACMAwAAAAA=&#10;" path="m,l64910,r,9144l,9144,,e" fillcolor="#030203" stroked="f" strokeweight="0">
                        <v:stroke miterlimit="83231f" joinstyle="miter" endcap="square"/>
                        <v:path arrowok="t" textboxrect="0,0,64910,9144"/>
                      </v:shape>
                      <v:shape id="Shape 45533" o:spid="_x0000_s1059" style="position:absolute;left:879;top:880;width:650;height:91;visibility:visible;mso-wrap-style:square;v-text-anchor:top" coordsize="64910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ZElsgA&#10;AADeAAAADwAAAGRycy9kb3ducmV2LnhtbESPQWvCQBSE7wX/w/IEb3Vjo1JSVxHFUEGE2pZeH9ln&#10;Ept9G3ZXTfvru4LQ4zAz3zCzRWcacSHna8sKRsMEBHFhdc2lgo/3zeMzCB+QNTaWScEPeVjMew8z&#10;zLS98htdDqEUEcI+QwVVCG0mpS8qMuiHtiWO3tE6gyFKV0rt8BrhppFPSTKVBmuOCxW2tKqo+D6c&#10;jYLV+rT/+t0vP3fHfDv2eZtup46VGvS75QuIQF34D9/br1rBeDJJU7jdiVdAzv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VNkSWyAAAAN4AAAAPAAAAAAAAAAAAAAAAAJgCAABk&#10;cnMvZG93bnJldi54bWxQSwUGAAAAAAQABAD1AAAAjQMAAAAA&#10;" path="m,l64910,r,9144l,9144,,e" fillcolor="#030203" stroked="f" strokeweight="0">
                        <v:stroke miterlimit="83231f" joinstyle="miter" endcap="square"/>
                        <v:path arrowok="t" textboxrect="0,0,64910,9144"/>
                      </v:shape>
                      <v:rect id="Rectangle 2801" o:spid="_x0000_s1060" style="position:absolute;left:3816;top:519;width:362;height:1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MrMMYA&#10;AADdAAAADwAAAGRycy9kb3ducmV2LnhtbESPQWvCQBSE70L/w/IKvZmNHkqSZhVpFT1aU0h7e2Sf&#10;STD7NmS3JvXXdwsFj8PMfMPk68l04kqDay0rWEQxCOLK6pZrBR/Fbp6AcB5ZY2eZFPyQg/XqYZZj&#10;pu3I73Q9+VoECLsMFTTe95mUrmrIoItsTxy8sx0M+iCHWuoBxwA3nVzG8bM02HJYaLCn14aqy+nb&#10;KNgn/ebzYG9j3W2/9uWxTN+K1Cv19DhtXkB4mvw9/N8+aAXLJF7A35vw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ZMrMMYAAADdAAAADwAAAAAAAAAAAAAAAACYAgAAZHJz&#10;L2Rvd25yZXYueG1sUEsFBgAAAAAEAAQA9QAAAIsDAAAAAA==&#10;" filled="f" stroked="f">
                        <v:textbox inset="0,0,0,0">
                          <w:txbxContent>
                            <w:p w:rsidR="00585641" w:rsidRDefault="00585641" w:rsidP="00585641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rFonts w:ascii="Calibri" w:eastAsia="Calibri" w:hAnsi="Calibri" w:cs="Calibri"/>
                                  <w:sz w:val="17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2802" o:spid="_x0000_s1061" style="position:absolute;left:4088;top:646;width:303;height:1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G1R8UA&#10;AADdAAAADwAAAGRycy9kb3ducmV2LnhtbESPQYvCMBSE74L/ITzBm6b2ILUaRXQXPbq6oN4ezbMt&#10;Ni+libb66zcLC3scZuYbZrHqTCWe1LjSsoLJOAJBnFldcq7g+/Q5SkA4j6yxskwKXuRgtez3Fphq&#10;2/IXPY8+FwHCLkUFhfd1KqXLCjLoxrYmDt7NNgZ9kE0udYNtgJtKxlE0lQZLDgsF1rQpKLsfH0bB&#10;LqnXl719t3n1cd2dD+fZ9jTzSg0H3XoOwlPn/8N/7b1WECdRDL9vwhOQy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QbVHxQAAAN0AAAAPAAAAAAAAAAAAAAAAAJgCAABkcnMv&#10;ZG93bnJldi54bWxQSwUGAAAAAAQABAD1AAAAigMAAAAA&#10;" filled="f" stroked="f">
                        <v:textbox inset="0,0,0,0">
                          <w:txbxContent>
                            <w:p w:rsidR="00585641" w:rsidRDefault="00585641" w:rsidP="00585641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rFonts w:ascii="Calibri" w:eastAsia="Calibri" w:hAnsi="Calibri" w:cs="Calibri"/>
                                  <w:w w:val="95"/>
                                  <w:sz w:val="17"/>
                                </w:rPr>
                                <w:t>i</w:t>
                              </w:r>
                            </w:p>
                          </w:txbxContent>
                        </v:textbox>
                      </v:rect>
                      <v:rect id="Rectangle 2803" o:spid="_x0000_s1062" style="position:absolute;left:4316;top:519;width:362;height:1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0Q3MYA&#10;AADdAAAADwAAAGRycy9kb3ducmV2LnhtbESPQWvCQBSE7wX/w/KE3uqmEUqMrhK0Eo+tCra3R/aZ&#10;hGbfhuw2SfvruwXB4zAz3zCrzWga0VPnassKnmcRCOLC6ppLBefT/ikB4TyyxsYyKfghB5v15GGF&#10;qbYDv1N/9KUIEHYpKqi8b1MpXVGRQTezLXHwrrYz6IPsSqk7HALcNDKOohdpsOawUGFL24qKr+O3&#10;UZAnbfZxsL9D2bx+5pe3y2J3WnilHqdjtgThafT38K190AriJJrD/5vwBOT6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g0Q3MYAAADdAAAADwAAAAAAAAAAAAAAAACYAgAAZHJz&#10;L2Rvd25yZXYueG1sUEsFBgAAAAAEAAQA9QAAAIsDAAAAAA==&#10;" filled="f" stroked="f">
                        <v:textbox inset="0,0,0,0">
                          <w:txbxContent>
                            <w:p w:rsidR="00585641" w:rsidRDefault="00585641" w:rsidP="00585641">
                              <w:pPr>
                                <w:spacing w:after="160" w:line="259" w:lineRule="auto"/>
                              </w:pPr>
                              <w:r>
                                <w:rPr>
                                  <w:rFonts w:ascii="Calibri" w:eastAsia="Calibri" w:hAnsi="Calibri" w:cs="Calibri"/>
                                  <w:sz w:val="17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shape id="Shape 2804" o:spid="_x0000_s1063" style="position:absolute;left:4588;top:885;width:250;height:526;visibility:visible;mso-wrap-style:square;v-text-anchor:top" coordsize="25006,526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SiHsUA&#10;AADdAAAADwAAAGRycy9kb3ducmV2LnhtbESPzWrDMBCE74W+g9hCLyGRakIxTpRQAg09Nj+X3rbW&#10;xjaxVsZaJ26fPioUchxm5htmuR59qy7UxyawhZeZAUVcBtdwZeF4eJ/moKIgO2wDk4UfirBePT4s&#10;sXDhyju67KVSCcKxQAu1SFdoHcuaPMZZ6IiTdwq9R0myr7Tr8ZrgvtWZMa/aY8NpocaONjWV5/3g&#10;LXzjNp9ssvnnkE/Ml2x/3cAo1j4/jW8LUEKj3MP/7Q9nIcvNHP7epCegV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JKIexQAAAN0AAAAPAAAAAAAAAAAAAAAAAJgCAABkcnMv&#10;ZG93bnJldi54bWxQSwUGAAAAAAQABAD1AAAAigMAAAAA&#10;" path="m25006,r,3669l14275,18706c11113,25386,9525,31431,9525,36841v,2718,673,4865,2032,6439c12903,44868,14453,45655,16192,45655v2166,,4423,-803,6774,-2413l25006,41226r,3342l19888,49681v-3137,1956,-6210,2947,-9233,2947c7760,52628,5258,51408,3162,48995,1054,46570,,43242,,39000,,32625,1905,25919,5702,18858,9487,11797,14288,6133,20129,1904l25006,xe" fillcolor="#030203" stroked="f" strokeweight="0">
                        <v:stroke miterlimit="83231f" joinstyle="miter" endcap="square"/>
                        <v:path arrowok="t" textboxrect="0,0,25006,52628"/>
                      </v:shape>
                      <v:shape id="Shape 2805" o:spid="_x0000_s1064" style="position:absolute;left:4838;top:853;width:293;height:558;visibility:visible;mso-wrap-style:square;v-text-anchor:top" coordsize="29350,557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jfE8YA&#10;AADdAAAADwAAAGRycy9kb3ducmV2LnhtbESPQWsCMRSE7wX/Q3iFXkpN3FKR1SgidOmp0FWk3h6b&#10;183i5mVJUl3/fVMo9DjMzDfMajO6XlwoxM6zhtlUgSBuvOm41XDYvz4tQMSEbLD3TBpuFGGzntyt&#10;sDT+yh90qVMrMoRjiRpsSkMpZWwsOYxTPxBn78sHhynL0EoT8JrhrpeFUnPpsOO8YHGgnaXmXH87&#10;DefP4rmquiqc7HGbZsXxsb6pd60f7sftEkSiMf2H/9pvRkOxUC/w+yY/Abn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xjfE8YAAADdAAAADwAAAAAAAAAAAAAAAACYAgAAZHJz&#10;L2Rvd25yZXYueG1sUEsFBgAAAAAEAAQA9QAAAIsDAAAAAA==&#10;" path="m8039,v2426,,4445,635,6045,1918c15697,3200,16904,5321,17742,8280l19888,1435,29350,,17742,40704r-1308,5448c16307,46685,16256,47117,16256,47473v,647,191,1206,597,1689c17170,49517,17564,49695,18034,49695v521,,1194,-317,2032,-965c21615,47574,23673,45174,26251,41529r2032,1448c25540,47142,22720,50317,19825,52489v-2896,2184,-5575,3277,-8039,3277c10084,55766,8814,55334,7963,54470,7099,53607,6667,52362,6667,50724v,-1969,432,-4547,1308,-7747l9233,38481,,47706,,44364,5296,39129c12090,30569,15481,21793,15481,12776v,-3391,-660,-5855,-1968,-7378c12205,3873,10414,3111,8153,3111,5614,3111,2921,4318,64,6718l,6808,,3138,8039,xe" fillcolor="#030203" stroked="f" strokeweight="0">
                        <v:stroke miterlimit="83231f" joinstyle="miter" endcap="square"/>
                        <v:path arrowok="t" textboxrect="0,0,29350,55766"/>
                      </v:shape>
                      <v:shape id="Shape 45534" o:spid="_x0000_s1065" style="position:absolute;left:5496;top:1062;width:642;height:92;visibility:visible;mso-wrap-style:square;v-text-anchor:top" coordsize="64237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eml8gA&#10;AADeAAAADwAAAGRycy9kb3ducmV2LnhtbESPT0vDQBTE74V+h+UVvDUbayOadluq0KLFS/8g9Paa&#10;fW6i2bchuzbx23cFweMwM79h5sve1uJCra8cK7hNUhDEhdMVGwXHw3r8AMIHZI21Y1LwQx6Wi+Fg&#10;jrl2He/osg9GRAj7HBWUITS5lL4oyaJPXEMcvQ/XWgxRtkbqFrsIt7WcpOm9tFhxXCixoeeSiq/9&#10;t1Xwln2yO21eu0febTfv4dyZp5NR6mbUr2YgAvXhP/zXftEKpll2N4XfO/EKyMUV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lx6aXyAAAAN4AAAAPAAAAAAAAAAAAAAAAAJgCAABk&#10;cnMvZG93bnJldi54bWxQSwUGAAAAAAQABAD1AAAAjQMAAAAA&#10;" path="m,l64237,r,9144l,9144,,e" fillcolor="#030203" stroked="f" strokeweight="0">
                        <v:stroke miterlimit="83231f" joinstyle="miter" endcap="square"/>
                        <v:path arrowok="t" textboxrect="0,0,64237,9144"/>
                      </v:shape>
                      <v:shape id="Shape 45535" o:spid="_x0000_s1066" style="position:absolute;left:5496;top:866;width:642;height:92;visibility:visible;mso-wrap-style:square;v-text-anchor:top" coordsize="64237,9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sDDMgA&#10;AADeAAAADwAAAGRycy9kb3ducmV2LnhtbESPQWvCQBSE70L/w/IK3sym1ZQ2dRUrKFa8aEvB22v2&#10;dZOafRuyq0n/vVso9DjMzDfMdN7bWlyo9ZVjBXdJCoK4cLpio+D9bTV6BOEDssbaMSn4IQ/z2c1g&#10;irl2He/pcghGRAj7HBWUITS5lL4oyaJPXEMcvS/XWgxRtkbqFrsIt7W8T9MHabHiuFBiQ8uSitPh&#10;bBXssm92x/Vr98T77fojfHbm5WiUGt72i2cQgfrwH/5rb7SCSZaNM/i9E6+AnF0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KiwMMyAAAAN4AAAAPAAAAAAAAAAAAAAAAAJgCAABk&#10;cnMvZG93bnJldi54bWxQSwUGAAAAAAQABAD1AAAAjQMAAAAA&#10;" path="m,l64237,r,9144l,9144,,e" fillcolor="#030203" stroked="f" strokeweight="0">
                        <v:stroke miterlimit="83231f" joinstyle="miter" endcap="square"/>
                        <v:path arrowok="t" textboxrect="0,0,64237,9144"/>
                      </v:shape>
                      <v:shape id="Shape 2808" o:spid="_x0000_s1067" style="position:absolute;left:6676;top:1091;width:1441;height:0;visibility:visible;mso-wrap-style:square;v-text-anchor:top" coordsize="144145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rwL8IA&#10;AADdAAAADwAAAGRycy9kb3ducmV2LnhtbERP3WrCMBS+H/gO4Qi7m8kciHRGcaLMK3GdD3Bsjk21&#10;OSlNZqtPby6EXX58/7NF72pxpTZUnjW8jxQI4sKbiksNh9/N2xREiMgGa8+k4UYBFvPBywwz4zv+&#10;oWseS5FCOGSowcbYZFKGwpLDMPINceJOvnUYE2xLaVrsUrir5VipiXRYcWqw2NDKUnHJ/5wGv17i&#10;bt8c1sev7uOovu05P6m71q/DfvkJIlIf/8VP99ZoGE9VmpvepCcg5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yvAvwgAAAN0AAAAPAAAAAAAAAAAAAAAAAJgCAABkcnMvZG93&#10;bnJldi54bWxQSwUGAAAAAAQABAD1AAAAhwMAAAAA&#10;" path="m,l144145,e" filled="f" strokecolor="#030203" strokeweight="0">
                        <v:stroke miterlimit="83231f" joinstyle="miter" endcap="square"/>
                        <v:path arrowok="t" textboxrect="0,0,144145,0"/>
                      </v:shape>
                      <v:shape id="Shape 2809" o:spid="_x0000_s1068" style="position:absolute;left:7627;top:1376;width:314;height:706;visibility:visible;mso-wrap-style:square;v-text-anchor:top" coordsize="31369,70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SqqscA&#10;AADdAAAADwAAAGRycy9kb3ducmV2LnhtbESPQWsCMRSE74X+h/AKXkrNdpFit0YRi8WLiLYHvb1u&#10;nruLm5clSc36741Q8DjMzDfMZNabVpzJ+caygtdhBoK4tLrhSsHP9/JlDMIHZI2tZVJwIQ+z6ePD&#10;BAttI2/pvAuVSBD2BSqoQ+gKKX1Zk0E/tB1x8o7WGQxJukpqhzHBTSvzLHuTBhtOCzV2tKipPO3+&#10;jILNYR83v679PIV1HB1i/Drun3OlBk/9/ANEoD7cw//tlVaQj7N3uL1JT0BO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okqqrHAAAA3QAAAA8AAAAAAAAAAAAAAAAAmAIAAGRy&#10;cy9kb3ducmV2LnhtbFBLBQYAAAAABAAEAPUAAACMAwAAAAA=&#10;" path="m24054,r2616,l22022,16332r9347,l30366,20117r-9297,l10833,55537c9728,59334,9170,61798,9170,62916v,673,152,1194,469,1562c9957,64833,10338,65011,10769,65011v1004,,2312,-698,3938,-2095c15659,62116,17780,59652,21069,55537r1969,1499c19393,62395,15939,66180,12675,68377v-2223,1524,-4458,2273,-6719,2273c4204,70650,2781,70104,1664,69012,559,67907,,66497,,64770,,62611,635,59309,1905,54864l11849,20117r-8991,l3454,17767v4369,-1194,8002,-2997,10897,-5372c17247,10008,20472,5880,24054,xe" fillcolor="#030203" stroked="f" strokeweight="0">
                        <v:stroke miterlimit="83231f" joinstyle="miter" endcap="square"/>
                        <v:path arrowok="t" textboxrect="0,0,31369,70650"/>
                      </v:shape>
                      <v:shape id="Shape 2810" o:spid="_x0000_s1069" style="position:absolute;left:7560;top:301;width:456;height:535;visibility:visible;mso-wrap-style:square;v-text-anchor:top" coordsize="45555,535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QlZ8IA&#10;AADdAAAADwAAAGRycy9kb3ducmV2LnhtbERPy4rCMBTdC/5DuII7TduFo9Uo4gNcuHB8gO4uzbUt&#10;NjeliVr/frIQZnk479miNZV4UeNKywriYQSCOLO65FzB+bQdjEE4j6yxskwKPuRgMe92Zphq++Zf&#10;eh19LkIIuxQVFN7XqZQuK8igG9qaOHB32xj0ATa51A2+Q7ipZBJFI2mw5NBQYE2rgrLH8WkUrG8/&#10;u+Xkst3Y5FFX8rB/uvhKSvV77XIKwlPr/8Vf904rSMZx2B/ehCcg5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BCVnwgAAAN0AAAAPAAAAAAAAAAAAAAAAAJgCAABkcnMvZG93&#10;bnJldi54bWxQSwUGAAAAAAQABAD1AAAAhwMAAAAA&#10;" path="m39218,v4216,,6337,2845,6337,8522c45555,18352,42418,28613,36157,39319,30620,48793,23673,53530,15291,53530v-4216,,-7645,-1358,-10261,-4051c2401,46787,1092,43218,1092,38773v,-2108,445,-4762,1309,-7963l6769,14859c7646,11646,8090,9728,8090,9068,8090,7683,7519,6795,6388,6388,5258,5994,3137,5791,,5791l546,1854,20434,660,11367,32118v-801,2769,-1207,5169,-1207,7201c10160,41872,10922,43891,12459,45390v1524,1486,3530,2235,6007,2235c22759,47625,27013,44679,31242,38773v2629,-3632,4699,-7671,6223,-12116c38850,22720,39548,19329,39548,16497v,-2044,-914,-4165,-2730,-6388c34989,7887,34087,6121,34087,4801v,-1372,483,-2528,1473,-3429c36538,457,37757,,39218,xe" fillcolor="#1c1c1b" stroked="f" strokeweight="0">
                        <v:stroke miterlimit="83231f" joinstyle="miter" endcap="square"/>
                        <v:path arrowok="t" textboxrect="0,0,45555,53530"/>
                      </v:shape>
                      <v:shape id="Shape 2811" o:spid="_x0000_s1070" style="position:absolute;left:6842;top:1349;width:331;height:719;visibility:visible;mso-wrap-style:square;v-text-anchor:top" coordsize="33141,718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1DRMUA&#10;AADdAAAADwAAAGRycy9kb3ducmV2LnhtbESPQWvCQBSE7wX/w/IEb3WTIEVSVxFF9OClqQq9PbLP&#10;ZDX7NmRXjf/eLRR6HGbmG2a26G0j7tR541hBOk5AEJdOG64UHL4371MQPiBrbByTgid5WMwHbzPM&#10;tXvwF92LUIkIYZ+jgjqENpfSlzVZ9GPXEkfv7DqLIcqukrrDR4TbRmZJ8iEtGo4LNba0qqm8Fjer&#10;4OJPq+3pp1if9831eDRFdjCTTKnRsF9+ggjUh//wX3unFWTTNIXfN/EJyP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fUNExQAAAN0AAAAPAAAAAAAAAAAAAAAAAJgCAABkcnMv&#10;ZG93bnJldi54bWxQSwUGAAAAAAQABAD1AAAAigMAAAAA&#10;" path="m33141,r,11485l8039,65851r25102,l33141,71871,,71871,33141,xe" fillcolor="#030203" stroked="f" strokeweight="0">
                        <v:stroke miterlimit="83231f" joinstyle="miter" endcap="square"/>
                        <v:path arrowok="t" textboxrect="0,0,33141,71871"/>
                      </v:shape>
                      <v:shape id="Shape 2812" o:spid="_x0000_s1071" style="position:absolute;left:7173;top:1222;width:402;height:846;visibility:visible;mso-wrap-style:square;v-text-anchor:top" coordsize="40227,845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oEWsYA&#10;AADdAAAADwAAAGRycy9kb3ducmV2LnhtbESPQWvCQBSE7wX/w/IEb3VjkCLRVUQUpHpoUy/eHtln&#10;Es2+XbNbE/99t1DocZiZb5jFqjeNeFDra8sKJuMEBHFhdc2lgtPX7nUGwgdkjY1lUvAkD6vl4GWB&#10;mbYdf9IjD6WIEPYZKqhCcJmUvqjIoB9bRxy9i20NhijbUuoWuwg3jUyT5E0arDkuVOhoU1Fxy7+N&#10;gmnujgeXfHTnfn+9bA933J3lu1KjYb+egwjUh//wX3uvFaSzSQq/b+ITkM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goEWsYAAADdAAAADwAAAAAAAAAAAAAAAACYAgAAZHJz&#10;L2Rvd25yZXYueG1sUEsFBgAAAAAEAAQA9QAAAIsDAAAAAA==&#10;" path="m5861,l40227,84582,,84582,,78562r25102,l1467,21018,,24196,,12711,5861,xe" fillcolor="#030203" stroked="f" strokeweight="0">
                        <v:stroke miterlimit="83231f" joinstyle="miter" endcap="square"/>
                        <v:path arrowok="t" textboxrect="0,0,40227,84582"/>
                      </v:shape>
                      <v:shape id="Shape 2813" o:spid="_x0000_s1072" style="position:absolute;left:6765;top:127;width:332;height:718;visibility:visible;mso-wrap-style:square;v-text-anchor:top" coordsize="33141,718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N4qMYA&#10;AADdAAAADwAAAGRycy9kb3ducmV2LnhtbESPT4vCMBTE7wt+h/AEb2tqlUWqUURZ9LCXrX/A26N5&#10;ttHmpTRZ7X57s7DgcZiZ3zDzZWdrcafWG8cKRsMEBHHhtOFSwWH/+T4F4QOyxtoxKfglD8tF722O&#10;mXYP/qZ7HkoRIewzVFCF0GRS+qIii37oGuLoXVxrMUTZllK3+IhwW8s0ST6kRcNxocKG1hUVt/zH&#10;Krj603p7Oueby1d9Ox5Nnh7MJFVq0O9WMxCBuvAK/7d3WkE6HY3h7018AnLx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+N4qMYAAADdAAAADwAAAAAAAAAAAAAAAACYAgAAZHJz&#10;L2Rvd25yZXYueG1sUEsFBgAAAAAEAAQA9QAAAIsDAAAAAA==&#10;" path="m33141,r,11485l8039,65851r25102,l33141,71871,,71871,33141,xe" fillcolor="#030203" stroked="f" strokeweight="0">
                        <v:stroke miterlimit="83231f" joinstyle="miter" endcap="square"/>
                        <v:path arrowok="t" textboxrect="0,0,33141,71871"/>
                      </v:shape>
                      <v:shape id="Shape 2814" o:spid="_x0000_s1073" style="position:absolute;left:7097;width:402;height:845;visibility:visible;mso-wrap-style:square;v-text-anchor:top" coordsize="40227,845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85tcYA&#10;AADdAAAADwAAAGRycy9kb3ducmV2LnhtbESPT2sCMRTE74LfITyhN80qUmRrVkQUpPZQt714e2ze&#10;/qmbl3STuttv3xQEj8PM/IZZbwbTiht1vrGsYD5LQBAXVjdcKfj8OExXIHxA1thaJgW/5GGTjUdr&#10;TLXt+Uy3PFQiQtinqKAOwaVS+qImg35mHXH0StsZDFF2ldQd9hFuWrlIkmdpsOG4UKOjXU3FNf8x&#10;Cpa5ezu55L2/DMevcn/6xsNFvir1NBm2LyACDeERvrePWsFiNV/C/5v4BGT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q85tcYAAADdAAAADwAAAAAAAAAAAAAAAACYAgAAZHJz&#10;L2Rvd25yZXYueG1sUEsFBgAAAAAEAAQA9QAAAIsDAAAAAA==&#10;" path="m5861,l40227,84582,,84582,,78562r25102,l1467,21018,,24196,,12711,5861,xe" fillcolor="#030203" stroked="f" strokeweight="0">
                        <v:stroke miterlimit="83231f" joinstyle="miter" endcap="square"/>
                        <v:path arrowok="t" textboxrect="0,0,40227,84582"/>
                      </v:shape>
                      <w10:wrap type="square"/>
                    </v:group>
                  </w:pict>
                </mc:Fallback>
              </mc:AlternateConten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ozwiązuje proste zadania z wykorzystaniem </w:t>
            </w:r>
          </w:p>
          <w:p w:rsidR="00585641" w:rsidRPr="00192A6B" w:rsidRDefault="00585641" w:rsidP="00E4784F">
            <w:pPr>
              <w:spacing w:after="88" w:line="216" w:lineRule="auto"/>
              <w:ind w:left="141" w:right="868" w:firstLine="507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R wzorów:</w:t>
            </w:r>
          </w:p>
          <w:p w:rsidR="00585641" w:rsidRPr="00192A6B" w:rsidRDefault="00585641" w:rsidP="00585641">
            <w:pPr>
              <w:numPr>
                <w:ilvl w:val="0"/>
                <w:numId w:val="44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analizuje wykresy zależności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proofErr w:type="spellStart"/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drogi</w:t>
            </w:r>
            <w:proofErr w:type="spellEnd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od czasu dla ruchu prostoliniowego jednostajnie przyspieszonego bez prędkości początkowej; porównuje ruchy na podstawie nachylenia wykresu zależności drogi od czasu do osi czasu</w:t>
            </w:r>
          </w:p>
          <w:p w:rsidR="00585641" w:rsidRPr="00192A6B" w:rsidRDefault="00585641" w:rsidP="00585641">
            <w:pPr>
              <w:numPr>
                <w:ilvl w:val="0"/>
                <w:numId w:val="44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wyjaśnia, że droga w dowolnym ruchu jest liczbowo równa polu pod wykresem zależności prędkości od czasu</w:t>
            </w:r>
          </w:p>
          <w:p w:rsidR="00585641" w:rsidRPr="00192A6B" w:rsidRDefault="00585641" w:rsidP="00585641">
            <w:pPr>
              <w:numPr>
                <w:ilvl w:val="0"/>
                <w:numId w:val="44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sporządza wykresy zależności prędkości i przyspieszenia od czasu dla ruchu prostoliniowego jednostajnie przyspieszonego</w:t>
            </w:r>
          </w:p>
          <w:p w:rsidR="00585641" w:rsidRPr="00192A6B" w:rsidRDefault="00585641" w:rsidP="00585641">
            <w:pPr>
              <w:numPr>
                <w:ilvl w:val="0"/>
                <w:numId w:val="44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wiązuje typowe zadania związane z analizą wykresów zależności drogi i prędkości od czasu dla ruchów prostoliniowych: jednostajnego i jednostajnie zmiennego</w:t>
            </w:r>
          </w:p>
          <w:p w:rsidR="00585641" w:rsidRPr="00192A6B" w:rsidRDefault="00585641" w:rsidP="00585641">
            <w:pPr>
              <w:numPr>
                <w:ilvl w:val="0"/>
                <w:numId w:val="44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ozwiązuje bardziej złożone zadania (lub problemy) dotyczące treści rozdział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Kinematyka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z wykorzystaniem: zależności między drogą, prędkością i czasem w ruchu jednostajnym prostoliniowym, związku przyspieszenia ze zmianą prędkości i czasem, zależności prędkości i drogi od czasu w ruchu prostoliniowym jednostajnie zmiennym)</w:t>
            </w: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36" w:lineRule="auto"/>
              <w:ind w:left="141" w:right="90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    ruchów prostoliniowych: jednostajnego i jednostajnie zmiennego)</w:t>
            </w:r>
          </w:p>
          <w:p w:rsidR="00585641" w:rsidRPr="00192A6B" w:rsidRDefault="00585641" w:rsidP="00585641">
            <w:pPr>
              <w:numPr>
                <w:ilvl w:val="0"/>
                <w:numId w:val="45"/>
              </w:numPr>
              <w:spacing w:after="0" w:line="236" w:lineRule="auto"/>
              <w:ind w:left="141" w:right="43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osługuje się informacjami pochodzącymi z analizy przeczytanych tekstów (w tym popularnonaukowych) dotyczących ruchu (np. urządzeń do pomiaru przyspieszenia) </w:t>
            </w:r>
          </w:p>
          <w:p w:rsidR="00585641" w:rsidRPr="00192A6B" w:rsidRDefault="00585641" w:rsidP="00585641">
            <w:pPr>
              <w:numPr>
                <w:ilvl w:val="0"/>
                <w:numId w:val="45"/>
              </w:numPr>
              <w:spacing w:after="0" w:line="259" w:lineRule="auto"/>
              <w:ind w:left="141" w:right="43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ealizuje projekt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Prędkość wokół nas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(lub inny związany z treściami rozdziału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Kinematyka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</w:tr>
    </w:tbl>
    <w:tbl>
      <w:tblPr>
        <w:tblpPr w:vertAnchor="text" w:horzAnchor="margin" w:tblpY="-2577"/>
        <w:tblOverlap w:val="never"/>
        <w:tblW w:w="13731" w:type="dxa"/>
        <w:tblCellMar>
          <w:top w:w="47" w:type="dxa"/>
          <w:left w:w="89" w:type="dxa"/>
          <w:right w:w="61" w:type="dxa"/>
        </w:tblCellMar>
        <w:tblLook w:val="04A0" w:firstRow="1" w:lastRow="0" w:firstColumn="1" w:lastColumn="0" w:noHBand="0" w:noVBand="1"/>
      </w:tblPr>
      <w:tblGrid>
        <w:gridCol w:w="3436"/>
        <w:gridCol w:w="3628"/>
        <w:gridCol w:w="3436"/>
        <w:gridCol w:w="3231"/>
      </w:tblGrid>
      <w:tr w:rsidR="00585641" w:rsidRPr="00192A6B" w:rsidTr="00E4784F">
        <w:trPr>
          <w:trHeight w:val="277"/>
        </w:trPr>
        <w:tc>
          <w:tcPr>
            <w:tcW w:w="3436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2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lastRenderedPageBreak/>
              <w:t>Stopień dopuszczający</w:t>
            </w:r>
          </w:p>
        </w:tc>
        <w:tc>
          <w:tcPr>
            <w:tcW w:w="3628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2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stateczny</w:t>
            </w: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2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bry</w:t>
            </w: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2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bardzo dobry</w:t>
            </w:r>
          </w:p>
        </w:tc>
      </w:tr>
      <w:tr w:rsidR="00585641" w:rsidRPr="00192A6B" w:rsidTr="00E4784F">
        <w:trPr>
          <w:trHeight w:val="231"/>
        </w:trPr>
        <w:tc>
          <w:tcPr>
            <w:tcW w:w="13731" w:type="dxa"/>
            <w:gridSpan w:val="4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2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V. DYNAMIKA </w:t>
            </w:r>
          </w:p>
        </w:tc>
      </w:tr>
      <w:tr w:rsidR="00585641" w:rsidRPr="00192A6B" w:rsidTr="00E4784F">
        <w:trPr>
          <w:trHeight w:val="9217"/>
        </w:trPr>
        <w:tc>
          <w:tcPr>
            <w:tcW w:w="34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46"/>
              </w:numPr>
              <w:spacing w:after="0" w:line="243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symbolem siły; stosuje pojęcie siły jako działania skierowanego (wektor); wskazuje wartość, kierunek i zwrot wektora siły</w:t>
            </w:r>
          </w:p>
          <w:p w:rsidR="00585641" w:rsidRPr="00192A6B" w:rsidRDefault="00585641" w:rsidP="00585641">
            <w:pPr>
              <w:numPr>
                <w:ilvl w:val="0"/>
                <w:numId w:val="46"/>
              </w:numPr>
              <w:spacing w:after="0" w:line="243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 pojęcie siły wypadkowej; opisuje i rysuje siły, które się równoważą</w:t>
            </w:r>
          </w:p>
          <w:p w:rsidR="00585641" w:rsidRPr="00192A6B" w:rsidRDefault="00585641" w:rsidP="00585641">
            <w:pPr>
              <w:numPr>
                <w:ilvl w:val="0"/>
                <w:numId w:val="46"/>
              </w:numPr>
              <w:spacing w:after="0" w:line="243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poznaje i nazywa siły oporów ruchu, podaje ich przykłady w otaczającej rzeczywistości</w:t>
            </w:r>
          </w:p>
          <w:p w:rsidR="00585641" w:rsidRPr="00192A6B" w:rsidRDefault="00585641" w:rsidP="00585641">
            <w:pPr>
              <w:numPr>
                <w:ilvl w:val="0"/>
                <w:numId w:val="46"/>
              </w:numPr>
              <w:spacing w:after="0" w:line="243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daje treść pierwszej zasady dynamiki Newtona</w:t>
            </w:r>
          </w:p>
          <w:p w:rsidR="00585641" w:rsidRPr="00192A6B" w:rsidRDefault="00585641" w:rsidP="00585641">
            <w:pPr>
              <w:numPr>
                <w:ilvl w:val="0"/>
                <w:numId w:val="46"/>
              </w:numPr>
              <w:spacing w:after="0" w:line="243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odaje treść drugiej zasady dynamiki Newtona; definiuje jednostkę siły w układzie SI 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(1 N) i posługuje się jednostką siły</w:t>
            </w:r>
          </w:p>
          <w:p w:rsidR="00585641" w:rsidRPr="00192A6B" w:rsidRDefault="00585641" w:rsidP="00585641">
            <w:pPr>
              <w:numPr>
                <w:ilvl w:val="0"/>
                <w:numId w:val="47"/>
              </w:numPr>
              <w:spacing w:after="0" w:line="243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poznaje i nazywa siły działające na spadające ciała (siły ciężkości i oporów ruchu)</w:t>
            </w:r>
          </w:p>
          <w:p w:rsidR="00585641" w:rsidRPr="00192A6B" w:rsidRDefault="00585641" w:rsidP="00585641">
            <w:pPr>
              <w:numPr>
                <w:ilvl w:val="0"/>
                <w:numId w:val="47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odaje treść trzeciej zasady dynamiki 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Newtona</w:t>
            </w:r>
          </w:p>
          <w:p w:rsidR="00585641" w:rsidRPr="00192A6B" w:rsidRDefault="00585641" w:rsidP="00585641">
            <w:pPr>
              <w:numPr>
                <w:ilvl w:val="0"/>
                <w:numId w:val="47"/>
              </w:numPr>
              <w:spacing w:after="0" w:line="243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sił oporów ruchu; podaje ich przykłady w różnych sytuacjach praktycznych i opisuje wpływ na poruszające się ciała</w:t>
            </w:r>
          </w:p>
          <w:p w:rsidR="00585641" w:rsidRPr="00192A6B" w:rsidRDefault="00585641" w:rsidP="00585641">
            <w:pPr>
              <w:numPr>
                <w:ilvl w:val="0"/>
                <w:numId w:val="47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różnia tarcie statyczne i kinetyczne</w:t>
            </w:r>
          </w:p>
          <w:p w:rsidR="00585641" w:rsidRPr="00192A6B" w:rsidRDefault="00585641" w:rsidP="00585641">
            <w:pPr>
              <w:numPr>
                <w:ilvl w:val="0"/>
                <w:numId w:val="47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rozpoznaje zależność rosnącą bądź malejącą oraz proporcjonalność prostą na podstawie danych z tabeli; posługuje się proporcjonalnością prostą</w:t>
            </w:r>
          </w:p>
          <w:p w:rsidR="00585641" w:rsidRPr="00192A6B" w:rsidRDefault="00585641" w:rsidP="00585641">
            <w:pPr>
              <w:numPr>
                <w:ilvl w:val="0"/>
                <w:numId w:val="47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zeprowadza doświadczenia: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badanie spadania ciał,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badanie wzajemnego oddziaływania ciał</w:t>
            </w:r>
          </w:p>
          <w:p w:rsidR="00585641" w:rsidRPr="00192A6B" w:rsidRDefault="00585641" w:rsidP="00E4784F">
            <w:pPr>
              <w:spacing w:after="0" w:line="236" w:lineRule="auto"/>
              <w:ind w:left="282" w:right="55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badanie, od czego zależy tarcie, korzystając z opisów doświadczeń, przestrzegając zasad bezpieczeństwa; zapisuje wyniki i formułuje wnioski</w:t>
            </w:r>
          </w:p>
          <w:p w:rsidR="00585641" w:rsidRPr="00192A6B" w:rsidRDefault="00585641" w:rsidP="00585641">
            <w:pPr>
              <w:numPr>
                <w:ilvl w:val="0"/>
                <w:numId w:val="47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zelicza wielokrotności i podwielokrotności (mili-, centy-, kilo-, mega-)</w:t>
            </w:r>
          </w:p>
          <w:p w:rsidR="00585641" w:rsidRPr="00192A6B" w:rsidRDefault="00585641" w:rsidP="00585641">
            <w:pPr>
              <w:numPr>
                <w:ilvl w:val="0"/>
                <w:numId w:val="47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odrębnia z tekstów i rysunków informacje kluczowe</w:t>
            </w: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48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znacza i rysuje siłę wypadkową  sił o jednakowych kierunkach</w:t>
            </w:r>
          </w:p>
          <w:p w:rsidR="00585641" w:rsidRPr="00192A6B" w:rsidRDefault="00585641" w:rsidP="00585641">
            <w:pPr>
              <w:numPr>
                <w:ilvl w:val="0"/>
                <w:numId w:val="48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, na czym polega bezwładność ciał; wskazuje przykłady bezwładności w otaczającej rzeczywistości</w:t>
            </w:r>
          </w:p>
          <w:p w:rsidR="00585641" w:rsidRPr="00192A6B" w:rsidRDefault="00585641" w:rsidP="00585641">
            <w:pPr>
              <w:numPr>
                <w:ilvl w:val="0"/>
                <w:numId w:val="48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masy jako miary bezwładności ciał</w:t>
            </w:r>
          </w:p>
          <w:p w:rsidR="00585641" w:rsidRPr="00192A6B" w:rsidRDefault="00585641" w:rsidP="00585641">
            <w:pPr>
              <w:numPr>
                <w:ilvl w:val="0"/>
                <w:numId w:val="48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analizuje zachowanie się ciał na podstawie pierwszej zasady dynamiki</w:t>
            </w:r>
          </w:p>
          <w:p w:rsidR="00585641" w:rsidRPr="00192A6B" w:rsidRDefault="00585641" w:rsidP="00585641">
            <w:pPr>
              <w:numPr>
                <w:ilvl w:val="0"/>
                <w:numId w:val="48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analizuje zachowanie się ciał na podstawie drugiej zasady dynamiki</w:t>
            </w:r>
          </w:p>
          <w:p w:rsidR="00585641" w:rsidRPr="00192A6B" w:rsidRDefault="00585641" w:rsidP="00585641">
            <w:pPr>
              <w:numPr>
                <w:ilvl w:val="0"/>
                <w:numId w:val="48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spadek swobodny jako przykład ruchu jednostajnie przyspieszonego</w:t>
            </w:r>
          </w:p>
          <w:p w:rsidR="00585641" w:rsidRPr="00192A6B" w:rsidRDefault="00585641" w:rsidP="00585641">
            <w:pPr>
              <w:numPr>
                <w:ilvl w:val="0"/>
                <w:numId w:val="48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równuje czas spadania swobodnego i rzeczywistego różnych ciał z danej wysokości</w:t>
            </w:r>
          </w:p>
          <w:p w:rsidR="00585641" w:rsidRPr="00192A6B" w:rsidRDefault="00585641" w:rsidP="00585641">
            <w:pPr>
              <w:numPr>
                <w:ilvl w:val="0"/>
                <w:numId w:val="48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wzajemne oddziaływanie ciał, posługując się trzecią zasadą dynamiki</w:t>
            </w:r>
          </w:p>
          <w:p w:rsidR="00585641" w:rsidRPr="00192A6B" w:rsidRDefault="00585641" w:rsidP="00585641">
            <w:pPr>
              <w:numPr>
                <w:ilvl w:val="0"/>
                <w:numId w:val="48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zjawisko odrzutu i wskazuje jego przykłady w otaczającej rzeczywistości</w:t>
            </w:r>
          </w:p>
          <w:p w:rsidR="00585641" w:rsidRPr="00192A6B" w:rsidRDefault="00585641" w:rsidP="00585641">
            <w:pPr>
              <w:numPr>
                <w:ilvl w:val="0"/>
                <w:numId w:val="48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analizuje i wyjaśnia wyniki przeprowadzonego doświadczenia; podaje przyczynę działania siły tarcia i wyjaśnia, od czego zależy jej wartość</w:t>
            </w:r>
          </w:p>
          <w:p w:rsidR="00585641" w:rsidRPr="00192A6B" w:rsidRDefault="00585641" w:rsidP="00585641">
            <w:pPr>
              <w:numPr>
                <w:ilvl w:val="0"/>
                <w:numId w:val="48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tosuje pojęcie siły tarcia jako działania skierowanego (wektor); 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wskazuje wartość, kierunek i zwrot siły tarcia</w:t>
            </w:r>
          </w:p>
          <w:p w:rsidR="00585641" w:rsidRPr="00192A6B" w:rsidRDefault="00585641" w:rsidP="00585641">
            <w:pPr>
              <w:numPr>
                <w:ilvl w:val="0"/>
                <w:numId w:val="48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i rysuje siły działające na ciało wprawiane w ruch (lub poruszające się) oraz wyznacza i rysuje siłę wypadkową</w:t>
            </w:r>
          </w:p>
          <w:p w:rsidR="00585641" w:rsidRPr="00192A6B" w:rsidRDefault="00585641" w:rsidP="00585641">
            <w:pPr>
              <w:numPr>
                <w:ilvl w:val="0"/>
                <w:numId w:val="48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znaczenie tarcia w życiu codziennym; wyjaśnia na przykładach, kiedy tarcie i inne opory ruchu są pożyteczne, a kiedy niepożądane oraz wymienia sposoby zmniejszania lub zwiększania oporów ruchu (tarcia)</w:t>
            </w:r>
          </w:p>
          <w:p w:rsidR="00585641" w:rsidRPr="00192A6B" w:rsidRDefault="00585641" w:rsidP="00585641">
            <w:pPr>
              <w:numPr>
                <w:ilvl w:val="0"/>
                <w:numId w:val="48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tosuje do obliczeń: </w:t>
            </w:r>
          </w:p>
          <w:p w:rsidR="00585641" w:rsidRPr="00192A6B" w:rsidRDefault="00585641" w:rsidP="00E4784F">
            <w:pPr>
              <w:spacing w:after="0" w:line="259" w:lineRule="auto"/>
              <w:ind w:left="8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związek między siłą i masą a przyspieszeniem,</w:t>
            </w:r>
          </w:p>
          <w:p w:rsidR="00585641" w:rsidRPr="00192A6B" w:rsidRDefault="00585641" w:rsidP="00E4784F">
            <w:pPr>
              <w:spacing w:after="0" w:line="236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związek między siłą ciężkości, masą i przyspieszeniem grawitacyjnym;</w:t>
            </w:r>
          </w:p>
          <w:p w:rsidR="00585641" w:rsidRPr="00192A6B" w:rsidRDefault="00585641" w:rsidP="00E4784F">
            <w:p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oblicza i zapisuje wynik zgodnie z zasadami zaokrąglania oraz zachowaniem liczby cyfr znaczących wynikającej z danych</w:t>
            </w:r>
          </w:p>
          <w:p w:rsidR="00585641" w:rsidRPr="00192A6B" w:rsidRDefault="00585641" w:rsidP="00585641">
            <w:pPr>
              <w:numPr>
                <w:ilvl w:val="0"/>
                <w:numId w:val="48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zeprowadza doświadczenia: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− badanie bezwładności ciał, </w:t>
            </w:r>
          </w:p>
          <w:p w:rsidR="00585641" w:rsidRPr="00192A6B" w:rsidRDefault="00585641" w:rsidP="00E4784F">
            <w:pPr>
              <w:spacing w:after="0" w:line="259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badanie ruchu ciała pod wpływem działania sił, które się nie równoważą,</w:t>
            </w:r>
          </w:p>
        </w:tc>
        <w:tc>
          <w:tcPr>
            <w:tcW w:w="34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49"/>
              </w:numPr>
              <w:spacing w:after="1" w:line="243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wyznacza i rysuje siłę wypadkową sił o różnych kierunkach</w:t>
            </w:r>
          </w:p>
          <w:p w:rsidR="00585641" w:rsidRPr="00192A6B" w:rsidRDefault="00585641" w:rsidP="00585641">
            <w:pPr>
              <w:numPr>
                <w:ilvl w:val="0"/>
                <w:numId w:val="49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podaje wzór na obliczanie siły tarcia</w:t>
            </w:r>
          </w:p>
          <w:p w:rsidR="00585641" w:rsidRPr="00192A6B" w:rsidRDefault="00585641" w:rsidP="00585641">
            <w:pPr>
              <w:numPr>
                <w:ilvl w:val="0"/>
                <w:numId w:val="49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analizuje opór powietrza podczas ruchu spadochroniarza</w:t>
            </w:r>
          </w:p>
          <w:p w:rsidR="00585641" w:rsidRPr="00192A6B" w:rsidRDefault="00585641" w:rsidP="00585641">
            <w:pPr>
              <w:numPr>
                <w:ilvl w:val="0"/>
                <w:numId w:val="49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lanuje i przeprowadza doświadczenia: </w:t>
            </w:r>
          </w:p>
          <w:p w:rsidR="00585641" w:rsidRPr="00192A6B" w:rsidRDefault="00585641" w:rsidP="00E4784F">
            <w:pPr>
              <w:spacing w:after="0" w:line="236" w:lineRule="auto"/>
              <w:ind w:left="141" w:right="52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w celu zilustrowania I zasady dynamiki, − w celu zilustrowania II zasady dynamiki,</w:t>
            </w:r>
          </w:p>
          <w:p w:rsidR="00585641" w:rsidRPr="00192A6B" w:rsidRDefault="00585641" w:rsidP="00E4784F">
            <w:pPr>
              <w:spacing w:after="0" w:line="236" w:lineRule="auto"/>
              <w:ind w:firstLine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w celu zilustrowania III zasady dynamiki;  opisuje ich przebieg, formułuje wnioski</w:t>
            </w:r>
          </w:p>
          <w:p w:rsidR="00585641" w:rsidRPr="00192A6B" w:rsidRDefault="00585641" w:rsidP="00585641">
            <w:pPr>
              <w:numPr>
                <w:ilvl w:val="0"/>
                <w:numId w:val="49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analizuje wyniki przeprowadzonych doświadczeń (oblicza przyspieszenia ze wzoru na drogę w ruchu jednostajnie przyspieszonym i zapisuje wyniki zgodnie z zasadami zaokrąglania oraz zachowaniem liczby cyfr znaczących wynikającej z dokładności pomiaru; wskazuje czynniki istotne i nieistotne dla przebiegu doświadczeń)</w:t>
            </w:r>
          </w:p>
          <w:p w:rsidR="00585641" w:rsidRPr="00192A6B" w:rsidRDefault="00585641" w:rsidP="00585641">
            <w:pPr>
              <w:numPr>
                <w:ilvl w:val="0"/>
                <w:numId w:val="49"/>
              </w:numPr>
              <w:spacing w:after="0" w:line="240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ozwiązuje bardziej złożone zadania (lub problemy) dotyczące treści rozdział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Dynamika</w:t>
            </w:r>
            <w:r w:rsidRPr="00192A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(z wykorzystaniem: pierwszej zasady dynamiki Newtona, związku między siłą i 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masą a przyspieszeniem i związku przyspieszenia ze zmianą prędkości i czasem, w którym ta zmiana nastąpiła (</w:t>
            </w:r>
            <w:r w:rsidRPr="00192A6B">
              <w:rPr>
                <w:rFonts w:ascii="Times New Roman" w:hAnsi="Times New Roman" w:cs="Times New Roman"/>
                <w:noProof/>
                <w:sz w:val="24"/>
                <w:szCs w:val="24"/>
                <w:lang w:eastAsia="pl-PL"/>
              </w:rPr>
              <mc:AlternateContent>
                <mc:Choice Requires="wpg">
                  <w:drawing>
                    <wp:inline distT="0" distB="0" distL="0" distR="0" wp14:anchorId="2A7997D0" wp14:editId="15C1E0EE">
                      <wp:extent cx="126365" cy="84455"/>
                      <wp:effectExtent l="0" t="0" r="6985" b="0"/>
                      <wp:docPr id="43843" name="Grupa 438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26365" cy="84455"/>
                                <a:chOff x="0" y="0"/>
                                <a:chExt cx="126119" cy="84587"/>
                              </a:xfrm>
                            </wpg:grpSpPr>
                            <wps:wsp>
                              <wps:cNvPr id="3353" name="Shape 3353"/>
                              <wps:cNvSpPr/>
                              <wps:spPr>
                                <a:xfrm>
                                  <a:off x="0" y="12697"/>
                                  <a:ext cx="33147" cy="7188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3147" h="71885">
                                      <a:moveTo>
                                        <a:pt x="33147" y="0"/>
                                      </a:moveTo>
                                      <a:lnTo>
                                        <a:pt x="33147" y="11485"/>
                                      </a:lnTo>
                                      <a:lnTo>
                                        <a:pt x="8039" y="65865"/>
                                      </a:lnTo>
                                      <a:lnTo>
                                        <a:pt x="33147" y="65865"/>
                                      </a:lnTo>
                                      <a:lnTo>
                                        <a:pt x="33147" y="71885"/>
                                      </a:lnTo>
                                      <a:lnTo>
                                        <a:pt x="0" y="71885"/>
                                      </a:lnTo>
                                      <a:lnTo>
                                        <a:pt x="3314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flat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354" name="Shape 3354"/>
                              <wps:cNvSpPr/>
                              <wps:spPr>
                                <a:xfrm>
                                  <a:off x="33147" y="0"/>
                                  <a:ext cx="40221" cy="8458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0221" h="84582">
                                      <a:moveTo>
                                        <a:pt x="5855" y="0"/>
                                      </a:moveTo>
                                      <a:lnTo>
                                        <a:pt x="40221" y="84582"/>
                                      </a:lnTo>
                                      <a:lnTo>
                                        <a:pt x="0" y="84582"/>
                                      </a:lnTo>
                                      <a:lnTo>
                                        <a:pt x="0" y="78562"/>
                                      </a:lnTo>
                                      <a:lnTo>
                                        <a:pt x="25108" y="78562"/>
                                      </a:lnTo>
                                      <a:lnTo>
                                        <a:pt x="1460" y="21018"/>
                                      </a:lnTo>
                                      <a:lnTo>
                                        <a:pt x="0" y="24181"/>
                                      </a:lnTo>
                                      <a:lnTo>
                                        <a:pt x="0" y="12697"/>
                                      </a:lnTo>
                                      <a:lnTo>
                                        <a:pt x="585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flat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355" name="Shape 3355"/>
                              <wps:cNvSpPr/>
                              <wps:spPr>
                                <a:xfrm>
                                  <a:off x="80564" y="31057"/>
                                  <a:ext cx="45555" cy="5353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555" h="53530">
                                      <a:moveTo>
                                        <a:pt x="39218" y="0"/>
                                      </a:moveTo>
                                      <a:cubicBezTo>
                                        <a:pt x="43447" y="0"/>
                                        <a:pt x="45555" y="2845"/>
                                        <a:pt x="45555" y="8522"/>
                                      </a:cubicBezTo>
                                      <a:cubicBezTo>
                                        <a:pt x="45555" y="18352"/>
                                        <a:pt x="42418" y="28626"/>
                                        <a:pt x="36157" y="39319"/>
                                      </a:cubicBezTo>
                                      <a:cubicBezTo>
                                        <a:pt x="30620" y="48794"/>
                                        <a:pt x="23673" y="53530"/>
                                        <a:pt x="15291" y="53530"/>
                                      </a:cubicBezTo>
                                      <a:cubicBezTo>
                                        <a:pt x="11075" y="53530"/>
                                        <a:pt x="7645" y="52172"/>
                                        <a:pt x="5029" y="49479"/>
                                      </a:cubicBezTo>
                                      <a:cubicBezTo>
                                        <a:pt x="2401" y="46787"/>
                                        <a:pt x="1092" y="43218"/>
                                        <a:pt x="1092" y="38773"/>
                                      </a:cubicBezTo>
                                      <a:cubicBezTo>
                                        <a:pt x="1092" y="36665"/>
                                        <a:pt x="1537" y="34011"/>
                                        <a:pt x="2401" y="30810"/>
                                      </a:cubicBezTo>
                                      <a:lnTo>
                                        <a:pt x="6769" y="14859"/>
                                      </a:lnTo>
                                      <a:cubicBezTo>
                                        <a:pt x="7645" y="11659"/>
                                        <a:pt x="8090" y="9728"/>
                                        <a:pt x="8090" y="9068"/>
                                      </a:cubicBezTo>
                                      <a:cubicBezTo>
                                        <a:pt x="8090" y="7684"/>
                                        <a:pt x="7519" y="6795"/>
                                        <a:pt x="6388" y="6388"/>
                                      </a:cubicBezTo>
                                      <a:cubicBezTo>
                                        <a:pt x="5258" y="5994"/>
                                        <a:pt x="3137" y="5791"/>
                                        <a:pt x="0" y="5791"/>
                                      </a:cubicBezTo>
                                      <a:lnTo>
                                        <a:pt x="546" y="1854"/>
                                      </a:lnTo>
                                      <a:lnTo>
                                        <a:pt x="20434" y="660"/>
                                      </a:lnTo>
                                      <a:lnTo>
                                        <a:pt x="11367" y="32118"/>
                                      </a:lnTo>
                                      <a:cubicBezTo>
                                        <a:pt x="10567" y="34887"/>
                                        <a:pt x="10160" y="37287"/>
                                        <a:pt x="10160" y="39319"/>
                                      </a:cubicBezTo>
                                      <a:cubicBezTo>
                                        <a:pt x="10160" y="41872"/>
                                        <a:pt x="10922" y="43891"/>
                                        <a:pt x="12459" y="45390"/>
                                      </a:cubicBezTo>
                                      <a:cubicBezTo>
                                        <a:pt x="13983" y="46876"/>
                                        <a:pt x="15990" y="47625"/>
                                        <a:pt x="18466" y="47625"/>
                                      </a:cubicBezTo>
                                      <a:cubicBezTo>
                                        <a:pt x="22758" y="47625"/>
                                        <a:pt x="27013" y="44679"/>
                                        <a:pt x="31242" y="38773"/>
                                      </a:cubicBezTo>
                                      <a:cubicBezTo>
                                        <a:pt x="33871" y="35141"/>
                                        <a:pt x="35941" y="31102"/>
                                        <a:pt x="37465" y="26657"/>
                                      </a:cubicBezTo>
                                      <a:cubicBezTo>
                                        <a:pt x="38850" y="22720"/>
                                        <a:pt x="39548" y="19329"/>
                                        <a:pt x="39548" y="16497"/>
                                      </a:cubicBezTo>
                                      <a:cubicBezTo>
                                        <a:pt x="39548" y="14453"/>
                                        <a:pt x="38633" y="12332"/>
                                        <a:pt x="36817" y="10109"/>
                                      </a:cubicBezTo>
                                      <a:cubicBezTo>
                                        <a:pt x="34989" y="7887"/>
                                        <a:pt x="34087" y="6121"/>
                                        <a:pt x="34087" y="4800"/>
                                      </a:cubicBezTo>
                                      <a:cubicBezTo>
                                        <a:pt x="34087" y="3429"/>
                                        <a:pt x="34569" y="2273"/>
                                        <a:pt x="35560" y="1372"/>
                                      </a:cubicBezTo>
                                      <a:cubicBezTo>
                                        <a:pt x="36538" y="457"/>
                                        <a:pt x="37757" y="0"/>
                                        <a:pt x="39218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C1C1B"/>
                                </a:solidFill>
                                <a:ln w="0" cap="flat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4879C55" id="Grupa 43843" o:spid="_x0000_s1026" style="width:9.95pt;height:6.65pt;mso-position-horizontal-relative:char;mso-position-vertical-relative:line" coordsize="126119,845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">
                      <v:shape id="Shape 3353" o:spid="_x0000_s1027" style="position:absolute;top:12697;width:33147;height:71885;visibility:visible;mso-wrap-style:square;v-text-anchor:top" coordsize="33147,71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yLtccA&#10;AADdAAAADwAAAGRycy9kb3ducmV2LnhtbESPzU7DMBCE70h9B2srcaNOE/EX6lZVBWoPHCD0wm0V&#10;L3GEvY5sk6Y8PUZC4jiamW80q83krBgpxN6zguWiAEHcet1zp+D49nR1ByImZI3WMyk4U4TNenax&#10;wlr7E7/S2KROZAjHGhWYlIZaytgachgXfiDO3ocPDlOWoZM64CnDnZVlUdxIhz3nBYMD7Qy1n82X&#10;U2D33+bx/Vzuj/ehP9zacjs2zy9KXc6n7QOIRFP6D/+1D1pBVV1X8PsmPwG5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J8i7XHAAAA3QAAAA8AAAAAAAAAAAAAAAAAmAIAAGRy&#10;cy9kb3ducmV2LnhtbFBLBQYAAAAABAAEAPUAAACMAwAAAAA=&#10;" path="m33147,r,11485l8039,65865r25108,l33147,71885,,71885,33147,xe" fillcolor="#030203" stroked="f" strokeweight="0">
                        <v:stroke miterlimit="83231f" joinstyle="miter"/>
                        <v:path arrowok="t" textboxrect="0,0,33147,71885"/>
                      </v:shape>
                      <v:shape id="Shape 3354" o:spid="_x0000_s1028" style="position:absolute;left:33147;width:40221;height:84582;visibility:visible;mso-wrap-style:square;v-text-anchor:top" coordsize="40221,845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PYlcUA&#10;AADdAAAADwAAAGRycy9kb3ducmV2LnhtbESPQWvCQBSE70L/w/IKvekmWktJ3YgIRQ9FME3ur9nX&#10;JDT7Ns1uTPz3bqHgcZiZb5jNdjKtuFDvGssK4kUEgri0uuFKQf75Pn8F4TyyxtYyKbiSg236MNtg&#10;ou3IZ7pkvhIBwi5BBbX3XSKlK2sy6Ba2Iw7et+0N+iD7SuoexwA3rVxG0Ys02HBYqLGjfU3lTzYY&#10;BfhVfAxDXOQO9a4bfzPOT4eDUk+P0+4NhKfJ38P/7aNWsFqtn+HvTXgCMr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w9iVxQAAAN0AAAAPAAAAAAAAAAAAAAAAAJgCAABkcnMv&#10;ZG93bnJldi54bWxQSwUGAAAAAAQABAD1AAAAigMAAAAA&#10;" path="m5855,l40221,84582,,84582,,78562r25108,l1460,21018,,24181,,12697,5855,xe" fillcolor="#030203" stroked="f" strokeweight="0">
                        <v:stroke miterlimit="83231f" joinstyle="miter"/>
                        <v:path arrowok="t" textboxrect="0,0,40221,84582"/>
                      </v:shape>
                      <v:shape id="Shape 3355" o:spid="_x0000_s1029" style="position:absolute;left:80564;top:31057;width:45555;height:53530;visibility:visible;mso-wrap-style:square;v-text-anchor:top" coordsize="45555,535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gM+8cA&#10;AADdAAAADwAAAGRycy9kb3ducmV2LnhtbESPX2vCQBDE3wv9DscKfSl6qVbR6ClaECy+1D/t85Jb&#10;k9DcXshtNfrpvUKhj8PM/IaZLVpXqTM1ofRs4KWXgCLOvC05N3A8rLtjUEGQLVaeycCVAizmjw8z&#10;TK2/8I7Oe8lVhHBI0UAhUqdah6wgh6Hna+LonXzjUKJscm0bvES4q3Q/SUbaYclxocCa3grKvvc/&#10;zkC/+shfv24+bFer69JO3uXzWcSYp067nIISauU//NfeWAODwXAIv2/iE9Dz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SIDPvHAAAA3QAAAA8AAAAAAAAAAAAAAAAAmAIAAGRy&#10;cy9kb3ducmV2LnhtbFBLBQYAAAAABAAEAPUAAACMAwAAAAA=&#10;" path="m39218,v4229,,6337,2845,6337,8522c45555,18352,42418,28626,36157,39319,30620,48794,23673,53530,15291,53530v-4216,,-7646,-1358,-10262,-4051c2401,46787,1092,43218,1092,38773v,-2108,445,-4762,1309,-7963l6769,14859c7645,11659,8090,9728,8090,9068,8090,7684,7519,6795,6388,6388,5258,5994,3137,5791,,5791l546,1854,20434,660,11367,32118v-800,2769,-1207,5169,-1207,7201c10160,41872,10922,43891,12459,45390v1524,1486,3531,2235,6007,2235c22758,47625,27013,44679,31242,38773v2629,-3632,4699,-7671,6223,-12116c38850,22720,39548,19329,39548,16497v,-2044,-915,-4165,-2731,-6388c34989,7887,34087,6121,34087,4800v,-1371,482,-2527,1473,-3428c36538,457,37757,,39218,xe" fillcolor="#1c1c1b" stroked="f" strokeweight="0">
                        <v:stroke miterlimit="83231f" joinstyle="miter"/>
                        <v:path arrowok="t" textboxrect="0,0,45555,53530"/>
                      </v:shape>
                      <w10:anchorlock/>
                    </v:group>
                  </w:pict>
                </mc:Fallback>
              </mc:AlternateConten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 xml:space="preserve">= 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a</w:t>
            </w:r>
            <w:r w:rsidRPr="00192A6B">
              <w:rPr>
                <w:rFonts w:ascii="Cambria Math" w:eastAsia="Segoe UI Symbol" w:hAnsi="Cambria Math" w:cs="Cambria Math"/>
                <w:color w:val="030203"/>
                <w:sz w:val="24"/>
                <w:szCs w:val="24"/>
              </w:rPr>
              <w:t>⋅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>∆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t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) oraz dotyczące: swobodnego spadania ciał, wzajemnego oddziaływania ciał, występowania oporów ruchu </w:t>
            </w:r>
          </w:p>
          <w:p w:rsidR="00585641" w:rsidRPr="00192A6B" w:rsidRDefault="00585641" w:rsidP="00585641">
            <w:pPr>
              <w:numPr>
                <w:ilvl w:val="0"/>
                <w:numId w:val="49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osługuje się informacjami pochodzącymi z analizy tekstów (w tym popularnonaukowych) dotyczących: bezwładności ciał, spadania ciał, występowania oporów ruchu), a w szczególności tekst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Czy opór powietrza zawsze przeszkadza sportowcom</w:t>
            </w:r>
          </w:p>
        </w:tc>
        <w:tc>
          <w:tcPr>
            <w:tcW w:w="3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50"/>
              </w:numPr>
              <w:spacing w:after="33" w:line="236" w:lineRule="auto"/>
              <w:ind w:left="141" w:right="9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ozwiązuje nietypowe złożone zadania, (problemy) dotyczące treści rozdział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Dynamika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stosując do obliczeń związek między siłą i masą a przyspieszeniem oraz związek:  </w:t>
            </w:r>
          </w:p>
          <w:p w:rsidR="00585641" w:rsidRPr="00192A6B" w:rsidRDefault="00585641" w:rsidP="00E4784F">
            <w:pPr>
              <w:tabs>
                <w:tab w:val="center" w:pos="245"/>
                <w:tab w:val="center" w:pos="296"/>
                <w:tab w:val="center" w:pos="639"/>
                <w:tab w:val="center" w:pos="771"/>
              </w:tabs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ab/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(</w:t>
            </w:r>
            <w:r w:rsidRPr="00192A6B">
              <w:rPr>
                <w:rFonts w:ascii="Times New Roman" w:hAnsi="Times New Roman" w:cs="Times New Roman"/>
                <w:noProof/>
                <w:sz w:val="24"/>
                <w:szCs w:val="24"/>
                <w:lang w:eastAsia="pl-PL"/>
              </w:rPr>
              <mc:AlternateContent>
                <mc:Choice Requires="wpg">
                  <w:drawing>
                    <wp:inline distT="0" distB="0" distL="0" distR="0" wp14:anchorId="49DEC02F" wp14:editId="017FADFC">
                      <wp:extent cx="126365" cy="84455"/>
                      <wp:effectExtent l="0" t="0" r="6985" b="0"/>
                      <wp:docPr id="44082" name="Grupa 440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26365" cy="84455"/>
                                <a:chOff x="0" y="0"/>
                                <a:chExt cx="126121" cy="84587"/>
                              </a:xfrm>
                            </wpg:grpSpPr>
                            <wps:wsp>
                              <wps:cNvPr id="3403" name="Shape 3403"/>
                              <wps:cNvSpPr/>
                              <wps:spPr>
                                <a:xfrm>
                                  <a:off x="0" y="12697"/>
                                  <a:ext cx="33147" cy="71885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3147" h="71885">
                                      <a:moveTo>
                                        <a:pt x="33147" y="0"/>
                                      </a:moveTo>
                                      <a:lnTo>
                                        <a:pt x="33147" y="11485"/>
                                      </a:lnTo>
                                      <a:lnTo>
                                        <a:pt x="8039" y="65865"/>
                                      </a:lnTo>
                                      <a:lnTo>
                                        <a:pt x="33147" y="65865"/>
                                      </a:lnTo>
                                      <a:lnTo>
                                        <a:pt x="33147" y="71885"/>
                                      </a:lnTo>
                                      <a:lnTo>
                                        <a:pt x="0" y="71885"/>
                                      </a:lnTo>
                                      <a:lnTo>
                                        <a:pt x="3314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flat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404" name="Shape 3404"/>
                              <wps:cNvSpPr/>
                              <wps:spPr>
                                <a:xfrm>
                                  <a:off x="33147" y="0"/>
                                  <a:ext cx="40221" cy="84582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0221" h="84582">
                                      <a:moveTo>
                                        <a:pt x="5855" y="0"/>
                                      </a:moveTo>
                                      <a:lnTo>
                                        <a:pt x="40221" y="84582"/>
                                      </a:lnTo>
                                      <a:lnTo>
                                        <a:pt x="0" y="84582"/>
                                      </a:lnTo>
                                      <a:lnTo>
                                        <a:pt x="0" y="78562"/>
                                      </a:lnTo>
                                      <a:lnTo>
                                        <a:pt x="25108" y="78562"/>
                                      </a:lnTo>
                                      <a:lnTo>
                                        <a:pt x="1460" y="21018"/>
                                      </a:lnTo>
                                      <a:lnTo>
                                        <a:pt x="0" y="24181"/>
                                      </a:lnTo>
                                      <a:lnTo>
                                        <a:pt x="0" y="12697"/>
                                      </a:lnTo>
                                      <a:lnTo>
                                        <a:pt x="585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30203"/>
                                </a:solidFill>
                                <a:ln w="0" cap="flat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405" name="Shape 3405"/>
                              <wps:cNvSpPr/>
                              <wps:spPr>
                                <a:xfrm>
                                  <a:off x="80566" y="31057"/>
                                  <a:ext cx="45555" cy="5353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555" h="53530">
                                      <a:moveTo>
                                        <a:pt x="39218" y="0"/>
                                      </a:moveTo>
                                      <a:cubicBezTo>
                                        <a:pt x="43447" y="0"/>
                                        <a:pt x="45555" y="2845"/>
                                        <a:pt x="45555" y="8522"/>
                                      </a:cubicBezTo>
                                      <a:cubicBezTo>
                                        <a:pt x="45555" y="18352"/>
                                        <a:pt x="42418" y="28613"/>
                                        <a:pt x="36157" y="39319"/>
                                      </a:cubicBezTo>
                                      <a:cubicBezTo>
                                        <a:pt x="30620" y="48793"/>
                                        <a:pt x="23673" y="53530"/>
                                        <a:pt x="15291" y="53530"/>
                                      </a:cubicBezTo>
                                      <a:cubicBezTo>
                                        <a:pt x="11075" y="53530"/>
                                        <a:pt x="7645" y="52172"/>
                                        <a:pt x="5029" y="49479"/>
                                      </a:cubicBezTo>
                                      <a:cubicBezTo>
                                        <a:pt x="2401" y="46787"/>
                                        <a:pt x="1092" y="43218"/>
                                        <a:pt x="1092" y="38773"/>
                                      </a:cubicBezTo>
                                      <a:cubicBezTo>
                                        <a:pt x="1092" y="36665"/>
                                        <a:pt x="1537" y="34011"/>
                                        <a:pt x="2401" y="30810"/>
                                      </a:cubicBezTo>
                                      <a:lnTo>
                                        <a:pt x="6769" y="14859"/>
                                      </a:lnTo>
                                      <a:cubicBezTo>
                                        <a:pt x="7645" y="11646"/>
                                        <a:pt x="8090" y="9728"/>
                                        <a:pt x="8090" y="9068"/>
                                      </a:cubicBezTo>
                                      <a:cubicBezTo>
                                        <a:pt x="8090" y="7683"/>
                                        <a:pt x="7519" y="6795"/>
                                        <a:pt x="6388" y="6388"/>
                                      </a:cubicBezTo>
                                      <a:cubicBezTo>
                                        <a:pt x="5258" y="5994"/>
                                        <a:pt x="3137" y="5791"/>
                                        <a:pt x="0" y="5791"/>
                                      </a:cubicBezTo>
                                      <a:lnTo>
                                        <a:pt x="546" y="1854"/>
                                      </a:lnTo>
                                      <a:lnTo>
                                        <a:pt x="20434" y="660"/>
                                      </a:lnTo>
                                      <a:lnTo>
                                        <a:pt x="11367" y="32118"/>
                                      </a:lnTo>
                                      <a:cubicBezTo>
                                        <a:pt x="10567" y="34887"/>
                                        <a:pt x="10160" y="37287"/>
                                        <a:pt x="10160" y="39319"/>
                                      </a:cubicBezTo>
                                      <a:cubicBezTo>
                                        <a:pt x="10160" y="41872"/>
                                        <a:pt x="10922" y="43891"/>
                                        <a:pt x="12459" y="45390"/>
                                      </a:cubicBezTo>
                                      <a:cubicBezTo>
                                        <a:pt x="13983" y="46876"/>
                                        <a:pt x="15990" y="47625"/>
                                        <a:pt x="18466" y="47625"/>
                                      </a:cubicBezTo>
                                      <a:cubicBezTo>
                                        <a:pt x="22758" y="47625"/>
                                        <a:pt x="27013" y="44679"/>
                                        <a:pt x="31242" y="38773"/>
                                      </a:cubicBezTo>
                                      <a:cubicBezTo>
                                        <a:pt x="33871" y="35141"/>
                                        <a:pt x="35941" y="31102"/>
                                        <a:pt x="37465" y="26657"/>
                                      </a:cubicBezTo>
                                      <a:cubicBezTo>
                                        <a:pt x="38850" y="22720"/>
                                        <a:pt x="39548" y="19329"/>
                                        <a:pt x="39548" y="16497"/>
                                      </a:cubicBezTo>
                                      <a:cubicBezTo>
                                        <a:pt x="39548" y="14453"/>
                                        <a:pt x="38633" y="12332"/>
                                        <a:pt x="36817" y="10109"/>
                                      </a:cubicBezTo>
                                      <a:cubicBezTo>
                                        <a:pt x="34989" y="7887"/>
                                        <a:pt x="34087" y="6121"/>
                                        <a:pt x="34087" y="4801"/>
                                      </a:cubicBezTo>
                                      <a:cubicBezTo>
                                        <a:pt x="34087" y="3429"/>
                                        <a:pt x="34569" y="2273"/>
                                        <a:pt x="35560" y="1372"/>
                                      </a:cubicBezTo>
                                      <a:cubicBezTo>
                                        <a:pt x="36538" y="457"/>
                                        <a:pt x="37757" y="0"/>
                                        <a:pt x="39218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C1C1B"/>
                                </a:solidFill>
                                <a:ln w="0" cap="flat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A24AC22" id="Grupa 44082" o:spid="_x0000_s1026" style="width:9.95pt;height:6.65pt;mso-position-horizontal-relative:char;mso-position-vertical-relative:line" coordsize="126121,845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">
                      <v:shape id="Shape 3403" o:spid="_x0000_s1027" style="position:absolute;top:12697;width:33147;height:71885;visibility:visible;mso-wrap-style:square;v-text-anchor:top" coordsize="33147,71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VpzccA&#10;AADdAAAADwAAAGRycy9kb3ducmV2LnhtbESPQUsDMRSE70L/Q3gFbzbbrajdNi2lKO3Bg669eHts&#10;npvF5GVJ4nbrrzeC4HGYmW+Y9XZ0VgwUYudZwXxWgCBuvO64VXB6e7p5ABETskbrmRRcKMJ2M7la&#10;Y6X9mV9pqFMrMoRjhQpMSn0lZWwMOYwz3xNn78MHhynL0Eod8JzhzsqyKO6kw47zgsGe9oaaz/rL&#10;KbCHb/P4fikPp2Xojve23A3184tS19NxtwKRaEz/4b/2UStY3BYL+H2Tn4Dc/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Flac3HAAAA3QAAAA8AAAAAAAAAAAAAAAAAmAIAAGRy&#10;cy9kb3ducmV2LnhtbFBLBQYAAAAABAAEAPUAAACMAwAAAAA=&#10;" path="m33147,r,11485l8039,65865r25108,l33147,71885,,71885,33147,xe" fillcolor="#030203" stroked="f" strokeweight="0">
                        <v:stroke miterlimit="83231f" joinstyle="miter"/>
                        <v:path arrowok="t" textboxrect="0,0,33147,71885"/>
                      </v:shape>
                      <v:shape id="Shape 3404" o:spid="_x0000_s1028" style="position:absolute;left:33147;width:40221;height:84582;visibility:visible;mso-wrap-style:square;v-text-anchor:top" coordsize="40221,845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o67cUA&#10;AADdAAAADwAAAGRycy9kb3ducmV2LnhtbESPQWuDQBSE74X8h+UFeqtrmlCKySZIoJhDKdTq/cV9&#10;UYn71rhrtP++Wyj0OMzMN8zuMJtO3GlwrWUFqygGQVxZ3XKtoPh6e3oF4Tyyxs4yKfgmB4f94mGH&#10;ibYTf9I997UIEHYJKmi87xMpXdWQQRfZnjh4FzsY9EEOtdQDTgFuOvkcxy/SYMthocGejg1V13w0&#10;CvBcvo/jqiwc6rSfbjkXH1mm1ONyTrcgPM3+P/zXPmkF6028gd834QnI/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2jrtxQAAAN0AAAAPAAAAAAAAAAAAAAAAAJgCAABkcnMv&#10;ZG93bnJldi54bWxQSwUGAAAAAAQABAD1AAAAigMAAAAA&#10;" path="m5855,l40221,84582,,84582,,78562r25108,l1460,21018,,24181,,12697,5855,xe" fillcolor="#030203" stroked="f" strokeweight="0">
                        <v:stroke miterlimit="83231f" joinstyle="miter"/>
                        <v:path arrowok="t" textboxrect="0,0,40221,84582"/>
                      </v:shape>
                      <v:shape id="Shape 3405" o:spid="_x0000_s1029" style="position:absolute;left:80566;top:31057;width:45555;height:53530;visibility:visible;mso-wrap-style:square;v-text-anchor:top" coordsize="45555,535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Hug8YA&#10;AADdAAAADwAAAGRycy9kb3ducmV2LnhtbESPS2sCQRCE74L/YWjBS4izvkKycRQVBIMXNY9zs9PZ&#10;XdzpWXZaXfPrM4GAx6KqvqJmi9ZV6kJNKD0bGA4SUMSZtyXnBj7eN4/PoIIgW6w8k4EbBVjMu50Z&#10;ptZf+UCXo+QqQjikaKAQqVOtQ1aQwzDwNXH0vn3jUKJscm0bvEa4q/QoSZ60w5LjQoE1rQvKTsez&#10;MzCq9vnk68eH3Wp1W9qXN/l8EDGm32uXr6CEWrmH/9tba2A8Sabw9yY+AT3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5Hug8YAAADdAAAADwAAAAAAAAAAAAAAAACYAgAAZHJz&#10;L2Rvd25yZXYueG1sUEsFBgAAAAAEAAQA9QAAAIsDAAAAAA==&#10;" path="m39218,v4229,,6337,2845,6337,8522c45555,18352,42418,28613,36157,39319,30620,48793,23673,53530,15291,53530v-4216,,-7646,-1358,-10262,-4051c2401,46787,1092,43218,1092,38773v,-2108,445,-4762,1309,-7963l6769,14859c7645,11646,8090,9728,8090,9068,8090,7683,7519,6795,6388,6388,5258,5994,3137,5791,,5791l546,1854,20434,660,11367,32118v-800,2769,-1207,5169,-1207,7201c10160,41872,10922,43891,12459,45390v1524,1486,3531,2235,6007,2235c22758,47625,27013,44679,31242,38773v2629,-3632,4699,-7671,6223,-12116c38850,22720,39548,19329,39548,16497v,-2044,-915,-4165,-2731,-6388c34989,7887,34087,6121,34087,4801v,-1372,482,-2528,1473,-3429c36538,457,37757,,39218,xe" fillcolor="#1c1c1b" stroked="f" strokeweight="0">
                        <v:stroke miterlimit="83231f" joinstyle="miter"/>
                        <v:path arrowok="t" textboxrect="0,0,45555,53530"/>
                      </v:shape>
                      <w10:anchorlock/>
                    </v:group>
                  </w:pict>
                </mc:Fallback>
              </mc:AlternateConten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 xml:space="preserve">= 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a</w:t>
            </w:r>
            <w:r w:rsidRPr="00192A6B">
              <w:rPr>
                <w:rFonts w:ascii="Cambria Math" w:eastAsia="Segoe UI Symbol" w:hAnsi="Cambria Math" w:cs="Cambria Math"/>
                <w:color w:val="030203"/>
                <w:sz w:val="24"/>
                <w:szCs w:val="24"/>
              </w:rPr>
              <w:t>⋅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>∆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t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  <w:p w:rsidR="00585641" w:rsidRPr="00192A6B" w:rsidRDefault="00585641" w:rsidP="00585641">
            <w:pPr>
              <w:numPr>
                <w:ilvl w:val="0"/>
                <w:numId w:val="50"/>
              </w:numPr>
              <w:spacing w:after="0" w:line="259" w:lineRule="auto"/>
              <w:ind w:left="141" w:right="9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informacjami pochodzącymi z analizy tekstów (w tym popularnonaukowych) dotyczących przykładów wykorzystania zasady odrzutu w przyrodzie i technice</w:t>
            </w:r>
          </w:p>
        </w:tc>
      </w:tr>
    </w:tbl>
    <w:tbl>
      <w:tblPr>
        <w:tblpPr w:vertAnchor="text" w:horzAnchor="margin" w:tblpY="-1416"/>
        <w:tblOverlap w:val="never"/>
        <w:tblW w:w="13731" w:type="dxa"/>
        <w:tblCellMar>
          <w:top w:w="51" w:type="dxa"/>
          <w:left w:w="89" w:type="dxa"/>
          <w:right w:w="67" w:type="dxa"/>
        </w:tblCellMar>
        <w:tblLook w:val="04A0" w:firstRow="1" w:lastRow="0" w:firstColumn="1" w:lastColumn="0" w:noHBand="0" w:noVBand="1"/>
      </w:tblPr>
      <w:tblGrid>
        <w:gridCol w:w="3436"/>
        <w:gridCol w:w="3628"/>
        <w:gridCol w:w="3436"/>
        <w:gridCol w:w="3231"/>
      </w:tblGrid>
      <w:tr w:rsidR="00585641" w:rsidRPr="00192A6B" w:rsidTr="00E4784F">
        <w:trPr>
          <w:trHeight w:val="277"/>
        </w:trPr>
        <w:tc>
          <w:tcPr>
            <w:tcW w:w="3436" w:type="dxa"/>
            <w:tcBorders>
              <w:top w:val="single" w:sz="2" w:space="0" w:color="C6C6C6"/>
              <w:left w:val="single" w:sz="2" w:space="0" w:color="C6C6C6"/>
              <w:bottom w:val="single" w:sz="2" w:space="0" w:color="C6C6C6"/>
              <w:right w:val="single" w:sz="2" w:space="0" w:color="C6C6C6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2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lastRenderedPageBreak/>
              <w:t>Stopień dopuszczający</w:t>
            </w:r>
          </w:p>
        </w:tc>
        <w:tc>
          <w:tcPr>
            <w:tcW w:w="3628" w:type="dxa"/>
            <w:tcBorders>
              <w:top w:val="single" w:sz="2" w:space="0" w:color="C6C6C6"/>
              <w:left w:val="single" w:sz="2" w:space="0" w:color="C6C6C6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2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stateczny</w:t>
            </w: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2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bry</w:t>
            </w: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2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bardzo dobry</w:t>
            </w:r>
          </w:p>
        </w:tc>
      </w:tr>
      <w:tr w:rsidR="00585641" w:rsidRPr="00192A6B" w:rsidTr="00E4784F">
        <w:trPr>
          <w:trHeight w:val="2689"/>
        </w:trPr>
        <w:tc>
          <w:tcPr>
            <w:tcW w:w="3436" w:type="dxa"/>
            <w:tcBorders>
              <w:top w:val="single" w:sz="2" w:space="0" w:color="C6C6C6"/>
              <w:left w:val="single" w:sz="2" w:space="0" w:color="C6C6C6"/>
              <w:bottom w:val="nil"/>
              <w:right w:val="single" w:sz="2" w:space="0" w:color="C6C6C6"/>
            </w:tcBorders>
            <w:shd w:val="clear" w:color="auto" w:fill="auto"/>
          </w:tcPr>
          <w:p w:rsidR="00585641" w:rsidRPr="00192A6B" w:rsidRDefault="00585641" w:rsidP="00E4784F">
            <w:pPr>
              <w:spacing w:after="132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8" w:type="dxa"/>
            <w:tcBorders>
              <w:top w:val="single" w:sz="2" w:space="0" w:color="C6C6C6"/>
              <w:left w:val="single" w:sz="2" w:space="0" w:color="C6C6C6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36" w:lineRule="auto"/>
              <w:ind w:right="102" w:firstLine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− demonstracja zjawiska odrzutu,  korzystając z opisów doświadczeń i przestrzegając zasad bezpieczeństwa; zapisuje wyniki pomiarów wraz z ich jednostkami oraz z uwzględnieniem informacji o niepewności, analizuje je i formułuje wnioski </w:t>
            </w:r>
          </w:p>
          <w:p w:rsidR="00585641" w:rsidRPr="00192A6B" w:rsidRDefault="00585641" w:rsidP="00E4784F">
            <w:pPr>
              <w:spacing w:after="0" w:line="259" w:lineRule="auto"/>
              <w:ind w:left="141" w:right="7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• rozwiązuje proste (typowe) zadania lub problemy dotyczące treści rozdziału: Dynamika (z wykorzystaniem: pierwszej zasady dynamiki Newtona, związku między siłą i masą a przyspieszeniem oraz zadania dotyczące swobodnego spadania ciał, wzajemnego oddziaływania ciał i występowania oporów ruchu)</w:t>
            </w: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132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132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85641" w:rsidRPr="00192A6B" w:rsidTr="00E4784F">
        <w:trPr>
          <w:trHeight w:val="265"/>
        </w:trPr>
        <w:tc>
          <w:tcPr>
            <w:tcW w:w="13731" w:type="dxa"/>
            <w:gridSpan w:val="4"/>
            <w:tcBorders>
              <w:top w:val="nil"/>
              <w:left w:val="single" w:sz="2" w:space="0" w:color="C6C6C6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22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Pr="00192A6B" w:rsidRDefault="00585641" w:rsidP="00E4784F">
            <w:pPr>
              <w:spacing w:after="0" w:line="259" w:lineRule="auto"/>
              <w:ind w:right="22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Pr="00192A6B" w:rsidRDefault="00585641" w:rsidP="00E4784F">
            <w:pPr>
              <w:spacing w:after="0" w:line="259" w:lineRule="auto"/>
              <w:ind w:right="22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22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22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22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22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22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22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22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22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22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22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22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22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Pr="00192A6B" w:rsidRDefault="00585641" w:rsidP="00E4784F">
            <w:pPr>
              <w:spacing w:after="0" w:line="259" w:lineRule="auto"/>
              <w:ind w:right="2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 xml:space="preserve">VI. PRACA, MOC, ENERGIA </w:t>
            </w:r>
          </w:p>
        </w:tc>
      </w:tr>
      <w:tr w:rsidR="00585641" w:rsidRPr="00192A6B" w:rsidTr="00E4784F">
        <w:trPr>
          <w:trHeight w:val="6589"/>
        </w:trPr>
        <w:tc>
          <w:tcPr>
            <w:tcW w:w="3436" w:type="dxa"/>
            <w:tcBorders>
              <w:top w:val="nil"/>
              <w:left w:val="single" w:sz="2" w:space="0" w:color="C6C6C6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51"/>
              </w:numPr>
              <w:spacing w:after="9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energii, podaje przykłady różnych jej form</w:t>
            </w:r>
          </w:p>
          <w:p w:rsidR="00585641" w:rsidRPr="00192A6B" w:rsidRDefault="00585641" w:rsidP="00585641">
            <w:pPr>
              <w:numPr>
                <w:ilvl w:val="0"/>
                <w:numId w:val="51"/>
              </w:numPr>
              <w:spacing w:after="9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dróżnia pracę w sensie fizycznym od pracy w języku potocznym, wskazuje przykłady wykonania pracy mechanicznej w otaczającej rzeczywistości</w:t>
            </w:r>
          </w:p>
          <w:p w:rsidR="00585641" w:rsidRPr="00192A6B" w:rsidRDefault="00585641" w:rsidP="00585641">
            <w:pPr>
              <w:numPr>
                <w:ilvl w:val="0"/>
                <w:numId w:val="51"/>
              </w:numPr>
              <w:spacing w:after="9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daje wzór na obliczanie pracy, gdy kierunek działającej na ciało siły jest zgodny z kierunkiem jego ruchu</w:t>
            </w:r>
          </w:p>
          <w:p w:rsidR="00585641" w:rsidRPr="00192A6B" w:rsidRDefault="00585641" w:rsidP="00585641">
            <w:pPr>
              <w:numPr>
                <w:ilvl w:val="0"/>
                <w:numId w:val="51"/>
              </w:numPr>
              <w:spacing w:after="9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różnia pojęcia: praca i moc; odróżnia moc w sensie fizycznym od mocy w języku potocznym; wskazuje odpowiednie przykłady w otaczającej rzeczywistości</w:t>
            </w:r>
          </w:p>
          <w:p w:rsidR="00585641" w:rsidRPr="00192A6B" w:rsidRDefault="00585641" w:rsidP="00585641">
            <w:pPr>
              <w:numPr>
                <w:ilvl w:val="0"/>
                <w:numId w:val="51"/>
              </w:numPr>
              <w:spacing w:after="9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daje i opisuje wzór na obliczanie mocy (iloraz pracy i czasu, w którym praca została wykonana)</w:t>
            </w:r>
          </w:p>
          <w:p w:rsidR="00585641" w:rsidRPr="00192A6B" w:rsidRDefault="00585641" w:rsidP="00585641">
            <w:pPr>
              <w:numPr>
                <w:ilvl w:val="0"/>
                <w:numId w:val="51"/>
              </w:numPr>
              <w:spacing w:after="9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różnia pojęcia: praca i energia; wyjaśnia co rozumiemy przez pojęcie energii oraz kiedy ciało zyskuje energię, a kiedy ją traci, wskazuje odpowiednie przykłady w otaczającej rzeczywistości</w:t>
            </w:r>
          </w:p>
          <w:p w:rsidR="00585641" w:rsidRPr="00192A6B" w:rsidRDefault="00585641" w:rsidP="00585641">
            <w:pPr>
              <w:numPr>
                <w:ilvl w:val="0"/>
                <w:numId w:val="51"/>
              </w:numPr>
              <w:spacing w:after="9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posługuje się pojęciem energii potencjalnej grawitacji (ciężkości) i potencjalnej sprężystości wraz z ich jednostką w układzie SI</w:t>
            </w:r>
          </w:p>
          <w:p w:rsidR="00585641" w:rsidRPr="00192A6B" w:rsidRDefault="00585641" w:rsidP="00585641">
            <w:pPr>
              <w:numPr>
                <w:ilvl w:val="0"/>
                <w:numId w:val="51"/>
              </w:numPr>
              <w:spacing w:after="9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ami siły ciężkości i siły sprężystości</w:t>
            </w:r>
          </w:p>
          <w:p w:rsidR="00585641" w:rsidRPr="00192A6B" w:rsidRDefault="00585641" w:rsidP="00585641">
            <w:pPr>
              <w:numPr>
                <w:ilvl w:val="0"/>
                <w:numId w:val="51"/>
              </w:numPr>
              <w:spacing w:after="9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energii kinetycznej, wskazuje przykłady ciał posiadających energię kinetyczną w otaczającej rzeczywistości</w:t>
            </w:r>
          </w:p>
          <w:p w:rsidR="00585641" w:rsidRPr="00192A6B" w:rsidRDefault="00585641" w:rsidP="00585641">
            <w:pPr>
              <w:numPr>
                <w:ilvl w:val="0"/>
                <w:numId w:val="51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mienia rodzaje energii mechanicznej;</w:t>
            </w: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52"/>
              </w:numPr>
              <w:spacing w:after="9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pracy mechanicznej wraz z jej jednostką w układzie SI; wyjaśnia, kiedy została wykonana praca 1 J</w:t>
            </w:r>
          </w:p>
          <w:p w:rsidR="00585641" w:rsidRPr="00192A6B" w:rsidRDefault="00585641" w:rsidP="00585641">
            <w:pPr>
              <w:numPr>
                <w:ilvl w:val="0"/>
                <w:numId w:val="52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oporów ruchu</w:t>
            </w:r>
          </w:p>
          <w:p w:rsidR="00585641" w:rsidRPr="00192A6B" w:rsidRDefault="00585641" w:rsidP="00585641">
            <w:pPr>
              <w:numPr>
                <w:ilvl w:val="0"/>
                <w:numId w:val="52"/>
              </w:numPr>
              <w:spacing w:after="9" w:line="23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osługuje się pojęciem mocy wraz z jej jednostką w układzie SI; wyjaśnia, kiedy urządzenie ma moc 1 W; porównuje moce różnych urządzeń </w:t>
            </w:r>
          </w:p>
          <w:p w:rsidR="00585641" w:rsidRPr="00192A6B" w:rsidRDefault="00585641" w:rsidP="00585641">
            <w:pPr>
              <w:numPr>
                <w:ilvl w:val="0"/>
                <w:numId w:val="52"/>
              </w:numPr>
              <w:spacing w:after="9" w:line="23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, kiedy ciało ma energię potencjalną grawitacji, a kiedy ma energię potencjalną sprężystości, opisuje wykonaną pracę jako zmianę energii</w:t>
            </w:r>
          </w:p>
          <w:p w:rsidR="00585641" w:rsidRPr="00192A6B" w:rsidRDefault="00585641" w:rsidP="00585641">
            <w:pPr>
              <w:numPr>
                <w:ilvl w:val="0"/>
                <w:numId w:val="52"/>
              </w:numPr>
              <w:spacing w:after="9" w:line="23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przemiany energii ciała podniesionego na pewną wysokość, a następnie upuszczonego</w:t>
            </w:r>
          </w:p>
          <w:p w:rsidR="00585641" w:rsidRPr="00192A6B" w:rsidRDefault="00585641" w:rsidP="00585641">
            <w:pPr>
              <w:numPr>
                <w:ilvl w:val="0"/>
                <w:numId w:val="52"/>
              </w:numPr>
              <w:spacing w:after="9" w:line="23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korzystuje zasadę zachowania energii do opisu zjawisk</w:t>
            </w:r>
          </w:p>
          <w:p w:rsidR="00585641" w:rsidRPr="00192A6B" w:rsidRDefault="00585641" w:rsidP="00585641">
            <w:pPr>
              <w:numPr>
                <w:ilvl w:val="0"/>
                <w:numId w:val="52"/>
              </w:numPr>
              <w:spacing w:after="0" w:line="23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odaje i opisuje zależność przyrostu energii potencjalnej grawitacji ciała od jego masy </w:t>
            </w:r>
          </w:p>
          <w:p w:rsidR="00585641" w:rsidRPr="00192A6B" w:rsidRDefault="00585641" w:rsidP="00E4784F">
            <w:pPr>
              <w:spacing w:after="34"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i wysokości, na jaką ciało zostało podniesione 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(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>∆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 xml:space="preserve">E 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 xml:space="preserve">= 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m</w:t>
            </w:r>
            <w:r w:rsidRPr="00192A6B">
              <w:rPr>
                <w:rFonts w:ascii="Cambria Math" w:eastAsia="Segoe UI Symbol" w:hAnsi="Cambria Math" w:cs="Cambria Math"/>
                <w:color w:val="030203"/>
                <w:sz w:val="24"/>
                <w:szCs w:val="24"/>
              </w:rPr>
              <w:t>⋅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 xml:space="preserve"> 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 xml:space="preserve">g </w:t>
            </w:r>
            <w:r w:rsidRPr="00192A6B">
              <w:rPr>
                <w:rFonts w:ascii="Cambria Math" w:eastAsia="Segoe UI Symbol" w:hAnsi="Cambria Math" w:cs="Cambria Math"/>
                <w:color w:val="030203"/>
                <w:sz w:val="24"/>
                <w:szCs w:val="24"/>
              </w:rPr>
              <w:t>⋅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h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  <w:p w:rsidR="00585641" w:rsidRPr="00192A6B" w:rsidRDefault="00585641" w:rsidP="00585641">
            <w:pPr>
              <w:numPr>
                <w:ilvl w:val="0"/>
                <w:numId w:val="53"/>
              </w:numPr>
              <w:spacing w:after="9" w:line="23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opisuje i wykorzystuje zależność energii kinetycznej ciała od jego masy i prędkości; podaje wzór na energię kinetyczną i stosuje go do obliczeń</w:t>
            </w:r>
          </w:p>
          <w:p w:rsidR="00585641" w:rsidRPr="00192A6B" w:rsidRDefault="00585641" w:rsidP="00585641">
            <w:pPr>
              <w:numPr>
                <w:ilvl w:val="0"/>
                <w:numId w:val="53"/>
              </w:numPr>
              <w:spacing w:after="9" w:line="23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związek pracy wykonanej podczas zmiany prędkości ciała ze zmianą energii kinetycznej ciała (opisuje wykonaną pracę jako zmianę energii); wyznacza zmianę energii kinetycznej</w:t>
            </w:r>
          </w:p>
          <w:p w:rsidR="00585641" w:rsidRPr="00192A6B" w:rsidRDefault="00585641" w:rsidP="00585641">
            <w:pPr>
              <w:numPr>
                <w:ilvl w:val="0"/>
                <w:numId w:val="53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korzystuje zasadę zachowania energii</w:t>
            </w:r>
          </w:p>
        </w:tc>
        <w:tc>
          <w:tcPr>
            <w:tcW w:w="34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54"/>
              </w:numPr>
              <w:spacing w:after="15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 kiedy, mimo działającej na ciało siły, praca jest równa zero; wskazuje odpowiednie przykłady w otaczającej rzeczywistości</w:t>
            </w:r>
          </w:p>
          <w:p w:rsidR="00585641" w:rsidRPr="00192A6B" w:rsidRDefault="00585641" w:rsidP="00585641">
            <w:pPr>
              <w:numPr>
                <w:ilvl w:val="0"/>
                <w:numId w:val="54"/>
              </w:numPr>
              <w:spacing w:after="14" w:line="242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wyjaśnia sposób obliczania pracy, gdy kierunek działającej na ciało siły nie jest zgodny z kierunkiem jego ruchu </w:t>
            </w:r>
          </w:p>
          <w:p w:rsidR="00585641" w:rsidRPr="00192A6B" w:rsidRDefault="00585641" w:rsidP="00585641">
            <w:pPr>
              <w:numPr>
                <w:ilvl w:val="0"/>
                <w:numId w:val="54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wyjaśnia, co to jest koń mechaniczny (1 KM)</w:t>
            </w:r>
          </w:p>
          <w:p w:rsidR="00585641" w:rsidRPr="00192A6B" w:rsidRDefault="00585641" w:rsidP="00585641">
            <w:pPr>
              <w:numPr>
                <w:ilvl w:val="0"/>
                <w:numId w:val="54"/>
              </w:numPr>
              <w:spacing w:after="0" w:line="25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noProof/>
                <w:sz w:val="24"/>
                <w:szCs w:val="24"/>
                <w:lang w:eastAsia="pl-PL"/>
              </w:rPr>
              <mc:AlternateContent>
                <mc:Choice Requires="wpg">
                  <w:drawing>
                    <wp:anchor distT="0" distB="0" distL="114300" distR="114300" simplePos="0" relativeHeight="251664384" behindDoc="1" locked="0" layoutInCell="1" allowOverlap="1" wp14:anchorId="1A424709" wp14:editId="7BABD75E">
                      <wp:simplePos x="0" y="0"/>
                      <wp:positionH relativeFrom="column">
                        <wp:posOffset>1332230</wp:posOffset>
                      </wp:positionH>
                      <wp:positionV relativeFrom="paragraph">
                        <wp:posOffset>156845</wp:posOffset>
                      </wp:positionV>
                      <wp:extent cx="45720" cy="53340"/>
                      <wp:effectExtent l="0" t="0" r="0" b="3810"/>
                      <wp:wrapNone/>
                      <wp:docPr id="42354" name="Grupa 423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5720" cy="53340"/>
                                <a:chOff x="0" y="0"/>
                                <a:chExt cx="45555" cy="53530"/>
                              </a:xfrm>
                            </wpg:grpSpPr>
                            <wps:wsp>
                              <wps:cNvPr id="3790" name="Shape 3790"/>
                              <wps:cNvSpPr/>
                              <wps:spPr>
                                <a:xfrm>
                                  <a:off x="0" y="0"/>
                                  <a:ext cx="45555" cy="5353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45555" h="53530">
                                      <a:moveTo>
                                        <a:pt x="39218" y="0"/>
                                      </a:moveTo>
                                      <a:cubicBezTo>
                                        <a:pt x="43434" y="0"/>
                                        <a:pt x="45555" y="2845"/>
                                        <a:pt x="45555" y="8522"/>
                                      </a:cubicBezTo>
                                      <a:cubicBezTo>
                                        <a:pt x="45555" y="18352"/>
                                        <a:pt x="42418" y="28626"/>
                                        <a:pt x="36157" y="39319"/>
                                      </a:cubicBezTo>
                                      <a:cubicBezTo>
                                        <a:pt x="30620" y="48794"/>
                                        <a:pt x="23673" y="53530"/>
                                        <a:pt x="15291" y="53530"/>
                                      </a:cubicBezTo>
                                      <a:cubicBezTo>
                                        <a:pt x="11075" y="53530"/>
                                        <a:pt x="7646" y="52172"/>
                                        <a:pt x="5030" y="49479"/>
                                      </a:cubicBezTo>
                                      <a:cubicBezTo>
                                        <a:pt x="2401" y="46787"/>
                                        <a:pt x="1092" y="43218"/>
                                        <a:pt x="1092" y="38773"/>
                                      </a:cubicBezTo>
                                      <a:cubicBezTo>
                                        <a:pt x="1092" y="36665"/>
                                        <a:pt x="1537" y="34011"/>
                                        <a:pt x="2401" y="30810"/>
                                      </a:cubicBezTo>
                                      <a:lnTo>
                                        <a:pt x="6769" y="14859"/>
                                      </a:lnTo>
                                      <a:cubicBezTo>
                                        <a:pt x="7646" y="11659"/>
                                        <a:pt x="8090" y="9728"/>
                                        <a:pt x="8090" y="9068"/>
                                      </a:cubicBezTo>
                                      <a:cubicBezTo>
                                        <a:pt x="8090" y="7684"/>
                                        <a:pt x="7519" y="6795"/>
                                        <a:pt x="6388" y="6388"/>
                                      </a:cubicBezTo>
                                      <a:cubicBezTo>
                                        <a:pt x="5258" y="5994"/>
                                        <a:pt x="3137" y="5791"/>
                                        <a:pt x="0" y="5791"/>
                                      </a:cubicBezTo>
                                      <a:lnTo>
                                        <a:pt x="546" y="1854"/>
                                      </a:lnTo>
                                      <a:lnTo>
                                        <a:pt x="20434" y="660"/>
                                      </a:lnTo>
                                      <a:lnTo>
                                        <a:pt x="11367" y="32118"/>
                                      </a:lnTo>
                                      <a:cubicBezTo>
                                        <a:pt x="10566" y="34887"/>
                                        <a:pt x="10160" y="37287"/>
                                        <a:pt x="10160" y="39319"/>
                                      </a:cubicBezTo>
                                      <a:cubicBezTo>
                                        <a:pt x="10160" y="41872"/>
                                        <a:pt x="10922" y="43891"/>
                                        <a:pt x="12459" y="45390"/>
                                      </a:cubicBezTo>
                                      <a:cubicBezTo>
                                        <a:pt x="13983" y="46876"/>
                                        <a:pt x="15989" y="47625"/>
                                        <a:pt x="18466" y="47625"/>
                                      </a:cubicBezTo>
                                      <a:cubicBezTo>
                                        <a:pt x="22759" y="47625"/>
                                        <a:pt x="27013" y="44679"/>
                                        <a:pt x="31242" y="38773"/>
                                      </a:cubicBezTo>
                                      <a:cubicBezTo>
                                        <a:pt x="33871" y="35141"/>
                                        <a:pt x="35941" y="31102"/>
                                        <a:pt x="37465" y="26657"/>
                                      </a:cubicBezTo>
                                      <a:cubicBezTo>
                                        <a:pt x="38850" y="22720"/>
                                        <a:pt x="39548" y="19329"/>
                                        <a:pt x="39548" y="16497"/>
                                      </a:cubicBezTo>
                                      <a:cubicBezTo>
                                        <a:pt x="39548" y="14453"/>
                                        <a:pt x="38634" y="12332"/>
                                        <a:pt x="36818" y="10109"/>
                                      </a:cubicBezTo>
                                      <a:cubicBezTo>
                                        <a:pt x="34989" y="7887"/>
                                        <a:pt x="34087" y="6121"/>
                                        <a:pt x="34087" y="4800"/>
                                      </a:cubicBezTo>
                                      <a:cubicBezTo>
                                        <a:pt x="34087" y="3429"/>
                                        <a:pt x="34570" y="2273"/>
                                        <a:pt x="35560" y="1372"/>
                                      </a:cubicBezTo>
                                      <a:cubicBezTo>
                                        <a:pt x="36538" y="457"/>
                                        <a:pt x="37757" y="0"/>
                                        <a:pt x="39218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1C1C1B"/>
                                </a:solidFill>
                                <a:ln w="0" cap="flat">
                                  <a:noFill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FEE1FAD" id="Grupa 42354" o:spid="_x0000_s1026" style="position:absolute;margin-left:104.9pt;margin-top:12.35pt;width:3.6pt;height:4.2pt;z-index:-251652096" coordsize="45555,535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">
                      <v:shape id="Shape 3790" o:spid="_x0000_s1027" style="position:absolute;width:45555;height:53530;visibility:visible;mso-wrap-style:square;v-text-anchor:top" coordsize="45555,535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m54MMA&#10;AADdAAAADwAAAGRycy9kb3ducmV2LnhtbERPTWvCQBC9F/wPywi9lLrRFq3RVVQQWryorZ6H7JgE&#10;s7MhO9Xor3cPhR4f73s6b12lLtSE0rOBfi8BRZx5W3Ju4Od7/foBKgiyxcozGbhRgPms8zTF1Por&#10;7+iyl1zFEA4pGihE6lTrkBXkMPR8TRy5k28cSoRNrm2D1xjuKj1IkqF2WHJsKLCmVUHZef/rDAyq&#10;bf5+vPuwWS5vCzv+ksOLiDHP3XYxASXUyr/4z/1pDbyNxnF/fBOfgJ4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m54MMAAADdAAAADwAAAAAAAAAAAAAAAACYAgAAZHJzL2Rv&#10;d25yZXYueG1sUEsFBgAAAAAEAAQA9QAAAIgDAAAAAA==&#10;" path="m39218,v4216,,6337,2845,6337,8522c45555,18352,42418,28626,36157,39319,30620,48794,23673,53530,15291,53530v-4216,,-7645,-1358,-10261,-4051c2401,46787,1092,43218,1092,38773v,-2108,445,-4762,1309,-7963l6769,14859c7646,11659,8090,9728,8090,9068,8090,7684,7519,6795,6388,6388,5258,5994,3137,5791,,5791l546,1854,20434,660,11367,32118v-801,2769,-1207,5169,-1207,7201c10160,41872,10922,43891,12459,45390v1524,1486,3530,2235,6007,2235c22759,47625,27013,44679,31242,38773v2629,-3632,4699,-7671,6223,-12116c38850,22720,39548,19329,39548,16497v,-2044,-914,-4165,-2730,-6388c34989,7887,34087,6121,34087,4800v,-1371,483,-2527,1473,-3428c36538,457,37757,,39218,xe" fillcolor="#1c1c1b" stroked="f" strokeweight="0">
                        <v:stroke miterlimit="83231f" joinstyle="miter"/>
                        <v:path arrowok="t" textboxrect="0,0,45555,53530"/>
                      </v:shape>
                    </v:group>
                  </w:pict>
                </mc:Fallback>
              </mc:AlternateConten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odaje, opisuje i stosuje wzór na obliczanie mocy chwilowej ( 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 xml:space="preserve">P 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 xml:space="preserve">= 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 xml:space="preserve">F </w:t>
            </w:r>
            <w:r w:rsidRPr="00192A6B">
              <w:rPr>
                <w:rFonts w:ascii="Cambria Math" w:eastAsia="Segoe UI Symbol" w:hAnsi="Cambria Math" w:cs="Cambria Math"/>
                <w:color w:val="030203"/>
                <w:sz w:val="24"/>
                <w:szCs w:val="24"/>
              </w:rPr>
              <w:t>⋅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v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  <w:p w:rsidR="00585641" w:rsidRPr="00192A6B" w:rsidRDefault="00585641" w:rsidP="00585641">
            <w:pPr>
              <w:numPr>
                <w:ilvl w:val="0"/>
                <w:numId w:val="54"/>
              </w:numPr>
              <w:spacing w:after="0" w:line="243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yznacza zmianę energii potencjalnej grawitacji ciała podczas zmiany jego wysokości 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(wyprowadza wzór)</w:t>
            </w:r>
          </w:p>
          <w:p w:rsidR="00585641" w:rsidRPr="00192A6B" w:rsidRDefault="00585641" w:rsidP="00585641">
            <w:pPr>
              <w:numPr>
                <w:ilvl w:val="0"/>
                <w:numId w:val="54"/>
              </w:numPr>
              <w:spacing w:after="9" w:line="243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, jaki układ nazywa się układem izolowanym; podaje zasadę zachowania energii</w:t>
            </w:r>
          </w:p>
          <w:p w:rsidR="00585641" w:rsidRPr="00192A6B" w:rsidRDefault="00585641" w:rsidP="00585641">
            <w:pPr>
              <w:numPr>
                <w:ilvl w:val="0"/>
                <w:numId w:val="54"/>
              </w:numPr>
              <w:spacing w:after="9" w:line="243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lanuje i przeprowadza doświadczenia związane z badaniem, od czego zależy energia potencjalna sprężystości i energia kinetyczna; </w:t>
            </w:r>
          </w:p>
          <w:p w:rsidR="00585641" w:rsidRPr="00192A6B" w:rsidRDefault="00585641" w:rsidP="00585641">
            <w:pPr>
              <w:numPr>
                <w:ilvl w:val="0"/>
                <w:numId w:val="54"/>
              </w:numPr>
              <w:spacing w:after="9" w:line="243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ich przebieg i wyniki, formułuje wnioski</w:t>
            </w:r>
          </w:p>
          <w:p w:rsidR="00585641" w:rsidRPr="00192A6B" w:rsidRDefault="00585641" w:rsidP="00585641">
            <w:pPr>
              <w:numPr>
                <w:ilvl w:val="0"/>
                <w:numId w:val="54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rozwiązuje zadania (lub problemy) bardziej złożone (w tym umiarkowanie trudne zadania obliczeniowe) dotyczące treści rozdział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Praca, moc, energia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z wykorzystaniem: związku pracy z siłą i drogą, na jakiej została wykonana, związku mocy z pracą i czasem, w którym została wykonana, związku wykonanej pracy ze zmianą energii, zasady zachowania energii mechanicznej oraz wzorów na energię potencjalną grawitacji i energię kinetyczną)</w:t>
            </w:r>
          </w:p>
        </w:tc>
        <w:tc>
          <w:tcPr>
            <w:tcW w:w="3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55"/>
              </w:numPr>
              <w:spacing w:after="6" w:line="23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wykazuje, że praca wykonana podczas zmiany prędkości ciała jest równa zmianie jego energii kinetycznej (wyprowadza wzór)</w:t>
            </w:r>
          </w:p>
          <w:p w:rsidR="00585641" w:rsidRPr="00192A6B" w:rsidRDefault="00585641" w:rsidP="00585641">
            <w:pPr>
              <w:numPr>
                <w:ilvl w:val="0"/>
                <w:numId w:val="55"/>
              </w:numPr>
              <w:spacing w:after="9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ozwiązuje złożone zadania obliczeniowe: </w:t>
            </w:r>
          </w:p>
          <w:p w:rsidR="00585641" w:rsidRPr="00192A6B" w:rsidRDefault="00585641" w:rsidP="00E4784F">
            <w:pPr>
              <w:spacing w:after="0" w:line="246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dotyczące energii i pracy (wykorzystuje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proofErr w:type="spellStart"/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geometryczną</w:t>
            </w:r>
            <w:proofErr w:type="spellEnd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interpretację pracy) oraz mocy;</w:t>
            </w:r>
          </w:p>
          <w:p w:rsidR="00585641" w:rsidRPr="00192A6B" w:rsidRDefault="00585641" w:rsidP="00E4784F">
            <w:pPr>
              <w:spacing w:after="0" w:line="236" w:lineRule="auto"/>
              <w:ind w:left="282" w:right="11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z wykorzystaniem zasady zachowania energii mechanicznej oraz wzorów na energię potencjalną grawitacji i energię kinetyczną;</w:t>
            </w:r>
          </w:p>
          <w:p w:rsidR="00585641" w:rsidRPr="00192A6B" w:rsidRDefault="00585641" w:rsidP="00E4784F">
            <w:pPr>
              <w:spacing w:after="9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szacuje rząd wielkości spodziewanego wyniku i na tej podstawie ocenia wyniki obliczeń</w:t>
            </w:r>
          </w:p>
          <w:p w:rsidR="00585641" w:rsidRPr="00192A6B" w:rsidRDefault="00585641" w:rsidP="00585641">
            <w:pPr>
              <w:numPr>
                <w:ilvl w:val="0"/>
                <w:numId w:val="55"/>
              </w:numPr>
              <w:spacing w:after="9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ozwiązuje nietypowe zadania (problemy) dotyczące treści rozdział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Praca, moc, energia</w:t>
            </w:r>
          </w:p>
          <w:p w:rsidR="00585641" w:rsidRPr="00192A6B" w:rsidRDefault="00585641" w:rsidP="00585641">
            <w:pPr>
              <w:numPr>
                <w:ilvl w:val="0"/>
                <w:numId w:val="55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ealizuje projekt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Statek parowy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lub inny związany z treściami rozdział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Praca, moc, energia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</w:tr>
    </w:tbl>
    <w:p w:rsidR="00585641" w:rsidRPr="00192A6B" w:rsidRDefault="00585641" w:rsidP="00585641">
      <w:pPr>
        <w:spacing w:after="0" w:line="259" w:lineRule="auto"/>
        <w:ind w:right="13"/>
        <w:rPr>
          <w:rFonts w:ascii="Times New Roman" w:hAnsi="Times New Roman" w:cs="Times New Roman"/>
          <w:sz w:val="24"/>
          <w:szCs w:val="24"/>
        </w:rPr>
      </w:pPr>
    </w:p>
    <w:tbl>
      <w:tblPr>
        <w:tblpPr w:vertAnchor="text" w:horzAnchor="margin" w:tblpY="-921"/>
        <w:tblOverlap w:val="never"/>
        <w:tblW w:w="13731" w:type="dxa"/>
        <w:tblCellMar>
          <w:top w:w="51" w:type="dxa"/>
          <w:left w:w="89" w:type="dxa"/>
          <w:right w:w="53" w:type="dxa"/>
        </w:tblCellMar>
        <w:tblLook w:val="04A0" w:firstRow="1" w:lastRow="0" w:firstColumn="1" w:lastColumn="0" w:noHBand="0" w:noVBand="1"/>
      </w:tblPr>
      <w:tblGrid>
        <w:gridCol w:w="3436"/>
        <w:gridCol w:w="3628"/>
        <w:gridCol w:w="3436"/>
        <w:gridCol w:w="3231"/>
      </w:tblGrid>
      <w:tr w:rsidR="00585641" w:rsidRPr="00192A6B" w:rsidTr="00E4784F">
        <w:trPr>
          <w:trHeight w:val="277"/>
        </w:trPr>
        <w:tc>
          <w:tcPr>
            <w:tcW w:w="3436" w:type="dxa"/>
            <w:tcBorders>
              <w:top w:val="single" w:sz="2" w:space="0" w:color="C6C6C6"/>
              <w:left w:val="single" w:sz="2" w:space="0" w:color="C6C6C6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lastRenderedPageBreak/>
              <w:t>Stopień dopuszczający</w:t>
            </w:r>
          </w:p>
        </w:tc>
        <w:tc>
          <w:tcPr>
            <w:tcW w:w="3628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stateczny</w:t>
            </w: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bry</w:t>
            </w: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bardzo dobry</w:t>
            </w:r>
          </w:p>
        </w:tc>
      </w:tr>
      <w:tr w:rsidR="00585641" w:rsidRPr="00192A6B" w:rsidTr="00E4784F">
        <w:trPr>
          <w:trHeight w:val="5784"/>
        </w:trPr>
        <w:tc>
          <w:tcPr>
            <w:tcW w:w="3436" w:type="dxa"/>
            <w:tcBorders>
              <w:top w:val="single" w:sz="2" w:space="0" w:color="C6C6C6"/>
              <w:left w:val="single" w:sz="2" w:space="0" w:color="C6C6C6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9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wskazuje przykłady przemian energii mechanicznej w otaczającej rzeczywistości</w:t>
            </w:r>
          </w:p>
          <w:p w:rsidR="00585641" w:rsidRPr="00192A6B" w:rsidRDefault="00585641" w:rsidP="00585641">
            <w:pPr>
              <w:numPr>
                <w:ilvl w:val="0"/>
                <w:numId w:val="56"/>
              </w:numPr>
              <w:spacing w:after="9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energii mechanicznej jako sumy energii kinetycznej i potencjalnej; podaje zasadę zachowania energii mechanicznej</w:t>
            </w:r>
          </w:p>
          <w:p w:rsidR="00585641" w:rsidRPr="00192A6B" w:rsidRDefault="00585641" w:rsidP="00585641">
            <w:pPr>
              <w:numPr>
                <w:ilvl w:val="0"/>
                <w:numId w:val="56"/>
              </w:numPr>
              <w:spacing w:after="9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doświadczalnie bada, od czego zależy energia potencjalna ciężkości, korzystając z opisu doświadczenia i przestrzegając zasad bezpieczeństwa; opisuje wyniki i formułuje wnioski</w:t>
            </w:r>
          </w:p>
          <w:p w:rsidR="00585641" w:rsidRPr="00192A6B" w:rsidRDefault="00585641" w:rsidP="00585641">
            <w:pPr>
              <w:numPr>
                <w:ilvl w:val="0"/>
                <w:numId w:val="56"/>
              </w:numPr>
              <w:spacing w:after="9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zelicza wielokrotności i podwielokrotności oraz jednostki czasu</w:t>
            </w:r>
          </w:p>
          <w:p w:rsidR="00585641" w:rsidRPr="00192A6B" w:rsidRDefault="00585641" w:rsidP="00585641">
            <w:pPr>
              <w:numPr>
                <w:ilvl w:val="0"/>
                <w:numId w:val="56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odrębnia z prostych tekstów i rysunków informacje kluczowe</w:t>
            </w:r>
          </w:p>
        </w:tc>
        <w:tc>
          <w:tcPr>
            <w:tcW w:w="3628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9" w:line="235" w:lineRule="auto"/>
              <w:ind w:left="141" w:right="29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do opisu zjawisk oraz wskazuje ich przykłady w otaczającej rzeczywistości</w:t>
            </w:r>
          </w:p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 stosuje do obliczeń: </w:t>
            </w:r>
          </w:p>
          <w:p w:rsidR="00585641" w:rsidRPr="00192A6B" w:rsidRDefault="00585641" w:rsidP="00E4784F">
            <w:pPr>
              <w:spacing w:after="0" w:line="236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związek pracy z siłą i drogą, na jakiej została wykonana,</w:t>
            </w:r>
          </w:p>
          <w:p w:rsidR="00585641" w:rsidRPr="00192A6B" w:rsidRDefault="00585641" w:rsidP="00E4784F">
            <w:pPr>
              <w:spacing w:after="0" w:line="236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związek mocy z pracą i czasem, w którym została wykonana,</w:t>
            </w:r>
          </w:p>
          <w:p w:rsidR="00585641" w:rsidRPr="00192A6B" w:rsidRDefault="00585641" w:rsidP="00E4784F">
            <w:pPr>
              <w:spacing w:after="0" w:line="236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związek wykonanej pracy ze zmianą energii oraz wzory na energię potencjalną grawitacji i energię kinetyczną,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− zasadę zachowania energii mechanicznej, </w:t>
            </w:r>
          </w:p>
          <w:p w:rsidR="00585641" w:rsidRPr="00192A6B" w:rsidRDefault="00585641" w:rsidP="00E4784F">
            <w:pPr>
              <w:spacing w:after="0" w:line="236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związek między siłą ciężkości, masą i przyspieszeniem grawitacyjnym;</w:t>
            </w:r>
          </w:p>
          <w:p w:rsidR="00585641" w:rsidRPr="00192A6B" w:rsidRDefault="00585641" w:rsidP="00E4784F">
            <w:pPr>
              <w:spacing w:after="9" w:line="235" w:lineRule="auto"/>
              <w:ind w:left="141" w:right="79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wykonuje obliczenia i zapisuje wynik zgodnie z zasadami zaokrąglania oraz zachowaniem liczby cyfr znaczących wynikającej z danych</w:t>
            </w:r>
          </w:p>
          <w:p w:rsidR="00585641" w:rsidRPr="00192A6B" w:rsidRDefault="00585641" w:rsidP="00585641">
            <w:pPr>
              <w:numPr>
                <w:ilvl w:val="0"/>
                <w:numId w:val="57"/>
              </w:numPr>
              <w:spacing w:after="0" w:line="235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ozwiązuje proste (typowe) zadania lub problemy dotyczące treści rozdziału:  </w:t>
            </w:r>
          </w:p>
          <w:p w:rsidR="00585641" w:rsidRPr="00192A6B" w:rsidRDefault="00585641" w:rsidP="00E4784F">
            <w:pPr>
              <w:spacing w:after="9" w:line="235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Praca, moc, energia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z wykorzystaniem: związku pracy z siłą i drogą, na jakiej została wykonana, związku mocy z pracą i czasem, w którym została wykonana, związku wykonanej pracy ze zmianą energii, wzorów na energię potencjalną grawitacji i energię kinetyczną oraz zasady zachowania energii mechanicznej) </w:t>
            </w:r>
          </w:p>
          <w:p w:rsidR="00585641" w:rsidRPr="00192A6B" w:rsidRDefault="00585641" w:rsidP="00585641">
            <w:pPr>
              <w:numPr>
                <w:ilvl w:val="0"/>
                <w:numId w:val="57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wyodrębnia z tekstów, tabel i rysunków informacje kluczowe dla opisywanego zjawiska bądź problemu</w:t>
            </w: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left="141" w:right="5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• posługuje się informacjami pochodzącymi z analizy tekstów (w tym popularnonaukowych) dotyczących: energii i pracy, mocy różnych urządzeń, energii potencjalnej i kinetycznej oraz zasady zachowania energii mechanicznej</w:t>
            </w: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132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85641" w:rsidRPr="00192A6B" w:rsidTr="00E4784F">
        <w:trPr>
          <w:trHeight w:val="344"/>
        </w:trPr>
        <w:tc>
          <w:tcPr>
            <w:tcW w:w="13731" w:type="dxa"/>
            <w:gridSpan w:val="4"/>
            <w:tcBorders>
              <w:top w:val="nil"/>
              <w:left w:val="single" w:sz="2" w:space="0" w:color="C6C6C6"/>
              <w:bottom w:val="nil"/>
              <w:right w:val="nil"/>
            </w:tcBorders>
            <w:shd w:val="clear" w:color="auto" w:fill="auto"/>
          </w:tcPr>
          <w:p w:rsidR="00585641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585641" w:rsidRPr="00192A6B" w:rsidRDefault="00585641" w:rsidP="00E4784F">
            <w:pPr>
              <w:spacing w:after="0" w:line="259" w:lineRule="auto"/>
              <w:ind w:right="3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 xml:space="preserve">VII. TERMODYNAMIKA </w:t>
            </w:r>
          </w:p>
        </w:tc>
      </w:tr>
      <w:tr w:rsidR="00585641" w:rsidRPr="00192A6B" w:rsidTr="00E4784F">
        <w:trPr>
          <w:trHeight w:val="3322"/>
        </w:trPr>
        <w:tc>
          <w:tcPr>
            <w:tcW w:w="3436" w:type="dxa"/>
            <w:tcBorders>
              <w:top w:val="nil"/>
              <w:left w:val="single" w:sz="2" w:space="0" w:color="C6C6C6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58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energii kinetycznej; opisuje wykonaną pracę jako zmianę energii</w:t>
            </w:r>
          </w:p>
          <w:p w:rsidR="00585641" w:rsidRPr="00192A6B" w:rsidRDefault="00585641" w:rsidP="00585641">
            <w:pPr>
              <w:numPr>
                <w:ilvl w:val="0"/>
                <w:numId w:val="58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temperatury</w:t>
            </w:r>
          </w:p>
          <w:p w:rsidR="00585641" w:rsidRPr="00192A6B" w:rsidRDefault="00585641" w:rsidP="00585641">
            <w:pPr>
              <w:numPr>
                <w:ilvl w:val="0"/>
                <w:numId w:val="58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daje przykłady zmiany energii wewnętrznej spowodowanej wykonaniem pracy lub przepływem ciepła w otaczającej rzeczywistości</w:t>
            </w:r>
          </w:p>
          <w:p w:rsidR="00585641" w:rsidRPr="00192A6B" w:rsidRDefault="00585641" w:rsidP="00585641">
            <w:pPr>
              <w:numPr>
                <w:ilvl w:val="0"/>
                <w:numId w:val="58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daje warunek i kierunek przepływu ciepła; stwierdza, że ciała o równej temperaturze pozostają w stanie równowagi termicznej</w:t>
            </w:r>
          </w:p>
          <w:p w:rsidR="00585641" w:rsidRPr="00192A6B" w:rsidRDefault="00585641" w:rsidP="00585641">
            <w:pPr>
              <w:numPr>
                <w:ilvl w:val="0"/>
                <w:numId w:val="58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różnia materiały o różnym przewodnictwie; wskazuje przykłady w otaczającej rzeczywistości</w:t>
            </w:r>
          </w:p>
          <w:p w:rsidR="00585641" w:rsidRPr="00192A6B" w:rsidRDefault="00585641" w:rsidP="00585641">
            <w:pPr>
              <w:numPr>
                <w:ilvl w:val="0"/>
                <w:numId w:val="58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mienia sposoby przekazywania energii</w:t>
            </w:r>
          </w:p>
        </w:tc>
        <w:tc>
          <w:tcPr>
            <w:tcW w:w="3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59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konuje doświadczenie modelowe (ilustracja zmiany zachowania się cząsteczek ciała stałego w wyniku wykonania nad nim pracy), korzystając z jego opisu, opisuje wyniki doświadczenia</w:t>
            </w:r>
          </w:p>
          <w:p w:rsidR="00585641" w:rsidRPr="00192A6B" w:rsidRDefault="00585641" w:rsidP="00585641">
            <w:pPr>
              <w:numPr>
                <w:ilvl w:val="0"/>
                <w:numId w:val="59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energii wewnętrznej, określa jej związek z liczbą cząsteczek, z których zbudowane jest ciało, podaje jednostkę energii wewnętrznej w układzie SI</w:t>
            </w:r>
          </w:p>
          <w:p w:rsidR="00585641" w:rsidRPr="00192A6B" w:rsidRDefault="00585641" w:rsidP="00585641">
            <w:pPr>
              <w:numPr>
                <w:ilvl w:val="0"/>
                <w:numId w:val="59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kazuje, że energię układu (energię wewnętrzną) można zmienić, wykonując nad nim pracę</w:t>
            </w:r>
          </w:p>
          <w:p w:rsidR="00585641" w:rsidRPr="00192A6B" w:rsidRDefault="00585641" w:rsidP="00585641">
            <w:pPr>
              <w:numPr>
                <w:ilvl w:val="0"/>
                <w:numId w:val="59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określa temperaturę ciała jako miarę średniej energii kinetycznej cząsteczek, z których ciało jest zbudowane </w:t>
            </w:r>
          </w:p>
          <w:p w:rsidR="00585641" w:rsidRPr="00192A6B" w:rsidRDefault="00585641" w:rsidP="00585641">
            <w:pPr>
              <w:numPr>
                <w:ilvl w:val="0"/>
                <w:numId w:val="59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analizuje jakościowo związek między </w:t>
            </w:r>
            <w:proofErr w:type="spellStart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tem</w:t>
            </w:r>
            <w:proofErr w:type="spellEnd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34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6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yjaśnia wyniki doświadczenia modelowego (ilustracja zmiany zachowania się cząsteczek ciała stałego w wyniku wykonania nad nim pracy) </w:t>
            </w:r>
          </w:p>
          <w:p w:rsidR="00585641" w:rsidRPr="00192A6B" w:rsidRDefault="00585641" w:rsidP="00585641">
            <w:pPr>
              <w:numPr>
                <w:ilvl w:val="0"/>
                <w:numId w:val="60"/>
              </w:numPr>
              <w:spacing w:after="7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 związek między energią kinetyczną cząsteczek i temperaturą</w:t>
            </w:r>
          </w:p>
          <w:p w:rsidR="00585641" w:rsidRPr="00192A6B" w:rsidRDefault="00585641" w:rsidP="00585641">
            <w:pPr>
              <w:numPr>
                <w:ilvl w:val="0"/>
                <w:numId w:val="60"/>
              </w:numPr>
              <w:spacing w:after="0" w:line="243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opisuje możliwość wykonania pracy kosztem energii wewnętrznej; podaje przykłady praktycznego wykorzystania tego procesu</w:t>
            </w:r>
          </w:p>
          <w:p w:rsidR="00585641" w:rsidRPr="00192A6B" w:rsidRDefault="00585641" w:rsidP="00585641">
            <w:pPr>
              <w:numPr>
                <w:ilvl w:val="0"/>
                <w:numId w:val="60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 przepływ ciepła w zjawisku przewodnictwa cieplnego oraz rolę izolacji cieplnej</w:t>
            </w:r>
          </w:p>
          <w:p w:rsidR="00585641" w:rsidRPr="00192A6B" w:rsidRDefault="00585641" w:rsidP="00585641">
            <w:pPr>
              <w:numPr>
                <w:ilvl w:val="0"/>
                <w:numId w:val="60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uzasadnia, odwołując się do wyników doświadczenia, że przyrost temperatury ciała jest wprost proporcjonalny do ilości</w:t>
            </w:r>
          </w:p>
        </w:tc>
        <w:tc>
          <w:tcPr>
            <w:tcW w:w="3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Uczeń:</w:t>
            </w:r>
          </w:p>
          <w:p w:rsidR="00585641" w:rsidRPr="00192A6B" w:rsidRDefault="00585641" w:rsidP="00585641">
            <w:pPr>
              <w:numPr>
                <w:ilvl w:val="0"/>
                <w:numId w:val="61"/>
              </w:numPr>
              <w:spacing w:after="7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ojektuje i przeprowadza doświadczenie w celu wyznaczenia ciepła właściwego dowolnego ciała; opisuje je i ocenia</w:t>
            </w:r>
          </w:p>
          <w:p w:rsidR="00585641" w:rsidRPr="00192A6B" w:rsidRDefault="00585641" w:rsidP="00585641">
            <w:pPr>
              <w:numPr>
                <w:ilvl w:val="0"/>
                <w:numId w:val="61"/>
              </w:numPr>
              <w:spacing w:after="0" w:line="240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sporządza i analizuje wykres zależności temperatury od czasu ogrzewania lub oziębiania dla zjawiska topnienia lub krzepnięcia na podstawie danych (opisuje osie układu współrzędnych, uwzględnia niepewności pomiarów)</w:t>
            </w:r>
          </w:p>
          <w:p w:rsidR="00585641" w:rsidRPr="00192A6B" w:rsidRDefault="00585641" w:rsidP="00585641">
            <w:pPr>
              <w:numPr>
                <w:ilvl w:val="0"/>
                <w:numId w:val="61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wiązuje złożone zadania obliczeniowe związane ze zmianą energii wewnętrznej oraz z wykorzystaniem pojęcia ciepła właściwego; szacuje rząd wielkości spodziewanego wyniku i na tej podstawie ocenia wyniki obliczeń</w:t>
            </w:r>
          </w:p>
        </w:tc>
      </w:tr>
    </w:tbl>
    <w:tbl>
      <w:tblPr>
        <w:tblpPr w:vertAnchor="text" w:horzAnchor="margin" w:tblpY="-2290"/>
        <w:tblOverlap w:val="never"/>
        <w:tblW w:w="13731" w:type="dxa"/>
        <w:tblCellMar>
          <w:top w:w="51" w:type="dxa"/>
          <w:left w:w="89" w:type="dxa"/>
          <w:right w:w="60" w:type="dxa"/>
        </w:tblCellMar>
        <w:tblLook w:val="04A0" w:firstRow="1" w:lastRow="0" w:firstColumn="1" w:lastColumn="0" w:noHBand="0" w:noVBand="1"/>
      </w:tblPr>
      <w:tblGrid>
        <w:gridCol w:w="3436"/>
        <w:gridCol w:w="3628"/>
        <w:gridCol w:w="3436"/>
        <w:gridCol w:w="3231"/>
      </w:tblGrid>
      <w:tr w:rsidR="00585641" w:rsidRPr="00192A6B" w:rsidTr="00E4784F">
        <w:trPr>
          <w:trHeight w:val="277"/>
        </w:trPr>
        <w:tc>
          <w:tcPr>
            <w:tcW w:w="3436" w:type="dxa"/>
            <w:tcBorders>
              <w:top w:val="single" w:sz="2" w:space="0" w:color="C6C6C6"/>
              <w:left w:val="single" w:sz="2" w:space="0" w:color="C6C6C6"/>
              <w:bottom w:val="single" w:sz="2" w:space="0" w:color="C6C6C6"/>
              <w:right w:val="single" w:sz="2" w:space="0" w:color="C6C6C6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2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lastRenderedPageBreak/>
              <w:t>Stopień dopuszczający</w:t>
            </w:r>
          </w:p>
        </w:tc>
        <w:tc>
          <w:tcPr>
            <w:tcW w:w="3628" w:type="dxa"/>
            <w:tcBorders>
              <w:top w:val="single" w:sz="2" w:space="0" w:color="C6C6C6"/>
              <w:left w:val="single" w:sz="2" w:space="0" w:color="C6C6C6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2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stateczny</w:t>
            </w: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2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bry</w:t>
            </w: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2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bardzo dobry</w:t>
            </w:r>
          </w:p>
        </w:tc>
      </w:tr>
      <w:tr w:rsidR="00585641" w:rsidRPr="00192A6B" w:rsidTr="00E4784F">
        <w:trPr>
          <w:trHeight w:val="9481"/>
        </w:trPr>
        <w:tc>
          <w:tcPr>
            <w:tcW w:w="3436" w:type="dxa"/>
            <w:tcBorders>
              <w:top w:val="single" w:sz="2" w:space="0" w:color="C6C6C6"/>
              <w:left w:val="single" w:sz="2" w:space="0" w:color="C6C6C6"/>
              <w:bottom w:val="nil"/>
              <w:right w:val="single" w:sz="2" w:space="0" w:color="C6C6C6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w postaci ciepła; wskazuje odpowiednie przykłady w otaczającej rzeczywistości</w:t>
            </w:r>
          </w:p>
          <w:p w:rsidR="00585641" w:rsidRPr="00192A6B" w:rsidRDefault="00585641" w:rsidP="00585641">
            <w:pPr>
              <w:numPr>
                <w:ilvl w:val="0"/>
                <w:numId w:val="62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informuje o przekazywaniu ciepła przez promieniowanie; wykonuje i opisuje doświadczenie ilustrujące ten sposób przekazywania ciepła</w:t>
            </w:r>
          </w:p>
          <w:p w:rsidR="00585641" w:rsidRPr="00192A6B" w:rsidRDefault="00585641" w:rsidP="00585641">
            <w:pPr>
              <w:numPr>
                <w:ilvl w:val="0"/>
                <w:numId w:val="62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tabelami wielkości fizycznych w celu odszukania ciepła właściwego, porównuje wartości ciepła właściwego różnych substancji</w:t>
            </w:r>
          </w:p>
          <w:p w:rsidR="00585641" w:rsidRPr="00192A6B" w:rsidRDefault="00585641" w:rsidP="00585641">
            <w:pPr>
              <w:numPr>
                <w:ilvl w:val="0"/>
                <w:numId w:val="62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rozróżnia i nazywa zmiany stanów skupienia: topnienie, krzepnięcie, parowanie, skraplanie, sublimację, resublimację oraz wskazuje przykłady tych zjawisk w otaczającej rzeczywistości</w:t>
            </w:r>
          </w:p>
          <w:p w:rsidR="00585641" w:rsidRPr="00192A6B" w:rsidRDefault="00585641" w:rsidP="00585641">
            <w:pPr>
              <w:numPr>
                <w:ilvl w:val="0"/>
                <w:numId w:val="62"/>
              </w:numPr>
              <w:spacing w:after="0" w:line="247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tabelami wielkości fizycznych w celu odszukania temperatury topnienia i temperatury wrzenia oraz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proofErr w:type="spellStart"/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ciepła</w:t>
            </w:r>
            <w:proofErr w:type="spellEnd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topnienia i </w:t>
            </w:r>
            <w:proofErr w:type="spellStart"/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ciepła</w:t>
            </w:r>
            <w:proofErr w:type="spellEnd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parowania; porównuje te wartości dla różnych substancji</w:t>
            </w:r>
          </w:p>
          <w:p w:rsidR="00585641" w:rsidRPr="00192A6B" w:rsidRDefault="00585641" w:rsidP="00585641">
            <w:pPr>
              <w:numPr>
                <w:ilvl w:val="0"/>
                <w:numId w:val="62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doświadczalnie demonstruje zjawisko topnienia</w:t>
            </w:r>
          </w:p>
          <w:p w:rsidR="00585641" w:rsidRPr="00192A6B" w:rsidRDefault="00585641" w:rsidP="00585641">
            <w:pPr>
              <w:numPr>
                <w:ilvl w:val="0"/>
                <w:numId w:val="62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, od czego zależy szybkość parowania • posługuje się pojęciem temperatury wrzenia</w:t>
            </w:r>
          </w:p>
          <w:p w:rsidR="00585641" w:rsidRPr="00192A6B" w:rsidRDefault="00585641" w:rsidP="00585641">
            <w:pPr>
              <w:numPr>
                <w:ilvl w:val="0"/>
                <w:numId w:val="62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rzeprowadza doświadczenia:  </w:t>
            </w:r>
          </w:p>
          <w:p w:rsidR="00585641" w:rsidRPr="00192A6B" w:rsidRDefault="00585641" w:rsidP="00E4784F">
            <w:pPr>
              <w:spacing w:after="0" w:line="236" w:lineRule="auto"/>
              <w:ind w:left="282" w:right="157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− obserwacja zmian temperatury ciał w wyniku 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wykonania nad nimi pracy lub ogrzania,</w:t>
            </w:r>
          </w:p>
          <w:p w:rsidR="00585641" w:rsidRPr="00192A6B" w:rsidRDefault="00585641" w:rsidP="00E4784F">
            <w:pPr>
              <w:spacing w:after="0" w:line="236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badanie zjawiska przewodnictwa cieplnego,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− obserwacja zjawiska konwekcji, </w:t>
            </w:r>
          </w:p>
          <w:p w:rsidR="00585641" w:rsidRPr="00192A6B" w:rsidRDefault="00585641" w:rsidP="00E4784F">
            <w:pPr>
              <w:spacing w:after="0" w:line="259" w:lineRule="auto"/>
              <w:ind w:left="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obserwacja zmian stanu skupienia wody,</w:t>
            </w:r>
          </w:p>
          <w:p w:rsidR="00585641" w:rsidRPr="00192A6B" w:rsidRDefault="00585641" w:rsidP="00E4784F">
            <w:pPr>
              <w:spacing w:after="0" w:line="236" w:lineRule="auto"/>
              <w:ind w:firstLine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obserwacja topnienia substancji,  korzystając z opisów doświadczeń i przestrzegając zasad bezpieczeństwa; zapisuje wyniki obserwacji i formułuje wnioski</w:t>
            </w:r>
          </w:p>
          <w:p w:rsidR="00585641" w:rsidRPr="00192A6B" w:rsidRDefault="00585641" w:rsidP="00585641">
            <w:pPr>
              <w:numPr>
                <w:ilvl w:val="0"/>
                <w:numId w:val="63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ozwiązuje proste, </w:t>
            </w:r>
            <w:proofErr w:type="spellStart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nieobliczeniowe</w:t>
            </w:r>
            <w:proofErr w:type="spellEnd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zadania dotyczące treści rozdział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Termodynamika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– związane z energią wewnętrzną i zmianami stanów skupienia ciał: topnieniem lub krzepnięciem, parowaniem (wrzeniem) lub skraplaniem</w:t>
            </w:r>
          </w:p>
          <w:p w:rsidR="00585641" w:rsidRPr="00192A6B" w:rsidRDefault="00585641" w:rsidP="00585641">
            <w:pPr>
              <w:numPr>
                <w:ilvl w:val="0"/>
                <w:numId w:val="63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zelicza wielokrotności i podwielokrotności oraz jednostki czasu</w:t>
            </w:r>
          </w:p>
          <w:p w:rsidR="00585641" w:rsidRPr="00192A6B" w:rsidRDefault="00585641" w:rsidP="00585641">
            <w:pPr>
              <w:numPr>
                <w:ilvl w:val="0"/>
                <w:numId w:val="63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odrębnia z tekstów i rysunków informacje kluczowe</w:t>
            </w:r>
          </w:p>
        </w:tc>
        <w:tc>
          <w:tcPr>
            <w:tcW w:w="3628" w:type="dxa"/>
            <w:tcBorders>
              <w:top w:val="single" w:sz="2" w:space="0" w:color="C6C6C6"/>
              <w:left w:val="single" w:sz="2" w:space="0" w:color="C6C6C6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 </w:t>
            </w:r>
            <w:proofErr w:type="spellStart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eraturą</w:t>
            </w:r>
            <w:proofErr w:type="spellEnd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a średnią energią kinetyczną (ruchu chaotycznego) cząsteczek</w:t>
            </w:r>
          </w:p>
          <w:p w:rsidR="00585641" w:rsidRPr="00192A6B" w:rsidRDefault="00585641" w:rsidP="00585641">
            <w:pPr>
              <w:numPr>
                <w:ilvl w:val="0"/>
                <w:numId w:val="64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skalami temperatur (Celsjusza, Kelvina, Fahrenheita); wskazuje jednostkę temperatury w układzie SI; podaje temperaturę zera bezwzględnego</w:t>
            </w:r>
          </w:p>
          <w:p w:rsidR="00585641" w:rsidRPr="00192A6B" w:rsidRDefault="00585641" w:rsidP="00585641">
            <w:pPr>
              <w:numPr>
                <w:ilvl w:val="0"/>
                <w:numId w:val="64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rzelicza temperaturę w skali Celsjusza na temperaturę w skali Kelvina i odwrotnie</w:t>
            </w:r>
          </w:p>
          <w:p w:rsidR="00585641" w:rsidRPr="00192A6B" w:rsidRDefault="00585641" w:rsidP="00585641">
            <w:pPr>
              <w:numPr>
                <w:ilvl w:val="0"/>
                <w:numId w:val="64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sługuje się pojęciem przepływu ciepła jako przekazywaniem energii w postaci ciepła oraz jednostką ciepła w układzie SI</w:t>
            </w:r>
          </w:p>
          <w:p w:rsidR="00585641" w:rsidRPr="00192A6B" w:rsidRDefault="00585641" w:rsidP="00585641">
            <w:pPr>
              <w:numPr>
                <w:ilvl w:val="0"/>
                <w:numId w:val="64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kazuje,  że nie następuje przekazywanie energii w postaci ciepła (wymiana ciepła) między ciałami o tej samej temperaturze</w:t>
            </w:r>
          </w:p>
          <w:p w:rsidR="00585641" w:rsidRPr="00192A6B" w:rsidRDefault="00585641" w:rsidP="00585641">
            <w:pPr>
              <w:numPr>
                <w:ilvl w:val="0"/>
                <w:numId w:val="64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ykazuje, że energię układu (energię wewnętrzną) można zmienić, wykonując nad nim pracę lub przekazując energię w postaci ciepła </w:t>
            </w:r>
          </w:p>
          <w:p w:rsidR="00585641" w:rsidRPr="00192A6B" w:rsidRDefault="00585641" w:rsidP="00585641">
            <w:pPr>
              <w:numPr>
                <w:ilvl w:val="0"/>
                <w:numId w:val="64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analizuje jakościowo zmiany energii wewnętrznej spowodowane wykonaniem pracy i przepływem ciepła</w:t>
            </w:r>
          </w:p>
          <w:p w:rsidR="00585641" w:rsidRPr="00192A6B" w:rsidRDefault="00585641" w:rsidP="00585641">
            <w:pPr>
              <w:numPr>
                <w:ilvl w:val="0"/>
                <w:numId w:val="64"/>
              </w:numPr>
              <w:spacing w:after="78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odaje treść pierwszej zasady termodynamiki  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(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>∆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E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  <w:vertAlign w:val="subscript"/>
              </w:rPr>
              <w:t xml:space="preserve">w 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>=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 xml:space="preserve">W 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 xml:space="preserve">+ 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 xml:space="preserve">Q 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  <w:p w:rsidR="00585641" w:rsidRPr="00192A6B" w:rsidRDefault="00585641" w:rsidP="00585641">
            <w:pPr>
              <w:numPr>
                <w:ilvl w:val="0"/>
                <w:numId w:val="64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doświadczalnie bada zjawisko przewodnictwa cieplnego i określa, który z badanych materiałów jest lepszym przewodnikiem ciepła (planuje, 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przeprowadza i opisuje doświadczenie)</w:t>
            </w:r>
          </w:p>
          <w:p w:rsidR="00585641" w:rsidRPr="00192A6B" w:rsidRDefault="00585641" w:rsidP="00585641">
            <w:pPr>
              <w:numPr>
                <w:ilvl w:val="0"/>
                <w:numId w:val="64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zjawisko przewodnictwa cieplnego oraz rolę izolacji cieplnej</w:t>
            </w:r>
          </w:p>
          <w:p w:rsidR="00585641" w:rsidRPr="00192A6B" w:rsidRDefault="00585641" w:rsidP="00585641">
            <w:pPr>
              <w:numPr>
                <w:ilvl w:val="0"/>
                <w:numId w:val="64"/>
              </w:numPr>
              <w:spacing w:after="1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ruch cieczy i gazów w zjawisku konwekcji</w:t>
            </w:r>
          </w:p>
          <w:p w:rsidR="00585641" w:rsidRPr="00192A6B" w:rsidRDefault="00585641" w:rsidP="00585641">
            <w:pPr>
              <w:numPr>
                <w:ilvl w:val="0"/>
                <w:numId w:val="64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stwierdza, że przyrost temperatury ciała jest wprost proporcjonalny do ilości pobranego przez ciało ciepła oraz, że ilość pobranego przez ciało ciepła do uzyskania danego przyrostu temperatury jest wprost proporcjonalna do masy ciała</w:t>
            </w:r>
          </w:p>
          <w:p w:rsidR="00585641" w:rsidRPr="00192A6B" w:rsidRDefault="00585641" w:rsidP="00585641">
            <w:pPr>
              <w:numPr>
                <w:ilvl w:val="0"/>
                <w:numId w:val="64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, co określa ciepło właściwe; posługuje się pojęciem ciepła właściwego wraz z jego jednostką w układzie SI</w:t>
            </w:r>
          </w:p>
          <w:p w:rsidR="00585641" w:rsidRPr="00192A6B" w:rsidRDefault="00585641" w:rsidP="00585641">
            <w:pPr>
              <w:numPr>
                <w:ilvl w:val="0"/>
                <w:numId w:val="64"/>
              </w:numPr>
              <w:spacing w:after="0" w:line="282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odaje i opisuje wzór na obliczanie ciepła właściwego (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 xml:space="preserve">c 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 xml:space="preserve">= </w:t>
            </w:r>
            <w:r w:rsidRPr="00192A6B">
              <w:rPr>
                <w:rFonts w:ascii="Times New Roman" w:hAnsi="Times New Roman" w:cs="Times New Roman"/>
                <w:noProof/>
                <w:sz w:val="24"/>
                <w:szCs w:val="24"/>
                <w:lang w:eastAsia="pl-PL"/>
              </w:rPr>
              <mc:AlternateContent>
                <mc:Choice Requires="wpg">
                  <w:drawing>
                    <wp:inline distT="0" distB="0" distL="0" distR="0" wp14:anchorId="0A723836" wp14:editId="5AE31FA5">
                      <wp:extent cx="328930" cy="0"/>
                      <wp:effectExtent l="19050" t="19050" r="33020" b="38100"/>
                      <wp:docPr id="42439" name="Grupa 424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28930" cy="0"/>
                                <a:chOff x="0" y="0"/>
                                <a:chExt cx="329247" cy="1"/>
                              </a:xfrm>
                            </wpg:grpSpPr>
                            <wps:wsp>
                              <wps:cNvPr id="4646" name="Shape 4646"/>
                              <wps:cNvSpPr/>
                              <wps:spPr>
                                <a:xfrm>
                                  <a:off x="0" y="0"/>
                                  <a:ext cx="329247" cy="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329247">
                                      <a:moveTo>
                                        <a:pt x="0" y="0"/>
                                      </a:moveTo>
                                      <a:lnTo>
                                        <a:pt x="329247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0" cap="sq" cmpd="sng" algn="ctr">
                                  <a:solidFill>
                                    <a:srgbClr val="030203"/>
                                  </a:solidFill>
                                  <a:prstDash val="solid"/>
                                  <a:miter lim="127000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6278AFD" id="Grupa 42439" o:spid="_x0000_s1026" style="width:25.9pt;height:0;mso-position-horizontal-relative:char;mso-position-vertical-relative:line" coordsize="329247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">
                      <v:shape id="Shape 4646" o:spid="_x0000_s1027" style="position:absolute;width:329247;height:0;visibility:visible;mso-wrap-style:square;v-text-anchor:top" coordsize="329247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th1McA&#10;AADdAAAADwAAAGRycy9kb3ducmV2LnhtbESPQWvCQBSE70L/w/IK3sxGkVhSV5GioCBFbQ/29pJ9&#10;JqHZtyG7avTXdwWhx2FmvmGm887U4kKtqywrGEYxCOLc6ooLBd9fq8EbCOeRNdaWScGNHMxnL70p&#10;ptpeeU+Xgy9EgLBLUUHpfZNK6fKSDLrINsTBO9nWoA+yLaRu8RrgppajOE6kwYrDQokNfZSU/x7O&#10;RkF3vy+29c9yeDyeJpvic5lluyZTqv/aLd5BeOr8f/jZXmsF42ScwONNeAJy9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2LYdTHAAAA3QAAAA8AAAAAAAAAAAAAAAAAmAIAAGRy&#10;cy9kb3ducmV2LnhtbFBLBQYAAAAABAAEAPUAAACMAwAAAAA=&#10;" path="m,l329247,e" filled="f" strokecolor="#030203" strokeweight="0">
                        <v:stroke miterlimit="83231f" joinstyle="miter" endcap="square"/>
                        <v:path arrowok="t" textboxrect="0,0,329247,0"/>
                      </v:shape>
                      <w10:anchorlock/>
                    </v:group>
                  </w:pict>
                </mc:Fallback>
              </mc:AlternateConten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  <w:vertAlign w:val="superscript"/>
              </w:rPr>
              <w:t xml:space="preserve">Q 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)</w:t>
            </w:r>
          </w:p>
          <w:p w:rsidR="00585641" w:rsidRPr="00192A6B" w:rsidRDefault="00585641" w:rsidP="00E4784F">
            <w:pPr>
              <w:spacing w:after="0" w:line="259" w:lineRule="auto"/>
              <w:ind w:right="15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m</w:t>
            </w:r>
            <w:r w:rsidRPr="00192A6B">
              <w:rPr>
                <w:rFonts w:ascii="Cambria Math" w:eastAsia="Segoe UI Symbol" w:hAnsi="Cambria Math" w:cs="Cambria Math"/>
                <w:color w:val="030203"/>
                <w:sz w:val="24"/>
                <w:szCs w:val="24"/>
              </w:rPr>
              <w:t>⋅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>∆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T</w:t>
            </w:r>
          </w:p>
          <w:p w:rsidR="00585641" w:rsidRPr="00192A6B" w:rsidRDefault="00585641" w:rsidP="00585641">
            <w:pPr>
              <w:numPr>
                <w:ilvl w:val="0"/>
                <w:numId w:val="64"/>
              </w:numPr>
              <w:spacing w:after="55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yjaśnia, jak obliczyć ilość ciepła pobranego (oddanego) przez ciało podczas ogrzewania 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(oziębiania); podaje wzór (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 xml:space="preserve">Q 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 xml:space="preserve">= 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 xml:space="preserve">c </w:t>
            </w:r>
            <w:r w:rsidRPr="00192A6B">
              <w:rPr>
                <w:rFonts w:ascii="Cambria Math" w:eastAsia="Segoe UI Symbol" w:hAnsi="Cambria Math" w:cs="Cambria Math"/>
                <w:color w:val="030203"/>
                <w:sz w:val="24"/>
                <w:szCs w:val="24"/>
              </w:rPr>
              <w:t>⋅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m</w:t>
            </w:r>
            <w:r w:rsidRPr="00192A6B">
              <w:rPr>
                <w:rFonts w:ascii="Cambria Math" w:eastAsia="Segoe UI Symbol" w:hAnsi="Cambria Math" w:cs="Cambria Math"/>
                <w:color w:val="030203"/>
                <w:sz w:val="24"/>
                <w:szCs w:val="24"/>
              </w:rPr>
              <w:t>⋅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>∆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T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43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 pobranego przez ciało ciepła oraz, że ilość pobranego przez ciało ciepła do uzyskania danego przyrostu temperatury jest wprost proporcjonalna do masy ciała</w:t>
            </w:r>
          </w:p>
          <w:p w:rsidR="00585641" w:rsidRPr="00192A6B" w:rsidRDefault="00585641" w:rsidP="00585641">
            <w:pPr>
              <w:numPr>
                <w:ilvl w:val="0"/>
                <w:numId w:val="65"/>
              </w:numPr>
              <w:spacing w:after="4" w:line="243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prowadza wzór potrzebny do wyznaczenia ciepła właściwego wody z użyciem czajnika elektrycznego lub grzałki o znanej mocy</w:t>
            </w:r>
          </w:p>
          <w:p w:rsidR="00585641" w:rsidRPr="00192A6B" w:rsidRDefault="00585641" w:rsidP="00585641">
            <w:pPr>
              <w:numPr>
                <w:ilvl w:val="0"/>
                <w:numId w:val="65"/>
              </w:numPr>
              <w:spacing w:after="1" w:line="247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rysuje wykres zależności temperatury od czasu ogrzewania lub oziębiania odpowiednio dla zjawiska topnienia lub krzepnięcia na podstawie danych</w:t>
            </w:r>
          </w:p>
          <w:p w:rsidR="00585641" w:rsidRPr="00192A6B" w:rsidRDefault="00585641" w:rsidP="00585641">
            <w:pPr>
              <w:numPr>
                <w:ilvl w:val="0"/>
                <w:numId w:val="65"/>
              </w:numPr>
              <w:spacing w:after="0" w:line="250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posługuje się pojęciem ciepła topnienia wraz z jednostką w układzie SI; podaje wzór na ciepło topnienia</w:t>
            </w:r>
          </w:p>
          <w:p w:rsidR="00585641" w:rsidRPr="00192A6B" w:rsidRDefault="00585641" w:rsidP="00585641">
            <w:pPr>
              <w:numPr>
                <w:ilvl w:val="0"/>
                <w:numId w:val="65"/>
              </w:numPr>
              <w:spacing w:after="4" w:line="243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wyjaśnia, co dzieje się z energią pobieraną (lub oddawaną) przez mieszaninę substancji w stanie stałym i ciekłym (np. wody i lodu) podczas topnienia (lub krzepnięcia) w stałej temperaturze</w:t>
            </w:r>
          </w:p>
          <w:p w:rsidR="00585641" w:rsidRPr="00192A6B" w:rsidRDefault="00585641" w:rsidP="00585641">
            <w:pPr>
              <w:numPr>
                <w:ilvl w:val="0"/>
                <w:numId w:val="65"/>
              </w:numPr>
              <w:spacing w:after="0" w:line="250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posługuje się pojęciem ciepła parowania wraz z jednostką w układzie SI; podaje wzór na ciepło parowania</w:t>
            </w:r>
          </w:p>
          <w:p w:rsidR="00585641" w:rsidRPr="00192A6B" w:rsidRDefault="00585641" w:rsidP="00585641">
            <w:pPr>
              <w:numPr>
                <w:ilvl w:val="0"/>
                <w:numId w:val="65"/>
              </w:numPr>
              <w:spacing w:after="0" w:line="25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wyjaśnia zależność temperatury wrzenia od ciśnienia</w:t>
            </w:r>
          </w:p>
          <w:p w:rsidR="00585641" w:rsidRPr="00192A6B" w:rsidRDefault="00585641" w:rsidP="00585641">
            <w:pPr>
              <w:numPr>
                <w:ilvl w:val="0"/>
                <w:numId w:val="65"/>
              </w:numPr>
              <w:spacing w:after="0" w:line="243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przeprowadza doświadczenie ilustrujące wykonanie pracy przez rozprężający się gaz, korzystając z opisu doświadczenia i przestrzegając zasad bezpieczeństwa; analizuje wyniki doświadczenia i formułuje wnioski</w:t>
            </w:r>
          </w:p>
          <w:p w:rsidR="00585641" w:rsidRPr="00192A6B" w:rsidRDefault="00585641" w:rsidP="00585641">
            <w:pPr>
              <w:numPr>
                <w:ilvl w:val="0"/>
                <w:numId w:val="65"/>
              </w:numPr>
              <w:spacing w:after="0" w:line="243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planuje i przeprowadza doświadczenie w celu wykazania, że do uzyskania jednakowego przyrostu temperatury różnych substancji o tej samej masie potrzebna jest inna ilość ciepła; opisuje przebieg doświadczenia i ocenia je</w:t>
            </w:r>
          </w:p>
          <w:p w:rsidR="00585641" w:rsidRPr="00192A6B" w:rsidRDefault="00585641" w:rsidP="00585641">
            <w:pPr>
              <w:numPr>
                <w:ilvl w:val="0"/>
                <w:numId w:val="65"/>
              </w:numPr>
              <w:spacing w:after="0" w:line="243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ozwiązuje bardziej złożone zadania lub problemy (w tym umiarkowanie trudne zadania obliczeniowe) dotyczące treści rozdział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Termodynamika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związane z energią wewnętrzną i temperaturą, zmianami stanu 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kupienia ciał, wykorzystaniem pojęcia ciepła właściwego i zależności 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 xml:space="preserve">Q 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 xml:space="preserve">= 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 xml:space="preserve">c </w:t>
            </w:r>
            <w:r w:rsidRPr="00192A6B">
              <w:rPr>
                <w:rFonts w:ascii="Cambria Math" w:eastAsia="Segoe UI Symbol" w:hAnsi="Cambria Math" w:cs="Cambria Math"/>
                <w:color w:val="030203"/>
                <w:sz w:val="24"/>
                <w:szCs w:val="24"/>
              </w:rPr>
              <w:t>⋅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m</w:t>
            </w:r>
            <w:r w:rsidRPr="00192A6B">
              <w:rPr>
                <w:rFonts w:ascii="Cambria Math" w:eastAsia="Segoe UI Symbol" w:hAnsi="Cambria Math" w:cs="Cambria Math"/>
                <w:color w:val="030203"/>
                <w:sz w:val="24"/>
                <w:szCs w:val="24"/>
              </w:rPr>
              <w:t>⋅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>∆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T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oraz wzorów na </w:t>
            </w:r>
            <w:proofErr w:type="spellStart"/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ciepło</w:t>
            </w:r>
            <w:proofErr w:type="spellEnd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topnienia i </w:t>
            </w:r>
            <w:proofErr w:type="spellStart"/>
            <w:r w:rsidRPr="00192A6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R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ciepło</w:t>
            </w:r>
            <w:proofErr w:type="spellEnd"/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parowania)</w:t>
            </w: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• rozwiązuje nietypowe zadania (problemy) dotyczące treści rozdział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Termodynamika</w:t>
            </w:r>
          </w:p>
        </w:tc>
      </w:tr>
    </w:tbl>
    <w:tbl>
      <w:tblPr>
        <w:tblpPr w:vertAnchor="text" w:horzAnchor="margin" w:tblpY="-1101"/>
        <w:tblOverlap w:val="never"/>
        <w:tblW w:w="13731" w:type="dxa"/>
        <w:tblCellMar>
          <w:top w:w="51" w:type="dxa"/>
          <w:left w:w="89" w:type="dxa"/>
          <w:right w:w="68" w:type="dxa"/>
        </w:tblCellMar>
        <w:tblLook w:val="04A0" w:firstRow="1" w:lastRow="0" w:firstColumn="1" w:lastColumn="0" w:noHBand="0" w:noVBand="1"/>
      </w:tblPr>
      <w:tblGrid>
        <w:gridCol w:w="3436"/>
        <w:gridCol w:w="3628"/>
        <w:gridCol w:w="3436"/>
        <w:gridCol w:w="3231"/>
      </w:tblGrid>
      <w:tr w:rsidR="00585641" w:rsidRPr="00192A6B" w:rsidTr="00E4784F">
        <w:trPr>
          <w:trHeight w:val="277"/>
        </w:trPr>
        <w:tc>
          <w:tcPr>
            <w:tcW w:w="3436" w:type="dxa"/>
            <w:tcBorders>
              <w:top w:val="single" w:sz="2" w:space="0" w:color="C6C6C6"/>
              <w:left w:val="single" w:sz="2" w:space="0" w:color="C6C6C6"/>
              <w:bottom w:val="single" w:sz="2" w:space="0" w:color="C6C6C6"/>
              <w:right w:val="single" w:sz="2" w:space="0" w:color="C6C6C6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lastRenderedPageBreak/>
              <w:t>Stopień dopuszczający</w:t>
            </w:r>
          </w:p>
        </w:tc>
        <w:tc>
          <w:tcPr>
            <w:tcW w:w="3628" w:type="dxa"/>
            <w:tcBorders>
              <w:top w:val="single" w:sz="2" w:space="0" w:color="C6C6C6"/>
              <w:left w:val="single" w:sz="2" w:space="0" w:color="C6C6C6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stateczny</w:t>
            </w: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bry</w:t>
            </w: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2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bardzo dobry</w:t>
            </w:r>
          </w:p>
        </w:tc>
      </w:tr>
      <w:tr w:rsidR="00585641" w:rsidRPr="00192A6B" w:rsidTr="00E4784F">
        <w:trPr>
          <w:trHeight w:val="9447"/>
        </w:trPr>
        <w:tc>
          <w:tcPr>
            <w:tcW w:w="3436" w:type="dxa"/>
            <w:tcBorders>
              <w:top w:val="single" w:sz="2" w:space="0" w:color="C6C6C6"/>
              <w:left w:val="single" w:sz="2" w:space="0" w:color="C6C6C6"/>
              <w:bottom w:val="nil"/>
              <w:right w:val="single" w:sz="2" w:space="0" w:color="C6C6C6"/>
            </w:tcBorders>
            <w:shd w:val="clear" w:color="auto" w:fill="auto"/>
          </w:tcPr>
          <w:p w:rsidR="00585641" w:rsidRPr="00192A6B" w:rsidRDefault="00585641" w:rsidP="00E4784F">
            <w:pPr>
              <w:spacing w:after="132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8" w:type="dxa"/>
            <w:tcBorders>
              <w:top w:val="single" w:sz="2" w:space="0" w:color="C6C6C6"/>
              <w:left w:val="single" w:sz="2" w:space="0" w:color="C6C6C6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585641">
            <w:pPr>
              <w:numPr>
                <w:ilvl w:val="0"/>
                <w:numId w:val="66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doświadczalnie wyznacza ciepło właściwe wody z użyciem czajnika elektrycznego lub grzałki o znanej mocy, termometru, cylindra miarowego lub wagi (zapisuje wyniki pomiarów wraz z ich jednostkami oraz z uwzględnieniem informacji o niepewności, oblicza i zapisuje wynik zgodnie z zasadami zaokrąglania oraz zachowaniem liczby cyfr znaczących wynikającej z dokładności pomiarów, ocenia wynik)</w:t>
            </w:r>
          </w:p>
          <w:p w:rsidR="00585641" w:rsidRPr="00192A6B" w:rsidRDefault="00585641" w:rsidP="00585641">
            <w:pPr>
              <w:numPr>
                <w:ilvl w:val="0"/>
                <w:numId w:val="66"/>
              </w:numPr>
              <w:spacing w:after="0" w:line="238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opisuje jakościowo zmiany stanów skupienia: topnienie, krzepnięcie, parowanie, skraplanie, sublimację, resublimację</w:t>
            </w:r>
          </w:p>
          <w:p w:rsidR="00585641" w:rsidRPr="00192A6B" w:rsidRDefault="00585641" w:rsidP="00585641">
            <w:pPr>
              <w:numPr>
                <w:ilvl w:val="0"/>
                <w:numId w:val="66"/>
              </w:numPr>
              <w:spacing w:after="0" w:line="237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analizuje zjawiska: topnienia i krzepnięcia, sublimacji i resublimacji, wrzenia i skraplania jako procesy, w których dostarczanie energii w postaci ciepła nie powoduje zmiany temperatury </w:t>
            </w:r>
          </w:p>
          <w:p w:rsidR="00585641" w:rsidRPr="00192A6B" w:rsidRDefault="00585641" w:rsidP="00585641">
            <w:pPr>
              <w:numPr>
                <w:ilvl w:val="0"/>
                <w:numId w:val="66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yznacza temperaturę: </w:t>
            </w:r>
          </w:p>
          <w:p w:rsidR="00585641" w:rsidRPr="00192A6B" w:rsidRDefault="00585641" w:rsidP="00E4784F">
            <w:pPr>
              <w:spacing w:after="0" w:line="236" w:lineRule="auto"/>
              <w:ind w:left="282" w:right="94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− topnienia wybranej substancji (mierzy czas i temperaturę, zapisuje wyniki pomiarów wraz z ich jednostkami i z uwzględnieniem informacji o niepewności), 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− wrzenia wybranej substancji, np. wody </w:t>
            </w:r>
          </w:p>
          <w:p w:rsidR="00585641" w:rsidRPr="00192A6B" w:rsidRDefault="00585641" w:rsidP="00585641">
            <w:pPr>
              <w:numPr>
                <w:ilvl w:val="0"/>
                <w:numId w:val="66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porównuje topnienie kryształów i ciał bezpostaciowych</w:t>
            </w:r>
          </w:p>
          <w:p w:rsidR="00585641" w:rsidRPr="00192A6B" w:rsidRDefault="00585641" w:rsidP="00585641">
            <w:pPr>
              <w:numPr>
                <w:ilvl w:val="0"/>
                <w:numId w:val="66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na schematycznym rysunku (wykresie) ilustruje zmiany temperatury w procesie topnienia dla ciał krystalicznych i bezpostaciowych</w:t>
            </w:r>
          </w:p>
          <w:p w:rsidR="00585641" w:rsidRPr="00192A6B" w:rsidRDefault="00585641" w:rsidP="00585641">
            <w:pPr>
              <w:numPr>
                <w:ilvl w:val="0"/>
                <w:numId w:val="66"/>
              </w:numPr>
              <w:spacing w:after="0" w:line="236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doświadczalnie demonstruje zjawiska wrzenia i skraplania</w:t>
            </w:r>
          </w:p>
          <w:p w:rsidR="00585641" w:rsidRPr="00192A6B" w:rsidRDefault="00585641" w:rsidP="00585641">
            <w:pPr>
              <w:numPr>
                <w:ilvl w:val="0"/>
                <w:numId w:val="66"/>
              </w:num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rzeprowadza doświadczenia: 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− badanie, od czego zależy szybkość parowania, </w:t>
            </w:r>
          </w:p>
          <w:p w:rsidR="00585641" w:rsidRPr="00192A6B" w:rsidRDefault="00585641" w:rsidP="00E4784F">
            <w:pPr>
              <w:spacing w:after="0" w:line="236" w:lineRule="auto"/>
              <w:ind w:right="73" w:firstLine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− obserwacja wrzenia;  korzystając z opisów doświadczeń i przestrzegając zasad bezpieczeństwa; zapisuje wyniki i formułuje wnioski </w:t>
            </w:r>
          </w:p>
          <w:p w:rsidR="00585641" w:rsidRPr="00192A6B" w:rsidRDefault="00585641" w:rsidP="00585641">
            <w:pPr>
              <w:numPr>
                <w:ilvl w:val="0"/>
                <w:numId w:val="66"/>
              </w:numPr>
              <w:spacing w:after="0" w:line="250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ozwiązuje proste zadania (w tym obliczeniowe) lub problemy dotyczące treści rozdział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Termodynamika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związane z energią wewnętrzną i temperaturą,  przepływem ciepła oraz z wykorzystaniem: związków 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>∆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E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  <w:vertAlign w:val="subscript"/>
              </w:rPr>
              <w:t xml:space="preserve">w 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>=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W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i 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>∆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E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  <w:vertAlign w:val="subscript"/>
              </w:rPr>
              <w:t xml:space="preserve">w 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 xml:space="preserve">= 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Q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zależności 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 xml:space="preserve">Q 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 xml:space="preserve">= 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 xml:space="preserve">c </w:t>
            </w:r>
            <w:r w:rsidRPr="00192A6B">
              <w:rPr>
                <w:rFonts w:ascii="Cambria Math" w:eastAsia="Segoe UI Symbol" w:hAnsi="Cambria Math" w:cs="Cambria Math"/>
                <w:color w:val="030203"/>
                <w:sz w:val="24"/>
                <w:szCs w:val="24"/>
              </w:rPr>
              <w:t>⋅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m</w:t>
            </w:r>
            <w:r w:rsidRPr="00192A6B">
              <w:rPr>
                <w:rFonts w:ascii="Cambria Math" w:eastAsia="Segoe UI Symbol" w:hAnsi="Cambria Math" w:cs="Cambria Math"/>
                <w:color w:val="030203"/>
                <w:sz w:val="24"/>
                <w:szCs w:val="24"/>
              </w:rPr>
              <w:t>⋅</w:t>
            </w:r>
            <w:r w:rsidRPr="00192A6B">
              <w:rPr>
                <w:rFonts w:ascii="Times New Roman" w:eastAsia="Segoe UI Symbol" w:hAnsi="Times New Roman" w:cs="Times New Roman"/>
                <w:color w:val="030203"/>
                <w:sz w:val="24"/>
                <w:szCs w:val="24"/>
              </w:rPr>
              <w:t>∆</w:t>
            </w:r>
            <w:r w:rsidRPr="00192A6B">
              <w:rPr>
                <w:rFonts w:ascii="Times New Roman" w:hAnsi="Times New Roman" w:cs="Times New Roman"/>
                <w:i/>
                <w:color w:val="030203"/>
                <w:sz w:val="24"/>
                <w:szCs w:val="24"/>
              </w:rPr>
              <w:t>T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36" w:lineRule="auto"/>
              <w:ind w:left="141" w:right="103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• posługuje się informacjami pochodzącymi z analizy tekstów (w tym popularnonaukowych) dotyczących: </w:t>
            </w:r>
          </w:p>
          <w:p w:rsidR="00585641" w:rsidRPr="00192A6B" w:rsidRDefault="00585641" w:rsidP="00E4784F">
            <w:pPr>
              <w:spacing w:after="0" w:line="259" w:lineRule="auto"/>
              <w:ind w:left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energii wewnętrznej i temperatury,</w:t>
            </w:r>
          </w:p>
          <w:p w:rsidR="00585641" w:rsidRPr="00192A6B" w:rsidRDefault="00585641" w:rsidP="00E4784F">
            <w:pPr>
              <w:spacing w:after="0" w:line="236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− wykorzystania (w przyrodzie i w życiu codziennym) przewodnictwa cieplnego </w:t>
            </w:r>
          </w:p>
          <w:p w:rsidR="00585641" w:rsidRPr="00192A6B" w:rsidRDefault="00585641" w:rsidP="00E4784F">
            <w:pPr>
              <w:spacing w:after="0" w:line="259" w:lineRule="auto"/>
              <w:ind w:right="6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(przewodników i izolatorów ciepła),</w:t>
            </w:r>
          </w:p>
          <w:p w:rsidR="00585641" w:rsidRPr="00192A6B" w:rsidRDefault="00585641" w:rsidP="00E4784F">
            <w:pPr>
              <w:spacing w:after="0" w:line="236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− zjawiska konwekcji (np. prądy konwekcyjne), </w:t>
            </w:r>
          </w:p>
          <w:p w:rsidR="00585641" w:rsidRPr="00192A6B" w:rsidRDefault="00585641" w:rsidP="00E4784F">
            <w:pPr>
              <w:spacing w:after="0" w:line="236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− promieniowania słonecznego (np. kolektory słoneczne),</w:t>
            </w:r>
          </w:p>
          <w:p w:rsidR="00585641" w:rsidRPr="00192A6B" w:rsidRDefault="00585641" w:rsidP="00E4784F">
            <w:pPr>
              <w:spacing w:after="0" w:line="236" w:lineRule="auto"/>
              <w:ind w:left="282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− pojęcia ciepła właściwego (np. znaczenia dużej wartości ciepła właściwego wody </w:t>
            </w:r>
          </w:p>
          <w:p w:rsidR="00585641" w:rsidRPr="00192A6B" w:rsidRDefault="00585641" w:rsidP="00E4784F">
            <w:pPr>
              <w:spacing w:after="0" w:line="259" w:lineRule="auto"/>
              <w:ind w:left="282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i jego związku z klimatem), </w:t>
            </w:r>
          </w:p>
          <w:p w:rsidR="00585641" w:rsidRPr="00192A6B" w:rsidRDefault="00585641" w:rsidP="00E4784F">
            <w:pPr>
              <w:spacing w:after="0" w:line="259" w:lineRule="auto"/>
              <w:ind w:right="47" w:firstLine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− zmian stanu skupienia ciał,  a w szczególności tekst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Dom pasywny, czyli jak zaoszczędzić na ogrzewaniu i klimatyzacji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lub innego tekstu związanego z treściami rozdziału: </w:t>
            </w:r>
            <w:r w:rsidRPr="00192A6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Termodynamika</w:t>
            </w: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132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tbl>
      <w:tblPr>
        <w:tblpPr w:leftFromText="141" w:rightFromText="141" w:vertAnchor="text" w:horzAnchor="margin" w:tblpY="-1191"/>
        <w:tblW w:w="13731" w:type="dxa"/>
        <w:tblCellMar>
          <w:top w:w="51" w:type="dxa"/>
          <w:left w:w="89" w:type="dxa"/>
          <w:right w:w="87" w:type="dxa"/>
        </w:tblCellMar>
        <w:tblLook w:val="04A0" w:firstRow="1" w:lastRow="0" w:firstColumn="1" w:lastColumn="0" w:noHBand="0" w:noVBand="1"/>
      </w:tblPr>
      <w:tblGrid>
        <w:gridCol w:w="3436"/>
        <w:gridCol w:w="3628"/>
        <w:gridCol w:w="3436"/>
        <w:gridCol w:w="3231"/>
      </w:tblGrid>
      <w:tr w:rsidR="00585641" w:rsidRPr="00192A6B" w:rsidTr="00E4784F">
        <w:trPr>
          <w:trHeight w:val="277"/>
        </w:trPr>
        <w:tc>
          <w:tcPr>
            <w:tcW w:w="3436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puszczający</w:t>
            </w:r>
          </w:p>
        </w:tc>
        <w:tc>
          <w:tcPr>
            <w:tcW w:w="3628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stateczny</w:t>
            </w: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dobry</w:t>
            </w: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single" w:sz="2" w:space="0" w:color="C6C6C6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right="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b/>
                <w:color w:val="B51F1E"/>
                <w:sz w:val="24"/>
                <w:szCs w:val="24"/>
              </w:rPr>
              <w:t>Stopień bardzo dobry</w:t>
            </w:r>
          </w:p>
        </w:tc>
      </w:tr>
      <w:tr w:rsidR="00585641" w:rsidRPr="00192A6B" w:rsidTr="00E4784F">
        <w:trPr>
          <w:trHeight w:val="649"/>
        </w:trPr>
        <w:tc>
          <w:tcPr>
            <w:tcW w:w="3436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132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628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0" w:line="259" w:lineRule="auto"/>
              <w:ind w:left="141" w:hanging="141"/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eastAsia="Calibri" w:hAnsi="Times New Roman" w:cs="Times New Roman"/>
                <w:sz w:val="24"/>
                <w:szCs w:val="24"/>
              </w:rPr>
              <w:t>• wyodrębnia z tekstów, tabel i rysunków informacje kluczowe dla opisywanego zjawiska bądź problemu</w:t>
            </w:r>
          </w:p>
        </w:tc>
        <w:tc>
          <w:tcPr>
            <w:tcW w:w="3436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132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1" w:type="dxa"/>
            <w:tcBorders>
              <w:top w:val="single" w:sz="2" w:space="0" w:color="C6C6C6"/>
              <w:left w:val="nil"/>
              <w:bottom w:val="nil"/>
              <w:right w:val="nil"/>
            </w:tcBorders>
            <w:shd w:val="clear" w:color="auto" w:fill="auto"/>
          </w:tcPr>
          <w:p w:rsidR="00585641" w:rsidRPr="00192A6B" w:rsidRDefault="00585641" w:rsidP="00E4784F">
            <w:pPr>
              <w:spacing w:after="132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85641" w:rsidRPr="00192A6B" w:rsidRDefault="00585641" w:rsidP="00585641">
      <w:pPr>
        <w:spacing w:after="0" w:line="259" w:lineRule="auto"/>
        <w:ind w:right="13"/>
        <w:rPr>
          <w:rFonts w:ascii="Times New Roman" w:hAnsi="Times New Roman" w:cs="Times New Roman"/>
          <w:sz w:val="24"/>
          <w:szCs w:val="24"/>
        </w:rPr>
      </w:pPr>
    </w:p>
    <w:p w:rsidR="00585641" w:rsidRPr="00192A6B" w:rsidRDefault="00585641" w:rsidP="00585641">
      <w:pPr>
        <w:spacing w:after="2"/>
        <w:ind w:left="-5" w:right="7650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b/>
          <w:sz w:val="24"/>
          <w:szCs w:val="24"/>
        </w:rPr>
        <w:t xml:space="preserve">Sposoby sprawdzania osiągnięć edukacyjnych ucznia: </w:t>
      </w:r>
      <w:r w:rsidRPr="00192A6B">
        <w:rPr>
          <w:rFonts w:ascii="Times New Roman" w:hAnsi="Times New Roman" w:cs="Times New Roman"/>
          <w:sz w:val="24"/>
          <w:szCs w:val="24"/>
        </w:rPr>
        <w:t>Osiągnięcia edukacyjne ucznia są sprawdzane:</w:t>
      </w:r>
    </w:p>
    <w:p w:rsidR="00585641" w:rsidRPr="00192A6B" w:rsidRDefault="00585641" w:rsidP="00585641">
      <w:pPr>
        <w:numPr>
          <w:ilvl w:val="0"/>
          <w:numId w:val="23"/>
        </w:numPr>
        <w:spacing w:after="5" w:line="262" w:lineRule="auto"/>
        <w:ind w:hanging="227"/>
        <w:jc w:val="both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sz w:val="24"/>
          <w:szCs w:val="24"/>
        </w:rPr>
        <w:t>ustnie (waga 0,2),</w:t>
      </w:r>
    </w:p>
    <w:p w:rsidR="00585641" w:rsidRPr="00192A6B" w:rsidRDefault="00585641" w:rsidP="00585641">
      <w:pPr>
        <w:numPr>
          <w:ilvl w:val="0"/>
          <w:numId w:val="23"/>
        </w:numPr>
        <w:spacing w:after="5" w:line="262" w:lineRule="auto"/>
        <w:ind w:hanging="227"/>
        <w:jc w:val="both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sz w:val="24"/>
          <w:szCs w:val="24"/>
        </w:rPr>
        <w:t>pisemnie (waga 0,5),</w:t>
      </w:r>
    </w:p>
    <w:p w:rsidR="00585641" w:rsidRPr="00192A6B" w:rsidRDefault="00585641" w:rsidP="00585641">
      <w:pPr>
        <w:numPr>
          <w:ilvl w:val="0"/>
          <w:numId w:val="23"/>
        </w:numPr>
        <w:spacing w:after="5" w:line="262" w:lineRule="auto"/>
        <w:ind w:hanging="227"/>
        <w:jc w:val="both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noProof/>
          <w:sz w:val="24"/>
          <w:szCs w:val="24"/>
          <w:lang w:eastAsia="pl-PL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641E757" wp14:editId="3954CBBF">
                <wp:simplePos x="0" y="0"/>
                <wp:positionH relativeFrom="page">
                  <wp:posOffset>8543925</wp:posOffset>
                </wp:positionH>
                <wp:positionV relativeFrom="page">
                  <wp:posOffset>3019425</wp:posOffset>
                </wp:positionV>
                <wp:extent cx="1743710" cy="126365"/>
                <wp:effectExtent l="0" t="0" r="0" b="0"/>
                <wp:wrapSquare wrapText="bothSides"/>
                <wp:docPr id="35706" name="Grupa 357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743710" cy="126365"/>
                          <a:chOff x="-1154464" y="2356002"/>
                          <a:chExt cx="1743994" cy="126705"/>
                        </a:xfrm>
                      </wpg:grpSpPr>
                      <wps:wsp>
                        <wps:cNvPr id="5142" name="Rectangle 5142"/>
                        <wps:cNvSpPr/>
                        <wps:spPr>
                          <a:xfrm rot="9926328">
                            <a:off x="-1154464" y="2356002"/>
                            <a:ext cx="1743994" cy="1267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585641" w:rsidRDefault="00585641" w:rsidP="00585641">
                              <w:pPr>
                                <w:spacing w:after="160" w:line="259" w:lineRule="auto"/>
                              </w:pPr>
                            </w:p>
                          </w:txbxContent>
                        </wps:txbx>
                        <wps:bodyPr horzOverflow="overflow" vert="horz" lIns="0" tIns="0" rIns="0" bIns="0" rtlCol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41E757" id="Grupa 35706" o:spid="_x0000_s1074" style="position:absolute;left:0;text-align:left;margin-left:672.75pt;margin-top:237.75pt;width:137.3pt;height:9.95pt;z-index:251661312;mso-position-horizontal-relative:page;mso-position-vertical-relative:page" coordorigin="-11544,23560" coordsize="17439,12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">
                <v:rect id="Rectangle 5142" o:spid="_x0000_s1075" style="position:absolute;left:-11544;top:23560;width:17439;height:1267;rotation:1084219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e9DMcA&#10;AADdAAAADwAAAGRycy9kb3ducmV2LnhtbESPQWvCQBSE7wX/w/IEL0U3Bis2uopYBXsQUdv7a/aZ&#10;RLNv0+yqqb/eLRR6HGbmG2Yya0wprlS7wrKCfi8CQZxaXXCm4OOw6o5AOI+ssbRMCn7IwWzaeppg&#10;ou2Nd3Td+0wECLsEFeTeV4mULs3JoOvZijh4R1sb9EHWmdQ13gLclDKOoqE0WHBYyLGiRU7peX8x&#10;Ct6Hb8+j4/bgvuVpfv/cfm1oGb8q1Wk38zEIT43/D/+111rBS38Qw++b8ATk9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MHvQzHAAAA3QAAAA8AAAAAAAAAAAAAAAAAmAIAAGRy&#10;cy9kb3ducmV2LnhtbFBLBQYAAAAABAAEAPUAAACMAwAAAAA=&#10;" filled="f" stroked="f">
                  <v:textbox inset="0,0,0,0">
                    <w:txbxContent>
                      <w:p w:rsidR="00585641" w:rsidRDefault="00585641" w:rsidP="00585641">
                        <w:pPr>
                          <w:spacing w:after="160" w:line="259" w:lineRule="auto"/>
                        </w:pPr>
                      </w:p>
                    </w:txbxContent>
                  </v:textbox>
                </v:rect>
                <w10:wrap type="square" anchorx="page" anchory="page"/>
              </v:group>
            </w:pict>
          </mc:Fallback>
        </mc:AlternateContent>
      </w:r>
      <w:r w:rsidRPr="00192A6B">
        <w:rPr>
          <w:rFonts w:ascii="Times New Roman" w:hAnsi="Times New Roman" w:cs="Times New Roman"/>
          <w:sz w:val="24"/>
          <w:szCs w:val="24"/>
        </w:rPr>
        <w:t>praktycznie, tzn. w trakcie wykonywania doświadczeń (waga 0,3).</w:t>
      </w:r>
    </w:p>
    <w:p w:rsidR="00585641" w:rsidRPr="00192A6B" w:rsidRDefault="00585641" w:rsidP="00585641">
      <w:pPr>
        <w:spacing w:line="259" w:lineRule="auto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585641" w:rsidRPr="00192A6B" w:rsidRDefault="00585641" w:rsidP="00585641">
      <w:pPr>
        <w:spacing w:after="158"/>
        <w:ind w:left="-5" w:right="6047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b/>
          <w:sz w:val="24"/>
          <w:szCs w:val="24"/>
        </w:rPr>
        <w:t>Ocena klasyfikacyjna jest średnią ważoną ocen cząstkowych</w:t>
      </w:r>
      <w:r w:rsidRPr="00192A6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85641" w:rsidRPr="00192A6B" w:rsidRDefault="00585641" w:rsidP="00585641">
      <w:pPr>
        <w:spacing w:after="0" w:line="259" w:lineRule="auto"/>
        <w:ind w:left="760"/>
        <w:jc w:val="center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sz w:val="24"/>
          <w:szCs w:val="24"/>
        </w:rPr>
        <w:t xml:space="preserve">suma ocen „ustne” </w:t>
      </w:r>
      <w:r w:rsidRPr="00192A6B">
        <w:rPr>
          <w:rFonts w:ascii="Times New Roman" w:hAnsi="Times New Roman" w:cs="Times New Roman"/>
          <w:i/>
          <w:sz w:val="24"/>
          <w:szCs w:val="24"/>
        </w:rPr>
        <w:t>∙</w:t>
      </w:r>
      <w:r w:rsidRPr="00192A6B">
        <w:rPr>
          <w:rFonts w:ascii="Times New Roman" w:hAnsi="Times New Roman" w:cs="Times New Roman"/>
          <w:sz w:val="24"/>
          <w:szCs w:val="24"/>
        </w:rPr>
        <w:t xml:space="preserve"> 0,2 + suma ocen „pisemne” </w:t>
      </w:r>
      <w:r w:rsidRPr="00192A6B">
        <w:rPr>
          <w:rFonts w:ascii="Times New Roman" w:hAnsi="Times New Roman" w:cs="Times New Roman"/>
          <w:i/>
          <w:sz w:val="24"/>
          <w:szCs w:val="24"/>
        </w:rPr>
        <w:t>∙</w:t>
      </w:r>
      <w:r w:rsidRPr="00192A6B">
        <w:rPr>
          <w:rFonts w:ascii="Times New Roman" w:hAnsi="Times New Roman" w:cs="Times New Roman"/>
          <w:sz w:val="24"/>
          <w:szCs w:val="24"/>
        </w:rPr>
        <w:t xml:space="preserve"> 0,5 + suma ocen „praktyczne” </w:t>
      </w:r>
      <w:r w:rsidRPr="00192A6B">
        <w:rPr>
          <w:rFonts w:ascii="Times New Roman" w:hAnsi="Times New Roman" w:cs="Times New Roman"/>
          <w:i/>
          <w:sz w:val="24"/>
          <w:szCs w:val="24"/>
        </w:rPr>
        <w:t>∙</w:t>
      </w:r>
      <w:r w:rsidRPr="00192A6B">
        <w:rPr>
          <w:rFonts w:ascii="Times New Roman" w:hAnsi="Times New Roman" w:cs="Times New Roman"/>
          <w:sz w:val="24"/>
          <w:szCs w:val="24"/>
        </w:rPr>
        <w:t xml:space="preserve"> 0,3</w:t>
      </w:r>
    </w:p>
    <w:p w:rsidR="00585641" w:rsidRPr="00192A6B" w:rsidRDefault="00585641" w:rsidP="00585641">
      <w:pPr>
        <w:spacing w:after="147"/>
        <w:ind w:left="3701" w:right="2461" w:hanging="767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sz w:val="24"/>
          <w:szCs w:val="24"/>
        </w:rPr>
        <w:t xml:space="preserve">Ocena = </w:t>
      </w:r>
      <w:r w:rsidRPr="00192A6B">
        <w:rPr>
          <w:rFonts w:ascii="Times New Roman" w:hAnsi="Times New Roman" w:cs="Times New Roman"/>
          <w:noProof/>
          <w:sz w:val="24"/>
          <w:szCs w:val="24"/>
          <w:lang w:eastAsia="pl-PL"/>
        </w:rPr>
        <mc:AlternateContent>
          <mc:Choice Requires="wpg">
            <w:drawing>
              <wp:inline distT="0" distB="0" distL="0" distR="0" wp14:anchorId="051941BF" wp14:editId="34FBEA52">
                <wp:extent cx="4508500" cy="0"/>
                <wp:effectExtent l="0" t="0" r="25400" b="19050"/>
                <wp:docPr id="35707" name="Grupa 357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508500" cy="0"/>
                          <a:chOff x="0" y="0"/>
                          <a:chExt cx="4508741" cy="1"/>
                        </a:xfrm>
                      </wpg:grpSpPr>
                      <wps:wsp>
                        <wps:cNvPr id="5213" name="Shape 5213"/>
                        <wps:cNvSpPr/>
                        <wps:spPr>
                          <a:xfrm>
                            <a:off x="0" y="0"/>
                            <a:ext cx="4508741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508741">
                                <a:moveTo>
                                  <a:pt x="0" y="0"/>
                                </a:moveTo>
                                <a:lnTo>
                                  <a:pt x="4508741" y="0"/>
                                </a:lnTo>
                              </a:path>
                            </a:pathLst>
                          </a:custGeom>
                          <a:noFill/>
                          <a:ln w="0" cap="flat" cmpd="sng" algn="ctr">
                            <a:solidFill>
                              <a:srgbClr val="1C1C1B"/>
                            </a:solidFill>
                            <a:prstDash val="solid"/>
                            <a:miter lim="1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F3B4C77" id="Grupa 35707" o:spid="_x0000_s1026" style="width:355pt;height:0;mso-position-horizontal-relative:char;mso-position-vertical-relative:line" coordsize="45087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">
                <v:shape id="Shape 5213" o:spid="_x0000_s1027" style="position:absolute;width:45087;height:0;visibility:visible;mso-wrap-style:square;v-text-anchor:top" coordsize="4508741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U71MYA&#10;AADdAAAADwAAAGRycy9kb3ducmV2LnhtbESPQUsDMRSE74L/IbyCF2mzbVFk27RosdST0FXo9bF5&#10;3V26eYlJ2mz99UYQPA4z8w2zXA+mFxfyobOsYDopQBDXVnfcKPj82I6fQISIrLG3TAquFGC9ur1Z&#10;Yqlt4j1dqtiIDOFQooI2RldKGeqWDIaJdcTZO1pvMGbpG6k9pgw3vZwVxaM02HFeaNHRpqX6VJ2N&#10;gsO7T6fBX1/n3/fOfb0cUthVSam70fC8ABFpiP/hv/abVvAwm87h901+AnL1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oU71MYAAADdAAAADwAAAAAAAAAAAAAAAACYAgAAZHJz&#10;L2Rvd25yZXYueG1sUEsFBgAAAAAEAAQA9QAAAIsDAAAAAA==&#10;" path="m,l4508741,e" filled="f" strokecolor="#1c1c1b" strokeweight="0">
                  <v:stroke miterlimit="1" joinstyle="miter"/>
                  <v:path arrowok="t" textboxrect="0,0,4508741,0"/>
                </v:shape>
                <w10:anchorlock/>
              </v:group>
            </w:pict>
          </mc:Fallback>
        </mc:AlternateContent>
      </w:r>
      <w:r w:rsidRPr="00192A6B">
        <w:rPr>
          <w:rFonts w:ascii="Times New Roman" w:hAnsi="Times New Roman" w:cs="Times New Roman"/>
          <w:sz w:val="24"/>
          <w:szCs w:val="24"/>
        </w:rPr>
        <w:t xml:space="preserve">liczba ocen „ustne” </w:t>
      </w:r>
      <w:r w:rsidRPr="00192A6B">
        <w:rPr>
          <w:rFonts w:ascii="Times New Roman" w:hAnsi="Times New Roman" w:cs="Times New Roman"/>
          <w:i/>
          <w:sz w:val="24"/>
          <w:szCs w:val="24"/>
        </w:rPr>
        <w:t>∙</w:t>
      </w:r>
      <w:r w:rsidRPr="00192A6B">
        <w:rPr>
          <w:rFonts w:ascii="Times New Roman" w:hAnsi="Times New Roman" w:cs="Times New Roman"/>
          <w:sz w:val="24"/>
          <w:szCs w:val="24"/>
        </w:rPr>
        <w:t xml:space="preserve"> 0,2 + liczba ocen „pisemne” </w:t>
      </w:r>
      <w:r w:rsidRPr="00192A6B">
        <w:rPr>
          <w:rFonts w:ascii="Times New Roman" w:hAnsi="Times New Roman" w:cs="Times New Roman"/>
          <w:i/>
          <w:sz w:val="24"/>
          <w:szCs w:val="24"/>
        </w:rPr>
        <w:t>∙</w:t>
      </w:r>
      <w:r w:rsidRPr="00192A6B">
        <w:rPr>
          <w:rFonts w:ascii="Times New Roman" w:hAnsi="Times New Roman" w:cs="Times New Roman"/>
          <w:sz w:val="24"/>
          <w:szCs w:val="24"/>
        </w:rPr>
        <w:t xml:space="preserve"> 0,5 + liczba ocen „praktyczne” </w:t>
      </w:r>
      <w:r w:rsidRPr="00192A6B">
        <w:rPr>
          <w:rFonts w:ascii="Times New Roman" w:hAnsi="Times New Roman" w:cs="Times New Roman"/>
          <w:i/>
          <w:sz w:val="24"/>
          <w:szCs w:val="24"/>
        </w:rPr>
        <w:t>∙</w:t>
      </w:r>
      <w:r w:rsidRPr="00192A6B">
        <w:rPr>
          <w:rFonts w:ascii="Times New Roman" w:hAnsi="Times New Roman" w:cs="Times New Roman"/>
          <w:sz w:val="24"/>
          <w:szCs w:val="24"/>
        </w:rPr>
        <w:t xml:space="preserve"> 0,3</w:t>
      </w:r>
    </w:p>
    <w:p w:rsidR="00585641" w:rsidRPr="00192A6B" w:rsidRDefault="00585641" w:rsidP="00585641">
      <w:pPr>
        <w:spacing w:after="232"/>
        <w:ind w:left="-5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sz w:val="24"/>
          <w:szCs w:val="24"/>
        </w:rPr>
        <w:t xml:space="preserve">Na ocenę klasyfikacyjną mają wpływ również: aktywność na lekcji i zaangażowanie w naukę. Czynniki te w szczególności są brane pod uwagę, gdy ocena jest pośrednia, np. 4,5. </w:t>
      </w:r>
    </w:p>
    <w:p w:rsidR="00585641" w:rsidRPr="00192A6B" w:rsidRDefault="00585641" w:rsidP="00585641">
      <w:pPr>
        <w:spacing w:after="2"/>
        <w:ind w:left="-5" w:right="6047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b/>
          <w:sz w:val="24"/>
          <w:szCs w:val="24"/>
        </w:rPr>
        <w:t xml:space="preserve">Warunki i tryb uzyskania wyższej niż przewidywana oceny klasyfikacyjnej Zgodne z zapisami w statucie szkoły. </w:t>
      </w:r>
    </w:p>
    <w:p w:rsidR="00585641" w:rsidRPr="00192A6B" w:rsidRDefault="00585641" w:rsidP="00585641">
      <w:pPr>
        <w:ind w:left="-5"/>
        <w:rPr>
          <w:rFonts w:ascii="Times New Roman" w:hAnsi="Times New Roman" w:cs="Times New Roman"/>
          <w:sz w:val="24"/>
          <w:szCs w:val="24"/>
        </w:rPr>
      </w:pPr>
      <w:r w:rsidRPr="00192A6B">
        <w:rPr>
          <w:rFonts w:ascii="Times New Roman" w:hAnsi="Times New Roman" w:cs="Times New Roman"/>
          <w:sz w:val="24"/>
          <w:szCs w:val="24"/>
        </w:rPr>
        <w:t>Podwyższając przewidywaną ocenę klasyfikacyjną, uczeń powinien wykazać się umiejętnościami określonymi w wymaganiach na oczekiwaną ocenę w zakresie tych elementów oceny, z których jego osiągnięcia nie spełniały wymagań. Na przykład, jeśli słabą stroną ucznia były oceny „ustne”, sprawdzanie odbywa się ustnie.</w:t>
      </w:r>
    </w:p>
    <w:p w:rsidR="00585641" w:rsidRPr="00192A6B" w:rsidRDefault="00585641" w:rsidP="00585641">
      <w:pPr>
        <w:pStyle w:val="tytu01"/>
        <w:rPr>
          <w:b w:val="0"/>
          <w:color w:val="44546A" w:themeColor="text2"/>
          <w:sz w:val="24"/>
        </w:rPr>
      </w:pPr>
    </w:p>
    <w:p w:rsidR="00585641" w:rsidRPr="00192A6B" w:rsidRDefault="00585641" w:rsidP="00585641">
      <w:pPr>
        <w:pStyle w:val="tytu01"/>
        <w:rPr>
          <w:b w:val="0"/>
          <w:color w:val="44546A" w:themeColor="text2"/>
          <w:sz w:val="24"/>
        </w:rPr>
      </w:pPr>
    </w:p>
    <w:p w:rsidR="00585641" w:rsidRPr="00192A6B" w:rsidRDefault="00585641" w:rsidP="00585641">
      <w:pPr>
        <w:pStyle w:val="tytu01"/>
        <w:rPr>
          <w:b w:val="0"/>
          <w:color w:val="44546A" w:themeColor="text2"/>
          <w:sz w:val="24"/>
        </w:rPr>
      </w:pPr>
    </w:p>
    <w:p w:rsidR="00585641" w:rsidRPr="00192A6B" w:rsidRDefault="00585641" w:rsidP="00585641">
      <w:pPr>
        <w:pStyle w:val="tytu01"/>
        <w:rPr>
          <w:b w:val="0"/>
          <w:color w:val="44546A" w:themeColor="text2"/>
          <w:sz w:val="24"/>
        </w:rPr>
      </w:pPr>
    </w:p>
    <w:p w:rsidR="00585641" w:rsidRPr="00192A6B" w:rsidRDefault="00585641" w:rsidP="00585641">
      <w:pPr>
        <w:pStyle w:val="tytu01"/>
        <w:rPr>
          <w:b w:val="0"/>
          <w:color w:val="44546A" w:themeColor="text2"/>
          <w:sz w:val="24"/>
        </w:rPr>
      </w:pPr>
    </w:p>
    <w:p w:rsidR="00585641" w:rsidRPr="00192A6B" w:rsidRDefault="00585641" w:rsidP="00585641">
      <w:pPr>
        <w:pStyle w:val="tytu01"/>
        <w:rPr>
          <w:b w:val="0"/>
          <w:color w:val="44546A" w:themeColor="text2"/>
          <w:sz w:val="24"/>
        </w:rPr>
      </w:pPr>
    </w:p>
    <w:p w:rsidR="00585641" w:rsidRPr="00585641" w:rsidRDefault="00585641" w:rsidP="00585641">
      <w:pPr>
        <w:pStyle w:val="tytu01"/>
        <w:rPr>
          <w:b w:val="0"/>
          <w:color w:val="44546A" w:themeColor="text2"/>
          <w:szCs w:val="32"/>
        </w:rPr>
      </w:pPr>
      <w:bookmarkStart w:id="0" w:name="_GoBack"/>
      <w:r w:rsidRPr="00585641">
        <w:rPr>
          <w:b w:val="0"/>
          <w:color w:val="44546A" w:themeColor="text2"/>
          <w:szCs w:val="32"/>
        </w:rPr>
        <w:t>Klasa 8</w:t>
      </w:r>
    </w:p>
    <w:bookmarkEnd w:id="0"/>
    <w:p w:rsidR="00585641" w:rsidRPr="00192A6B" w:rsidRDefault="00585641" w:rsidP="00585641">
      <w:pPr>
        <w:pStyle w:val="Akapitzlist"/>
        <w:widowControl/>
        <w:numPr>
          <w:ilvl w:val="0"/>
          <w:numId w:val="12"/>
        </w:numPr>
        <w:suppressAutoHyphens w:val="0"/>
        <w:spacing w:before="0" w:after="120"/>
        <w:contextualSpacing/>
        <w:rPr>
          <w:b/>
          <w:spacing w:val="-4"/>
          <w:sz w:val="24"/>
          <w:szCs w:val="24"/>
        </w:rPr>
      </w:pPr>
      <w:proofErr w:type="spellStart"/>
      <w:r w:rsidRPr="00192A6B">
        <w:rPr>
          <w:b/>
          <w:spacing w:val="-4"/>
          <w:sz w:val="24"/>
          <w:szCs w:val="24"/>
        </w:rPr>
        <w:t>Przemiany</w:t>
      </w:r>
      <w:proofErr w:type="spellEnd"/>
      <w:r w:rsidRPr="00192A6B">
        <w:rPr>
          <w:b/>
          <w:spacing w:val="-4"/>
          <w:sz w:val="24"/>
          <w:szCs w:val="24"/>
        </w:rPr>
        <w:t xml:space="preserve"> </w:t>
      </w:r>
      <w:proofErr w:type="spellStart"/>
      <w:r w:rsidRPr="00192A6B">
        <w:rPr>
          <w:b/>
          <w:spacing w:val="-4"/>
          <w:sz w:val="24"/>
          <w:szCs w:val="24"/>
        </w:rPr>
        <w:t>energii</w:t>
      </w:r>
      <w:proofErr w:type="spellEnd"/>
      <w:r w:rsidRPr="00192A6B">
        <w:rPr>
          <w:b/>
          <w:spacing w:val="-4"/>
          <w:sz w:val="24"/>
          <w:szCs w:val="24"/>
        </w:rPr>
        <w:t xml:space="preserve"> w </w:t>
      </w:r>
      <w:proofErr w:type="spellStart"/>
      <w:r w:rsidRPr="00192A6B">
        <w:rPr>
          <w:b/>
          <w:spacing w:val="-4"/>
          <w:sz w:val="24"/>
          <w:szCs w:val="24"/>
        </w:rPr>
        <w:t>zjawiskach</w:t>
      </w:r>
      <w:proofErr w:type="spellEnd"/>
      <w:r w:rsidRPr="00192A6B">
        <w:rPr>
          <w:b/>
          <w:spacing w:val="-4"/>
          <w:sz w:val="24"/>
          <w:szCs w:val="24"/>
        </w:rPr>
        <w:t xml:space="preserve"> </w:t>
      </w:r>
      <w:proofErr w:type="spellStart"/>
      <w:r w:rsidRPr="00192A6B">
        <w:rPr>
          <w:b/>
          <w:spacing w:val="-4"/>
          <w:sz w:val="24"/>
          <w:szCs w:val="24"/>
        </w:rPr>
        <w:t>cieplnych</w:t>
      </w:r>
      <w:proofErr w:type="spellEnd"/>
    </w:p>
    <w:tbl>
      <w:tblPr>
        <w:tblStyle w:val="Tabela-Siatka"/>
        <w:tblW w:w="14384" w:type="dxa"/>
        <w:tblInd w:w="-33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585641" w:rsidRPr="00192A6B" w:rsidTr="00E4784F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konieczn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dopuszczając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podstawow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dostateczn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rozszerzon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dobr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Wymagania dopełniające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b. dobra i celując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</w:tr>
      <w:tr w:rsidR="00585641" w:rsidRPr="00192A6B" w:rsidTr="00E4784F">
        <w:tc>
          <w:tcPr>
            <w:tcW w:w="1908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spacing w:before="20" w:after="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7.1. </w:t>
            </w:r>
            <w:r w:rsidRPr="00192A6B">
              <w:rPr>
                <w:rFonts w:ascii="Times New Roman" w:hAnsi="Times New Roman" w:cs="Times New Roman"/>
                <w:sz w:val="24"/>
                <w:szCs w:val="24"/>
              </w:rPr>
              <w:t>Energia wewnętrzna i jej zmiana przez wykonanie prac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wymienia składniki energii wewnętrznej (4.5)</w:t>
            </w:r>
          </w:p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spacing w:val="-4"/>
                <w:sz w:val="24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wyjaśnia, dlaczego podczas ruchu z tarciem nie jest spełniona zasada zachowania energii mechanicznej (4.4)</w:t>
            </w:r>
          </w:p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objaśnia różnice między energią mechaniczną i energią wewnętrzną ciała (3.4 i 4.4)</w:t>
            </w:r>
          </w:p>
        </w:tc>
      </w:tr>
      <w:tr w:rsidR="00585641" w:rsidRPr="00192A6B" w:rsidTr="00E4784F">
        <w:tc>
          <w:tcPr>
            <w:tcW w:w="1908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spacing w:before="20" w:after="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7.2. </w:t>
            </w:r>
            <w:r w:rsidRPr="00192A6B">
              <w:rPr>
                <w:rFonts w:ascii="Times New Roman" w:hAnsi="Times New Roman" w:cs="Times New Roman"/>
                <w:sz w:val="24"/>
                <w:szCs w:val="24"/>
              </w:rPr>
              <w:t>Cieplny przepływ energii. Rola izolacji ciepln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bada przewodnictwo cieplne i określa, który z materiałów jest lepszym przewodnikiem ciepła (1.3, 1.4, 4.10b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podaje przykłady przewodników i izolatorów (4.7)</w:t>
            </w:r>
          </w:p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przepływ ciepła (energii) od ciała o wyższej temperaturze do ciała o niższej temperaturze, następujący przy zetknięciu tych ciał (4.4, 4.7)</w:t>
            </w:r>
          </w:p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spacing w:val="-4"/>
                <w:sz w:val="24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bjaśnia zjawisko przewodzenia ciepła z wykorzystaniem modelu budowy materii (4.7)</w:t>
            </w:r>
          </w:p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formułuje jakościowo pierwszą zasadę termodynamiki (1.2)</w:t>
            </w:r>
          </w:p>
        </w:tc>
      </w:tr>
      <w:tr w:rsidR="00585641" w:rsidRPr="00192A6B" w:rsidTr="00E4784F">
        <w:tc>
          <w:tcPr>
            <w:tcW w:w="1908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spacing w:before="20" w:after="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7.3. </w:t>
            </w:r>
            <w:r w:rsidRPr="00192A6B">
              <w:rPr>
                <w:rFonts w:ascii="Times New Roman" w:hAnsi="Times New Roman" w:cs="Times New Roman"/>
                <w:sz w:val="24"/>
                <w:szCs w:val="24"/>
              </w:rPr>
              <w:t>Zjawisko konwek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podaje przykłady konwekcji (4.8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lastRenderedPageBreak/>
              <w:t>prezentuje doświadczalnie zjawisko konwekcji (4.8)</w:t>
            </w:r>
          </w:p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spacing w:val="-4"/>
                <w:sz w:val="24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lastRenderedPageBreak/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wyjaśnia zjawisko konwekcji (4.8)</w:t>
            </w:r>
          </w:p>
          <w:p w:rsidR="00585641" w:rsidRPr="00192A6B" w:rsidRDefault="00585641" w:rsidP="00E4784F">
            <w:pPr>
              <w:pStyle w:val="tabelakropka"/>
              <w:spacing w:line="252" w:lineRule="auto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lastRenderedPageBreak/>
              <w:t>opisuje znaczenie konwekcji w prawi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lastRenderedPageBreak/>
              <w:t xml:space="preserve">uzasadnia, dlaczego w cieczach i gazach przepływ </w:t>
            </w:r>
            <w:r w:rsidRPr="00192A6B">
              <w:rPr>
                <w:sz w:val="24"/>
              </w:rPr>
              <w:lastRenderedPageBreak/>
              <w:t>energii odbywa się głównie przez konwekcję (1.2, 4.8)</w:t>
            </w:r>
          </w:p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spacing w:val="-4"/>
                <w:sz w:val="24"/>
              </w:rPr>
            </w:pPr>
          </w:p>
        </w:tc>
      </w:tr>
      <w:tr w:rsidR="00585641" w:rsidRPr="00192A6B" w:rsidTr="00E4784F">
        <w:tc>
          <w:tcPr>
            <w:tcW w:w="1908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spacing w:before="20" w:after="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lastRenderedPageBreak/>
              <w:t xml:space="preserve">7.4. </w:t>
            </w:r>
            <w:r w:rsidRPr="00192A6B">
              <w:rPr>
                <w:rFonts w:ascii="Times New Roman" w:hAnsi="Times New Roman" w:cs="Times New Roman"/>
                <w:sz w:val="24"/>
                <w:szCs w:val="24"/>
              </w:rPr>
              <w:t>Ciepło właściw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dczytuje z tabeli wartości ciepła właściwego (1.1, 4.6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analizuje znaczenie dla przyrody dużej wartości ciepła właściwego wody (1.2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zależność zmiany temperatury ciała od ilości dostarczonego lub oddanego ciepła i masy ciała (1.8, 4.6)</w:t>
            </w:r>
          </w:p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 xml:space="preserve">oblicza ciepło właściwe ze wzoru </w:t>
            </w:r>
            <w:r w:rsidRPr="00192A6B">
              <w:rPr>
                <w:position w:val="-20"/>
                <w:sz w:val="24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25.5pt" o:ole="">
                  <v:imagedata r:id="rId6" o:title=""/>
                </v:shape>
                <o:OLEObject Type="Embed" ProgID="Equation.3" ShapeID="_x0000_i1025" DrawAspect="Content" ObjectID="_1677653514" r:id="rId7"/>
              </w:object>
            </w:r>
            <w:r w:rsidRPr="00192A6B">
              <w:rPr>
                <w:sz w:val="24"/>
              </w:rP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 xml:space="preserve">oblicza każdą wielkość ze wzoru </w:t>
            </w:r>
            <m:oMath>
              <m:r>
                <w:rPr>
                  <w:rFonts w:ascii="Cambria Math" w:hAnsi="Cambria Math"/>
                  <w:sz w:val="24"/>
                </w:rPr>
                <m:t xml:space="preserve"> </m:t>
              </m:r>
              <m:r>
                <w:rPr>
                  <w:rFonts w:ascii="Cambria Math" w:hAnsi="Cambria Math"/>
                  <w:i/>
                  <w:position w:val="-8"/>
                  <w:sz w:val="24"/>
                </w:rPr>
                <w:object w:dxaOrig="840" w:dyaOrig="260">
                  <v:shape id="_x0000_i1026" type="#_x0000_t75" style="width:42pt;height:12.75pt" o:ole="">
                    <v:imagedata r:id="rId8" o:title=""/>
                  </v:shape>
                  <o:OLEObject Type="Embed" ProgID="Equation.3" ShapeID="_x0000_i1026" DrawAspect="Content" ObjectID="_1677653515" r:id="rId9"/>
                </w:object>
              </m:r>
            </m:oMath>
            <w:r w:rsidRPr="00192A6B">
              <w:rPr>
                <w:sz w:val="24"/>
              </w:rP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definiuje ciepło właściwe substancji (1.8, 4.6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wyjaśnia sens fizyczny ciepła właściwego (4.6)</w:t>
            </w:r>
          </w:p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opisuje zasadę działania wymiennika ciepła i chłodnicy (1.1)</w:t>
            </w:r>
          </w:p>
        </w:tc>
      </w:tr>
      <w:tr w:rsidR="00585641" w:rsidRPr="00192A6B" w:rsidTr="00E4784F">
        <w:tc>
          <w:tcPr>
            <w:tcW w:w="1908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bold"/>
              <w:rPr>
                <w:b w:val="0"/>
                <w:sz w:val="24"/>
              </w:rPr>
            </w:pPr>
            <w:r w:rsidRPr="00192A6B">
              <w:rPr>
                <w:b w:val="0"/>
                <w:spacing w:val="-4"/>
                <w:sz w:val="24"/>
              </w:rPr>
              <w:t>7.5.</w:t>
            </w:r>
            <w:r w:rsidRPr="00192A6B">
              <w:rPr>
                <w:spacing w:val="-4"/>
                <w:sz w:val="24"/>
              </w:rPr>
              <w:t xml:space="preserve"> </w:t>
            </w:r>
            <w:r w:rsidRPr="00192A6B">
              <w:rPr>
                <w:b w:val="0"/>
                <w:sz w:val="24"/>
              </w:rPr>
              <w:t>Przemiany energii w zjawiskach topnienia i parowa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demonstruje zjawiska topnienia, wrzenia i skraplania (1.3, 4.10a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podaje przykład znaczenia w przyrodzie dużej wartości ciepła topnienia lodu (1.2, 4.9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dczytuje z tabeli temperaturę topnienia i ciepło topnienia (1.1)</w:t>
            </w:r>
          </w:p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odczytuje z tabeli temperaturę wrzenia i ciepło parowania w temperaturze wrzenia (1.1)</w:t>
            </w:r>
          </w:p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zjawisko topnienia (stałość temperatury, zmiany energii wewnętrznej topniejących ciał) (1.1, 4.9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proporcjonalność ilości ciepła potrzebnego do stopienia ciała stałego w temperaturze topnienia do masy tego ciała (1.8, 4.9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analizuje (energetycznie) zjawiska parowania i wrzenia (4.9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wyjaśnia, dlaczego podczas topnienia i krzepnięcia temperatura pozostaje stała mimo zmiany energii wewnętrznej (1.2, 4.9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 xml:space="preserve">oblicza każdą wielkość ze wzoru </w:t>
            </w:r>
            <w:r w:rsidRPr="00192A6B">
              <w:rPr>
                <w:position w:val="-10"/>
                <w:sz w:val="24"/>
              </w:rPr>
              <w:object w:dxaOrig="639" w:dyaOrig="279">
                <v:shape id="_x0000_i1027" type="#_x0000_t75" style="width:30.75pt;height:13.5pt" o:ole="">
                  <v:imagedata r:id="rId10" o:title=""/>
                </v:shape>
                <o:OLEObject Type="Embed" ProgID="Equation.DSMT4" ShapeID="_x0000_i1027" DrawAspect="Content" ObjectID="_1677653516" r:id="rId11"/>
              </w:object>
            </w:r>
            <w:r w:rsidRPr="00192A6B">
              <w:rPr>
                <w:sz w:val="24"/>
              </w:rPr>
              <w:t xml:space="preserve"> (1.6, 4.9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 xml:space="preserve">oblicza każdą wielkość ze wzoru </w:t>
            </w:r>
            <w:r w:rsidRPr="00192A6B">
              <w:rPr>
                <w:position w:val="-12"/>
                <w:sz w:val="24"/>
              </w:rPr>
              <w:object w:dxaOrig="660" w:dyaOrig="300">
                <v:shape id="_x0000_i1028" type="#_x0000_t75" style="width:32.25pt;height:15pt" o:ole="">
                  <v:imagedata r:id="rId12" o:title=""/>
                </v:shape>
                <o:OLEObject Type="Embed" ProgID="Equation.DSMT4" ShapeID="_x0000_i1028" DrawAspect="Content" ObjectID="_1677653517" r:id="rId13"/>
              </w:object>
            </w:r>
            <w:r w:rsidRPr="00192A6B">
              <w:rPr>
                <w:sz w:val="24"/>
              </w:rPr>
              <w:t xml:space="preserve"> (1.6, 4.9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(na podstawie wiadomości z klasy 7.) zjawiska sublimacji i resublimacji 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 xml:space="preserve">na podstawie proporcjonalności </w:t>
            </w:r>
            <w:r w:rsidRPr="00192A6B">
              <w:rPr>
                <w:position w:val="-8"/>
                <w:sz w:val="24"/>
              </w:rPr>
              <w:object w:dxaOrig="520" w:dyaOrig="260">
                <v:shape id="_x0000_i1029" type="#_x0000_t75" style="width:26.25pt;height:12.75pt" o:ole="">
                  <v:imagedata r:id="rId14" o:title=""/>
                </v:shape>
                <o:OLEObject Type="Embed" ProgID="Equation.DSMT4" ShapeID="_x0000_i1029" DrawAspect="Content" ObjectID="_1677653518" r:id="rId15"/>
              </w:object>
            </w:r>
            <w:r w:rsidRPr="00192A6B">
              <w:rPr>
                <w:sz w:val="24"/>
              </w:rPr>
              <w:t>definiuje ciepło topnienia substancji (1.8, 4.9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wyjaśnia sens fizyczny ciepła topnienia (1.2, 4.9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 xml:space="preserve">na podstawie proporcjonalności </w:t>
            </w:r>
            <w:r w:rsidRPr="00192A6B">
              <w:rPr>
                <w:position w:val="-8"/>
                <w:sz w:val="24"/>
              </w:rPr>
              <w:object w:dxaOrig="520" w:dyaOrig="260">
                <v:shape id="_x0000_i1030" type="#_x0000_t75" style="width:26.25pt;height:12.75pt" o:ole="">
                  <v:imagedata r:id="rId14" o:title=""/>
                </v:shape>
                <o:OLEObject Type="Embed" ProgID="Equation.DSMT4" ShapeID="_x0000_i1030" DrawAspect="Content" ObjectID="_1677653519" r:id="rId16"/>
              </w:object>
            </w:r>
            <w:r w:rsidRPr="00192A6B">
              <w:rPr>
                <w:sz w:val="24"/>
              </w:rPr>
              <w:t xml:space="preserve"> definiuje ciepło parowania (1.8, 4.9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wyjaśnia sens fizyczny ciepła parowania (1.2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zasadę działania chłodziarki (1.1)</w:t>
            </w:r>
          </w:p>
        </w:tc>
      </w:tr>
    </w:tbl>
    <w:p w:rsidR="00585641" w:rsidRPr="00192A6B" w:rsidRDefault="00585641" w:rsidP="00585641">
      <w:pPr>
        <w:pStyle w:val="tytu03"/>
        <w:spacing w:before="0"/>
        <w:rPr>
          <w:spacing w:val="-4"/>
          <w:sz w:val="24"/>
        </w:rPr>
      </w:pPr>
    </w:p>
    <w:p w:rsidR="00585641" w:rsidRDefault="00585641" w:rsidP="00585641">
      <w:pPr>
        <w:pStyle w:val="tytu03"/>
        <w:spacing w:before="0"/>
        <w:rPr>
          <w:spacing w:val="-4"/>
          <w:sz w:val="24"/>
        </w:rPr>
      </w:pPr>
    </w:p>
    <w:p w:rsidR="00585641" w:rsidRPr="00192A6B" w:rsidRDefault="00585641" w:rsidP="00585641">
      <w:pPr>
        <w:pStyle w:val="tytu03"/>
        <w:spacing w:before="0"/>
        <w:rPr>
          <w:spacing w:val="-4"/>
          <w:sz w:val="24"/>
        </w:rPr>
      </w:pPr>
      <w:r w:rsidRPr="00192A6B">
        <w:rPr>
          <w:spacing w:val="-4"/>
          <w:sz w:val="24"/>
        </w:rPr>
        <w:lastRenderedPageBreak/>
        <w:t>8. Drgania i fale sprężyste</w:t>
      </w:r>
    </w:p>
    <w:tbl>
      <w:tblPr>
        <w:tblStyle w:val="Tabela-Siatka"/>
        <w:tblW w:w="0" w:type="auto"/>
        <w:tblInd w:w="-62" w:type="dxa"/>
        <w:tblLook w:val="01E0" w:firstRow="1" w:lastRow="1" w:firstColumn="1" w:lastColumn="1" w:noHBand="0" w:noVBand="0"/>
      </w:tblPr>
      <w:tblGrid>
        <w:gridCol w:w="1876"/>
        <w:gridCol w:w="3047"/>
        <w:gridCol w:w="3051"/>
        <w:gridCol w:w="3038"/>
        <w:gridCol w:w="3044"/>
      </w:tblGrid>
      <w:tr w:rsidR="00585641" w:rsidRPr="00192A6B" w:rsidTr="00E4784F">
        <w:tc>
          <w:tcPr>
            <w:tcW w:w="1876" w:type="dxa"/>
            <w:shd w:val="clear" w:color="auto" w:fill="FFCC00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Temat według programu</w:t>
            </w:r>
          </w:p>
        </w:tc>
        <w:tc>
          <w:tcPr>
            <w:tcW w:w="3047" w:type="dxa"/>
            <w:shd w:val="clear" w:color="auto" w:fill="FFCC00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konieczn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dopuszczając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051" w:type="dxa"/>
            <w:shd w:val="clear" w:color="auto" w:fill="FFCC00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podstawow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dostateczn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038" w:type="dxa"/>
            <w:shd w:val="clear" w:color="auto" w:fill="FFCC00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rozszerzon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dobr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044" w:type="dxa"/>
            <w:shd w:val="clear" w:color="auto" w:fill="FFCC00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dopełniając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b. dobra i celując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</w:tr>
      <w:tr w:rsidR="00585641" w:rsidRPr="00192A6B" w:rsidTr="00E4784F">
        <w:tc>
          <w:tcPr>
            <w:tcW w:w="1876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spacing w:before="20" w:after="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8.1. </w:t>
            </w:r>
            <w:r w:rsidRPr="00192A6B">
              <w:rPr>
                <w:rFonts w:ascii="Times New Roman" w:hAnsi="Times New Roman" w:cs="Times New Roman"/>
                <w:sz w:val="24"/>
                <w:szCs w:val="24"/>
              </w:rPr>
              <w:t>Ruch drgający. Przemiany energii mechanicznej w ruchu drgającym</w:t>
            </w:r>
          </w:p>
        </w:tc>
        <w:tc>
          <w:tcPr>
            <w:tcW w:w="3047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wskazuje w otoczeniu przykłady ciał wykonujących ruch drgający (8.1)</w:t>
            </w:r>
          </w:p>
        </w:tc>
        <w:tc>
          <w:tcPr>
            <w:tcW w:w="3051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podaje znaczenie pojęć: położenie równowagi, wychylenie, amplituda, okres, częstotliwość (8.1)</w:t>
            </w:r>
          </w:p>
        </w:tc>
        <w:tc>
          <w:tcPr>
            <w:tcW w:w="3038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 xml:space="preserve">odczytuje amplitudę i okres z wykresu </w:t>
            </w:r>
            <w:r w:rsidRPr="00192A6B">
              <w:rPr>
                <w:position w:val="-10"/>
                <w:sz w:val="24"/>
              </w:rPr>
              <w:object w:dxaOrig="380" w:dyaOrig="279">
                <v:shape id="_x0000_i1031" type="#_x0000_t75" style="width:18.75pt;height:13.5pt" o:ole="">
                  <v:imagedata r:id="rId17" o:title=""/>
                </v:shape>
                <o:OLEObject Type="Embed" ProgID="Equation.DSMT4" ShapeID="_x0000_i1031" DrawAspect="Content" ObjectID="_1677653520" r:id="rId18"/>
              </w:object>
            </w:r>
            <w:r w:rsidRPr="00192A6B">
              <w:rPr>
                <w:sz w:val="24"/>
              </w:rPr>
              <w:t xml:space="preserve"> dla drgającego ciała (1.1, 8.1, 8.3)</w:t>
            </w:r>
          </w:p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opisuje ruch wahadła i ciężarka na sprężynie oraz analizuje przemiany energii mechanicznej w tych ruchach (1.2, 8.2)</w:t>
            </w:r>
          </w:p>
        </w:tc>
        <w:tc>
          <w:tcPr>
            <w:tcW w:w="3044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spacing w:val="-4"/>
                <w:sz w:val="24"/>
              </w:rPr>
            </w:pPr>
          </w:p>
        </w:tc>
      </w:tr>
      <w:tr w:rsidR="00585641" w:rsidRPr="00192A6B" w:rsidTr="00E4784F">
        <w:tc>
          <w:tcPr>
            <w:tcW w:w="1876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spacing w:before="20" w:after="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8.2. </w:t>
            </w:r>
            <w:r w:rsidRPr="00192A6B">
              <w:rPr>
                <w:rFonts w:ascii="Times New Roman" w:hAnsi="Times New Roman" w:cs="Times New Roman"/>
                <w:sz w:val="24"/>
                <w:szCs w:val="24"/>
              </w:rPr>
              <w:t>Wahadło. Wyznaczanie okresu i częstotliwości drgań</w:t>
            </w:r>
          </w:p>
        </w:tc>
        <w:tc>
          <w:tcPr>
            <w:tcW w:w="3047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spacing w:val="-4"/>
                <w:sz w:val="24"/>
              </w:rPr>
            </w:pPr>
          </w:p>
        </w:tc>
        <w:tc>
          <w:tcPr>
            <w:tcW w:w="3051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doświadczalnie wyznacza okres i częstotliwość drgań wahadła lub ciężarka na sprężynie (1.3, 1.4, 1.5, 8.9a)</w:t>
            </w:r>
          </w:p>
        </w:tc>
        <w:tc>
          <w:tcPr>
            <w:tcW w:w="3038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opisuje zjawisko izochronizmu wahadła (8.9a)</w:t>
            </w:r>
          </w:p>
        </w:tc>
        <w:tc>
          <w:tcPr>
            <w:tcW w:w="3044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spacing w:val="-4"/>
                <w:sz w:val="24"/>
              </w:rPr>
            </w:pPr>
          </w:p>
        </w:tc>
      </w:tr>
      <w:tr w:rsidR="00585641" w:rsidRPr="00192A6B" w:rsidTr="00E4784F">
        <w:tc>
          <w:tcPr>
            <w:tcW w:w="1876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spacing w:before="20" w:after="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8.3. </w:t>
            </w:r>
            <w:r w:rsidRPr="00192A6B">
              <w:rPr>
                <w:rFonts w:ascii="Times New Roman" w:hAnsi="Times New Roman" w:cs="Times New Roman"/>
                <w:sz w:val="24"/>
                <w:szCs w:val="24"/>
              </w:rPr>
              <w:t>Fala sprężysta. Wielkości, które opisują falę sprężystą, i związki między nimi</w:t>
            </w:r>
          </w:p>
        </w:tc>
        <w:tc>
          <w:tcPr>
            <w:tcW w:w="3047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demonstruje falę poprzeczną i falę podłużną (8.4)</w:t>
            </w:r>
          </w:p>
        </w:tc>
        <w:tc>
          <w:tcPr>
            <w:tcW w:w="3051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podaje różnice między falami poprzecznymi i falami podłużnymi (8.4)</w:t>
            </w:r>
          </w:p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posługuje się pojęciami: długość fali, szybkość rozchodzenia się fali, kierunek rozchodzenia się fali (8.5)</w:t>
            </w:r>
          </w:p>
        </w:tc>
        <w:tc>
          <w:tcPr>
            <w:tcW w:w="3038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 xml:space="preserve">stosuje wzory </w:t>
            </w:r>
            <w:r w:rsidRPr="00192A6B">
              <w:rPr>
                <w:position w:val="-6"/>
                <w:sz w:val="24"/>
              </w:rPr>
              <w:object w:dxaOrig="580" w:dyaOrig="240">
                <v:shape id="_x0000_i1032" type="#_x0000_t75" style="width:29.25pt;height:12pt" o:ole="">
                  <v:imagedata r:id="rId19" o:title=""/>
                </v:shape>
                <o:OLEObject Type="Embed" ProgID="Equation.DSMT4" ShapeID="_x0000_i1032" DrawAspect="Content" ObjectID="_1677653521" r:id="rId20"/>
              </w:object>
            </w:r>
            <w:r w:rsidRPr="00192A6B">
              <w:rPr>
                <w:sz w:val="24"/>
              </w:rPr>
              <w:t xml:space="preserve">oraz </w:t>
            </w:r>
            <w:r w:rsidRPr="00192A6B">
              <w:rPr>
                <w:position w:val="-24"/>
                <w:sz w:val="24"/>
              </w:rPr>
              <w:object w:dxaOrig="520" w:dyaOrig="540">
                <v:shape id="_x0000_i1033" type="#_x0000_t75" style="width:26.25pt;height:26.25pt" o:ole="">
                  <v:imagedata r:id="rId21" o:title=""/>
                </v:shape>
                <o:OLEObject Type="Embed" ProgID="Equation.DSMT4" ShapeID="_x0000_i1033" DrawAspect="Content" ObjectID="_1677653522" r:id="rId22"/>
              </w:object>
            </w:r>
            <w:r w:rsidRPr="00192A6B">
              <w:rPr>
                <w:sz w:val="24"/>
              </w:rPr>
              <w:t xml:space="preserve"> do obliczeń (1.6, 8.5)</w:t>
            </w:r>
          </w:p>
        </w:tc>
        <w:tc>
          <w:tcPr>
            <w:tcW w:w="3044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mechanizm przekazywania drgań w przypadku fali na napiętej linie i fal dźwiękowych w powietrzu (8.4)</w:t>
            </w:r>
          </w:p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spacing w:val="-4"/>
                <w:sz w:val="24"/>
              </w:rPr>
            </w:pPr>
          </w:p>
        </w:tc>
      </w:tr>
      <w:tr w:rsidR="00585641" w:rsidRPr="00192A6B" w:rsidTr="00E4784F">
        <w:tc>
          <w:tcPr>
            <w:tcW w:w="1876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spacing w:before="20" w:after="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.4. Dźwięki i wielkości, które je opisują. Ultradźwięki i infradźwięki</w:t>
            </w:r>
          </w:p>
        </w:tc>
        <w:tc>
          <w:tcPr>
            <w:tcW w:w="3047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0"/>
              <w:rPr>
                <w:sz w:val="24"/>
              </w:rPr>
            </w:pPr>
            <w:r w:rsidRPr="00192A6B">
              <w:rPr>
                <w:sz w:val="24"/>
              </w:rPr>
              <w:t>podaje przykłady źródeł dźwięku (8.6)</w:t>
            </w:r>
          </w:p>
          <w:p w:rsidR="00585641" w:rsidRPr="00192A6B" w:rsidRDefault="00585641" w:rsidP="00E4784F">
            <w:pPr>
              <w:pStyle w:val="tabelakropka"/>
              <w:spacing w:before="0"/>
              <w:rPr>
                <w:sz w:val="24"/>
              </w:rPr>
            </w:pPr>
            <w:r w:rsidRPr="00192A6B">
              <w:rPr>
                <w:sz w:val="24"/>
              </w:rPr>
              <w:t>demonstruje wytwarzanie dźwięków w przedmiotach drgających i instrumentach muzycznych (8.9b)</w:t>
            </w:r>
          </w:p>
          <w:p w:rsidR="00585641" w:rsidRPr="00192A6B" w:rsidRDefault="00585641" w:rsidP="00E4784F">
            <w:pPr>
              <w:pStyle w:val="tabelakropka"/>
              <w:spacing w:before="0"/>
              <w:rPr>
                <w:sz w:val="24"/>
              </w:rPr>
            </w:pPr>
            <w:r w:rsidRPr="00192A6B">
              <w:rPr>
                <w:sz w:val="24"/>
              </w:rPr>
              <w:t>wymienia, od jakich wielkości fizycznych zależy wysokość i głośność dźwięku (8.7)</w:t>
            </w:r>
          </w:p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wyjaśnia, co nazywamy ultradźwiękami i infradźwiękami (8.8)</w:t>
            </w:r>
          </w:p>
        </w:tc>
        <w:tc>
          <w:tcPr>
            <w:tcW w:w="3051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opisuje mechanizm powstawania dźwięków w powietrzu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bserwuje oscylogramy dźwięków z wykorzystaniem komputera (8.9c)</w:t>
            </w:r>
          </w:p>
        </w:tc>
        <w:tc>
          <w:tcPr>
            <w:tcW w:w="3038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 xml:space="preserve">podaje cechy fali dźwiękowej (częstotliwość 20–20 000 </w:t>
            </w:r>
            <w:proofErr w:type="spellStart"/>
            <w:r w:rsidRPr="00192A6B">
              <w:rPr>
                <w:sz w:val="24"/>
              </w:rPr>
              <w:t>Hz</w:t>
            </w:r>
            <w:proofErr w:type="spellEnd"/>
            <w:r w:rsidRPr="00192A6B">
              <w:rPr>
                <w:sz w:val="24"/>
              </w:rPr>
              <w:t>, fala podłużna) (8.8)</w:t>
            </w:r>
          </w:p>
        </w:tc>
        <w:tc>
          <w:tcPr>
            <w:tcW w:w="3044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opisuje występowanie w przyrodzie infradźwięków i ultradźwięków oraz ich zastosowanie (8.8)</w:t>
            </w:r>
          </w:p>
        </w:tc>
      </w:tr>
    </w:tbl>
    <w:p w:rsidR="00585641" w:rsidRPr="00192A6B" w:rsidRDefault="00585641" w:rsidP="00585641">
      <w:pPr>
        <w:pStyle w:val="tytu03"/>
        <w:spacing w:before="0"/>
        <w:rPr>
          <w:spacing w:val="-4"/>
          <w:sz w:val="24"/>
        </w:rPr>
      </w:pPr>
    </w:p>
    <w:p w:rsidR="00585641" w:rsidRPr="00192A6B" w:rsidRDefault="00585641" w:rsidP="00585641">
      <w:pPr>
        <w:pStyle w:val="tytu03"/>
        <w:spacing w:before="0"/>
        <w:rPr>
          <w:spacing w:val="-4"/>
          <w:sz w:val="24"/>
        </w:rPr>
      </w:pPr>
    </w:p>
    <w:p w:rsidR="00585641" w:rsidRPr="00192A6B" w:rsidRDefault="00585641" w:rsidP="00585641">
      <w:pPr>
        <w:pStyle w:val="tytu03"/>
        <w:spacing w:before="0"/>
        <w:rPr>
          <w:spacing w:val="-4"/>
          <w:sz w:val="24"/>
        </w:rPr>
      </w:pPr>
      <w:r w:rsidRPr="00192A6B">
        <w:rPr>
          <w:spacing w:val="-4"/>
          <w:sz w:val="24"/>
        </w:rPr>
        <w:t>9. O elektryczności statycznej</w:t>
      </w:r>
    </w:p>
    <w:tbl>
      <w:tblPr>
        <w:tblStyle w:val="Tabela-Siatka"/>
        <w:tblW w:w="0" w:type="auto"/>
        <w:tblInd w:w="-62" w:type="dxa"/>
        <w:tblLook w:val="01E0" w:firstRow="1" w:lastRow="1" w:firstColumn="1" w:lastColumn="1" w:noHBand="0" w:noVBand="0"/>
      </w:tblPr>
      <w:tblGrid>
        <w:gridCol w:w="1980"/>
        <w:gridCol w:w="3000"/>
        <w:gridCol w:w="3026"/>
        <w:gridCol w:w="3025"/>
        <w:gridCol w:w="3025"/>
      </w:tblGrid>
      <w:tr w:rsidR="00585641" w:rsidRPr="00192A6B" w:rsidTr="00E4784F">
        <w:tc>
          <w:tcPr>
            <w:tcW w:w="1890" w:type="dxa"/>
            <w:shd w:val="clear" w:color="auto" w:fill="FFCC00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Temat według programu</w:t>
            </w:r>
          </w:p>
        </w:tc>
        <w:tc>
          <w:tcPr>
            <w:tcW w:w="3030" w:type="dxa"/>
            <w:shd w:val="clear" w:color="auto" w:fill="FFCC00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konieczn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dopuszczając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046" w:type="dxa"/>
            <w:shd w:val="clear" w:color="auto" w:fill="FFCC00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podstawow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dostateczn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045" w:type="dxa"/>
            <w:shd w:val="clear" w:color="auto" w:fill="FFCC00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rozszerzon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dobr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045" w:type="dxa"/>
            <w:shd w:val="clear" w:color="auto" w:fill="FFCC00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dopełniając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b. dobra i celując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</w:tr>
      <w:tr w:rsidR="00585641" w:rsidRPr="00192A6B" w:rsidTr="00E4784F">
        <w:tc>
          <w:tcPr>
            <w:tcW w:w="1890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bold"/>
              <w:spacing w:before="20" w:after="20"/>
              <w:rPr>
                <w:b w:val="0"/>
                <w:spacing w:val="-4"/>
                <w:sz w:val="24"/>
              </w:rPr>
            </w:pPr>
            <w:r w:rsidRPr="00192A6B">
              <w:rPr>
                <w:b w:val="0"/>
                <w:spacing w:val="-4"/>
                <w:sz w:val="24"/>
              </w:rPr>
              <w:t xml:space="preserve">9.1. </w:t>
            </w:r>
            <w:r w:rsidRPr="00192A6B">
              <w:rPr>
                <w:b w:val="0"/>
                <w:sz w:val="24"/>
              </w:rPr>
              <w:t>Elektryzowanie ciała przez tarcie i dotyk</w:t>
            </w:r>
          </w:p>
        </w:tc>
        <w:tc>
          <w:tcPr>
            <w:tcW w:w="3030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wskazuje w otoczeniu zjawiska elektryzowania przez tarcie i dotyk (6.1)</w:t>
            </w:r>
          </w:p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demonstruje zjawisko elektryzowania przez tarcie i dotyk (1.4, 6.16a)</w:t>
            </w:r>
          </w:p>
        </w:tc>
        <w:tc>
          <w:tcPr>
            <w:tcW w:w="3046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budowę atomu i jego składniki (6.1, 6.6)</w:t>
            </w:r>
          </w:p>
        </w:tc>
        <w:tc>
          <w:tcPr>
            <w:tcW w:w="3045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 w:rsidRPr="00192A6B">
                <w:rPr>
                  <w:sz w:val="24"/>
                </w:rPr>
                <w:t>1 C</w:t>
              </w:r>
            </w:smartTag>
            <w:r w:rsidRPr="00192A6B">
              <w:rPr>
                <w:sz w:val="24"/>
              </w:rPr>
              <w:t>) jako wielokrotność ładunku elementarnego (6.6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wyjaśnia elektryzowanie przez tarcie i dotyk, analizuje przepływ elektronów (6.1)</w:t>
            </w:r>
          </w:p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lastRenderedPageBreak/>
              <w:t>wyjaśnia pojęcie jonu (6.1)</w:t>
            </w:r>
          </w:p>
        </w:tc>
        <w:tc>
          <w:tcPr>
            <w:tcW w:w="3045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spacing w:val="-4"/>
                <w:sz w:val="24"/>
              </w:rPr>
            </w:pPr>
          </w:p>
        </w:tc>
      </w:tr>
      <w:tr w:rsidR="00585641" w:rsidRPr="00192A6B" w:rsidTr="00E4784F">
        <w:tc>
          <w:tcPr>
            <w:tcW w:w="1890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bold"/>
              <w:spacing w:before="20" w:after="20"/>
              <w:rPr>
                <w:b w:val="0"/>
                <w:spacing w:val="-4"/>
                <w:sz w:val="24"/>
              </w:rPr>
            </w:pPr>
            <w:r w:rsidRPr="00192A6B">
              <w:rPr>
                <w:b w:val="0"/>
                <w:spacing w:val="-4"/>
                <w:sz w:val="24"/>
              </w:rPr>
              <w:t xml:space="preserve">9.2. </w:t>
            </w:r>
            <w:r w:rsidRPr="00192A6B">
              <w:rPr>
                <w:b w:val="0"/>
                <w:sz w:val="24"/>
              </w:rPr>
              <w:t>Siły wzajemnego oddziaływania ciał naelektryzowanych</w:t>
            </w:r>
          </w:p>
        </w:tc>
        <w:tc>
          <w:tcPr>
            <w:tcW w:w="3030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spacing w:val="-4"/>
                <w:sz w:val="24"/>
              </w:rPr>
            </w:pPr>
          </w:p>
        </w:tc>
        <w:tc>
          <w:tcPr>
            <w:tcW w:w="3046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bada jakościowo oddziaływanie między ciałami naelektryzowanymi</w:t>
            </w:r>
          </w:p>
        </w:tc>
        <w:tc>
          <w:tcPr>
            <w:tcW w:w="3045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formułuje ogólne wnioski z badań nad oddziaływaniem ciał naelektryzowanych (1.2, 1.3)</w:t>
            </w:r>
          </w:p>
        </w:tc>
        <w:tc>
          <w:tcPr>
            <w:tcW w:w="3045" w:type="dxa"/>
            <w:shd w:val="clear" w:color="auto" w:fill="auto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spacing w:val="-4"/>
                <w:sz w:val="24"/>
              </w:rPr>
            </w:pPr>
          </w:p>
        </w:tc>
      </w:tr>
      <w:tr w:rsidR="00585641" w:rsidRPr="00192A6B" w:rsidTr="00E4784F">
        <w:tc>
          <w:tcPr>
            <w:tcW w:w="1890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bold"/>
              <w:spacing w:before="20" w:after="20"/>
              <w:rPr>
                <w:b w:val="0"/>
                <w:spacing w:val="-4"/>
                <w:sz w:val="24"/>
              </w:rPr>
            </w:pPr>
            <w:r w:rsidRPr="00192A6B">
              <w:rPr>
                <w:b w:val="0"/>
                <w:spacing w:val="-4"/>
                <w:sz w:val="24"/>
              </w:rPr>
              <w:t xml:space="preserve">9.3. </w:t>
            </w:r>
            <w:r w:rsidRPr="00192A6B">
              <w:rPr>
                <w:b w:val="0"/>
                <w:sz w:val="24"/>
              </w:rPr>
              <w:t>Przewodniki i izolatory</w:t>
            </w:r>
          </w:p>
        </w:tc>
        <w:tc>
          <w:tcPr>
            <w:tcW w:w="3030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podaje przykłady przewodników i izolatorów (6.3, 6.16c)</w:t>
            </w:r>
          </w:p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spacing w:val="-4"/>
                <w:sz w:val="24"/>
              </w:rPr>
            </w:pPr>
          </w:p>
        </w:tc>
        <w:tc>
          <w:tcPr>
            <w:tcW w:w="3046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opisuje budowę przewodników i izolatorów, wyjaśnia rolę elektronów swobodnych (6.3)</w:t>
            </w:r>
          </w:p>
        </w:tc>
        <w:tc>
          <w:tcPr>
            <w:tcW w:w="3045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 xml:space="preserve">wyjaśnia, jak rozmieszczony jest </w:t>
            </w:r>
            <w:r w:rsidRPr="00192A6B">
              <w:rPr>
                <w:b/>
                <w:sz w:val="24"/>
              </w:rPr>
              <w:t>–</w:t>
            </w:r>
            <w:r w:rsidRPr="00192A6B">
              <w:rPr>
                <w:sz w:val="24"/>
              </w:rPr>
              <w:t xml:space="preserve">uzyskany na skutek naelektryzowania </w:t>
            </w:r>
            <w:r w:rsidRPr="00192A6B">
              <w:rPr>
                <w:b/>
                <w:sz w:val="24"/>
              </w:rPr>
              <w:t>–</w:t>
            </w:r>
            <w:r w:rsidRPr="00192A6B">
              <w:rPr>
                <w:sz w:val="24"/>
              </w:rPr>
              <w:t xml:space="preserve"> ładunek w przewodniku, a jak w izolatorze (6.3)</w:t>
            </w:r>
          </w:p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wyjaśnia uziemianie ciał (6.3)</w:t>
            </w:r>
          </w:p>
        </w:tc>
        <w:tc>
          <w:tcPr>
            <w:tcW w:w="3045" w:type="dxa"/>
            <w:shd w:val="clear" w:color="auto" w:fill="auto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mechanizm zobojętniania ciał naelektryzowanych (metali i izolatorów) (6.3)</w:t>
            </w:r>
          </w:p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spacing w:val="-4"/>
                <w:sz w:val="24"/>
              </w:rPr>
            </w:pPr>
          </w:p>
        </w:tc>
      </w:tr>
      <w:tr w:rsidR="00585641" w:rsidRPr="00192A6B" w:rsidTr="00E4784F">
        <w:tc>
          <w:tcPr>
            <w:tcW w:w="1890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bold"/>
              <w:spacing w:before="20" w:after="20"/>
              <w:rPr>
                <w:b w:val="0"/>
                <w:spacing w:val="-4"/>
                <w:sz w:val="24"/>
              </w:rPr>
            </w:pPr>
            <w:r w:rsidRPr="00192A6B">
              <w:rPr>
                <w:b w:val="0"/>
                <w:sz w:val="24"/>
              </w:rPr>
              <w:t>9.4. Zjawisko indukcji elektrostatycznej. Zasada zachowania ładunku. Zasada działania elektroskopu</w:t>
            </w:r>
          </w:p>
        </w:tc>
        <w:tc>
          <w:tcPr>
            <w:tcW w:w="3030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demonstruje elektryzowanie przez indukcję (6.4)</w:t>
            </w:r>
          </w:p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spacing w:val="-4"/>
                <w:sz w:val="24"/>
              </w:rPr>
            </w:pPr>
          </w:p>
        </w:tc>
        <w:tc>
          <w:tcPr>
            <w:tcW w:w="3046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budowę i zasadę działania elektroskopu (6.5)</w:t>
            </w:r>
          </w:p>
          <w:p w:rsidR="00585641" w:rsidRPr="00192A6B" w:rsidRDefault="00585641" w:rsidP="00E4784F">
            <w:pPr>
              <w:pStyle w:val="tabelakropka"/>
              <w:spacing w:before="20" w:after="20"/>
              <w:rPr>
                <w:sz w:val="24"/>
              </w:rPr>
            </w:pPr>
            <w:r w:rsidRPr="00192A6B">
              <w:rPr>
                <w:sz w:val="24"/>
              </w:rPr>
              <w:t>analizuje przepływ ładunków podczas elektryzowania przez tarcie i dotyk, stosując zasadę zachowania ładunku (6.4)</w:t>
            </w:r>
          </w:p>
        </w:tc>
        <w:tc>
          <w:tcPr>
            <w:tcW w:w="3045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na podstawie doświadczeń z elektroskopem formułuje i wyjaśnia zasadę zachowania ładunku (6.4)</w:t>
            </w:r>
          </w:p>
        </w:tc>
        <w:tc>
          <w:tcPr>
            <w:tcW w:w="3045" w:type="dxa"/>
            <w:shd w:val="clear" w:color="auto" w:fill="auto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spacing w:val="-4"/>
                <w:sz w:val="24"/>
              </w:rPr>
            </w:pPr>
          </w:p>
        </w:tc>
      </w:tr>
      <w:tr w:rsidR="00585641" w:rsidRPr="00192A6B" w:rsidTr="00E4784F">
        <w:tc>
          <w:tcPr>
            <w:tcW w:w="1890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bold"/>
              <w:spacing w:before="20" w:after="20"/>
              <w:rPr>
                <w:b w:val="0"/>
                <w:spacing w:val="-4"/>
                <w:sz w:val="24"/>
              </w:rPr>
            </w:pPr>
            <w:r w:rsidRPr="00192A6B">
              <w:rPr>
                <w:b w:val="0"/>
                <w:sz w:val="24"/>
              </w:rPr>
              <w:t>9.5. Pole elektryczne</w:t>
            </w:r>
          </w:p>
        </w:tc>
        <w:tc>
          <w:tcPr>
            <w:tcW w:w="3030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spacing w:val="-4"/>
                <w:sz w:val="24"/>
              </w:rPr>
            </w:pPr>
          </w:p>
        </w:tc>
        <w:tc>
          <w:tcPr>
            <w:tcW w:w="3046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posługuje się pojęciem pola elektrostatycznego do wyjaśnienia zachowania się nitek lub bibułek przymocowanych do naelektryzowanej kulki (1.1)</w:t>
            </w:r>
          </w:p>
          <w:p w:rsidR="00585641" w:rsidRPr="00192A6B" w:rsidRDefault="00585641" w:rsidP="00E4784F">
            <w:pPr>
              <w:pStyle w:val="tabelakropka"/>
              <w:spacing w:before="20" w:after="20"/>
              <w:rPr>
                <w:sz w:val="24"/>
              </w:rPr>
            </w:pPr>
            <w:r w:rsidRPr="00192A6B">
              <w:rPr>
                <w:sz w:val="24"/>
              </w:rPr>
              <w:t>rozróżnia pole centralne i jednorodne (1.1)</w:t>
            </w:r>
          </w:p>
        </w:tc>
        <w:tc>
          <w:tcPr>
            <w:tcW w:w="3045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spacing w:val="-4"/>
                <w:sz w:val="24"/>
              </w:rPr>
            </w:pPr>
          </w:p>
        </w:tc>
        <w:tc>
          <w:tcPr>
            <w:tcW w:w="3045" w:type="dxa"/>
            <w:shd w:val="clear" w:color="auto" w:fill="auto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wyjaśnia oddziaływanie na odległość ciał naelektryzowanych z użyciem pojęcia pola elektrostatycznego (1.1)</w:t>
            </w:r>
          </w:p>
        </w:tc>
      </w:tr>
    </w:tbl>
    <w:p w:rsidR="00585641" w:rsidRPr="00192A6B" w:rsidRDefault="00585641" w:rsidP="00585641">
      <w:pPr>
        <w:pStyle w:val="tytu03"/>
        <w:spacing w:before="0"/>
        <w:rPr>
          <w:spacing w:val="-4"/>
          <w:sz w:val="24"/>
        </w:rPr>
      </w:pPr>
    </w:p>
    <w:p w:rsidR="00585641" w:rsidRPr="00192A6B" w:rsidRDefault="00585641" w:rsidP="00585641">
      <w:pPr>
        <w:pStyle w:val="tytu03"/>
        <w:spacing w:before="0"/>
        <w:rPr>
          <w:spacing w:val="-4"/>
          <w:sz w:val="24"/>
        </w:rPr>
      </w:pPr>
      <w:r w:rsidRPr="00192A6B">
        <w:rPr>
          <w:spacing w:val="-4"/>
          <w:sz w:val="24"/>
        </w:rPr>
        <w:t>10. O prądzie elektrycznym</w:t>
      </w:r>
    </w:p>
    <w:tbl>
      <w:tblPr>
        <w:tblStyle w:val="Tabela-Siatka"/>
        <w:tblW w:w="0" w:type="auto"/>
        <w:tblInd w:w="-33" w:type="dxa"/>
        <w:tblLook w:val="01E0" w:firstRow="1" w:lastRow="1" w:firstColumn="1" w:lastColumn="1" w:noHBand="0" w:noVBand="0"/>
      </w:tblPr>
      <w:tblGrid>
        <w:gridCol w:w="1888"/>
        <w:gridCol w:w="3032"/>
        <w:gridCol w:w="3021"/>
        <w:gridCol w:w="3039"/>
        <w:gridCol w:w="3047"/>
      </w:tblGrid>
      <w:tr w:rsidR="00585641" w:rsidRPr="00192A6B" w:rsidTr="00E4784F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konieczn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dopuszczając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podstawow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dostateczn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rozszerzon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dobr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dopełniając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b. dobra i celując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</w:tr>
      <w:tr w:rsidR="00585641" w:rsidRPr="00192A6B" w:rsidTr="00E4784F">
        <w:tc>
          <w:tcPr>
            <w:tcW w:w="1908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10.1. </w:t>
            </w:r>
            <w:r w:rsidRPr="00192A6B">
              <w:rPr>
                <w:rFonts w:ascii="Times New Roman" w:hAnsi="Times New Roman" w:cs="Times New Roman"/>
                <w:sz w:val="24"/>
                <w:szCs w:val="24"/>
              </w:rPr>
              <w:t>Prąd elektryczny w metalach. Napięcie elektrycz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przepływ prądu w przewodnikach jako ruch elektronów swobodnych (6.7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posługuje się intuicyjnie pojęciem napięcia elektrycznego (6.9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podaje jednostkę napięcia (1 V) (6.9)</w:t>
            </w:r>
          </w:p>
          <w:p w:rsidR="00585641" w:rsidRPr="00192A6B" w:rsidRDefault="00585641" w:rsidP="00E4784F">
            <w:pPr>
              <w:pStyle w:val="tabelakropka"/>
              <w:spacing w:before="0" w:after="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wskazuje woltomierz jako przyrząd do pomiaru napięcia 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zapisuje i wyjaśnia wzór</w:t>
            </w:r>
          </w:p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ind w:left="170"/>
              <w:rPr>
                <w:sz w:val="24"/>
              </w:rPr>
            </w:pPr>
            <w:r w:rsidRPr="00192A6B">
              <w:rPr>
                <w:position w:val="-22"/>
                <w:sz w:val="24"/>
              </w:rPr>
              <w:object w:dxaOrig="1160" w:dyaOrig="520">
                <v:shape id="_x0000_i1034" type="#_x0000_t75" style="width:58.5pt;height:26.25pt" o:ole="">
                  <v:imagedata r:id="rId23" o:title=""/>
                </v:shape>
                <o:OLEObject Type="Embed" ProgID="Equation.3" ShapeID="_x0000_i1034" DrawAspect="Content" ObjectID="_1677653523" r:id="rId24"/>
              </w:objec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wymienia i opisuje skutki przepływu prądu w przewodnikach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wskazuje skutki przerwania dostaw energii elektrycznej do urządzeń o kluczowym znaczeniu (6.15)</w:t>
            </w:r>
          </w:p>
        </w:tc>
      </w:tr>
      <w:tr w:rsidR="00585641" w:rsidRPr="00192A6B" w:rsidTr="00E4784F">
        <w:tc>
          <w:tcPr>
            <w:tcW w:w="1908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10.2. </w:t>
            </w:r>
            <w:r w:rsidRPr="00192A6B">
              <w:rPr>
                <w:rFonts w:ascii="Times New Roman" w:hAnsi="Times New Roman" w:cs="Times New Roman"/>
                <w:sz w:val="24"/>
                <w:szCs w:val="24"/>
              </w:rPr>
              <w:t>Źródła napięcia. Obwód elektrycz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wymienia źródła napięcia: ogniwo, akumulator, prądnica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wskazuje kierunek przepływu elektronów w obwodzie i umowny kierunek prądu (6.7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spacing w:before="0" w:after="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mierzy napięcie na odbiorniku (6.9)</w:t>
            </w:r>
          </w:p>
        </w:tc>
      </w:tr>
      <w:tr w:rsidR="00585641" w:rsidRPr="00192A6B" w:rsidTr="00E4784F">
        <w:tc>
          <w:tcPr>
            <w:tcW w:w="1908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lastRenderedPageBreak/>
              <w:t xml:space="preserve">10.3. </w:t>
            </w:r>
            <w:r w:rsidRPr="00192A6B">
              <w:rPr>
                <w:rFonts w:ascii="Times New Roman" w:hAnsi="Times New Roman" w:cs="Times New Roman"/>
                <w:sz w:val="24"/>
                <w:szCs w:val="24"/>
              </w:rPr>
              <w:t>Natężenie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 w:rsidRPr="00192A6B">
                <w:rPr>
                  <w:sz w:val="24"/>
                </w:rPr>
                <w:t>1 A</w:t>
              </w:r>
            </w:smartTag>
            <w:r w:rsidRPr="00192A6B">
              <w:rPr>
                <w:sz w:val="24"/>
              </w:rPr>
              <w:t>)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 xml:space="preserve">oblicza natężenie prądu ze wzoru </w:t>
            </w:r>
            <w:r w:rsidRPr="00192A6B">
              <w:rPr>
                <w:position w:val="-18"/>
                <w:sz w:val="24"/>
              </w:rPr>
              <w:object w:dxaOrig="480" w:dyaOrig="499">
                <v:shape id="_x0000_i1035" type="#_x0000_t75" style="width:24pt;height:25.5pt" o:ole="">
                  <v:imagedata r:id="rId25" o:title=""/>
                </v:shape>
                <o:OLEObject Type="Embed" ProgID="Equation.DSMT4" ShapeID="_x0000_i1035" DrawAspect="Content" ObjectID="_1677653524" r:id="rId26"/>
              </w:object>
            </w:r>
            <w:r w:rsidRPr="00192A6B">
              <w:rPr>
                <w:sz w:val="24"/>
              </w:rPr>
              <w:t xml:space="preserve"> (6.8)</w:t>
            </w:r>
          </w:p>
          <w:p w:rsidR="00585641" w:rsidRPr="00192A6B" w:rsidRDefault="00585641" w:rsidP="00E4784F">
            <w:pPr>
              <w:pStyle w:val="tabelakropka"/>
              <w:spacing w:before="0" w:after="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 xml:space="preserve">objaśnia proporcjonalność </w:t>
            </w:r>
            <w:r w:rsidRPr="00192A6B">
              <w:rPr>
                <w:position w:val="-8"/>
                <w:sz w:val="24"/>
              </w:rPr>
              <w:object w:dxaOrig="420" w:dyaOrig="240">
                <v:shape id="_x0000_i1036" type="#_x0000_t75" style="width:21pt;height:12pt" o:ole="">
                  <v:imagedata r:id="rId27" o:title=""/>
                </v:shape>
                <o:OLEObject Type="Embed" ProgID="Equation.DSMT4" ShapeID="_x0000_i1036" DrawAspect="Content" ObjectID="_1677653525" r:id="rId28"/>
              </w:object>
            </w:r>
            <w:r w:rsidRPr="00192A6B">
              <w:rPr>
                <w:sz w:val="24"/>
              </w:rPr>
              <w:t xml:space="preserve"> (6.8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 xml:space="preserve">oblicza każdą wielkość ze wzoru </w:t>
            </w:r>
            <w:r w:rsidRPr="00192A6B">
              <w:rPr>
                <w:position w:val="-18"/>
                <w:sz w:val="24"/>
              </w:rPr>
              <w:object w:dxaOrig="480" w:dyaOrig="499">
                <v:shape id="_x0000_i1037" type="#_x0000_t75" style="width:24pt;height:25.5pt" o:ole="">
                  <v:imagedata r:id="rId25" o:title=""/>
                </v:shape>
                <o:OLEObject Type="Embed" ProgID="Equation.DSMT4" ShapeID="_x0000_i1037" DrawAspect="Content" ObjectID="_1677653526" r:id="rId29"/>
              </w:object>
            </w:r>
            <w:r w:rsidRPr="00192A6B">
              <w:rPr>
                <w:sz w:val="24"/>
              </w:rPr>
              <w:t xml:space="preserve">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spacing w:before="0" w:after="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 w:rsidRPr="00192A6B">
                <w:rPr>
                  <w:sz w:val="24"/>
                </w:rPr>
                <w:t>1 C</w:t>
              </w:r>
            </w:smartTag>
            <w:r w:rsidRPr="00192A6B">
              <w:rPr>
                <w:sz w:val="24"/>
              </w:rPr>
              <w:t>, 1 Ah, 1 As) (6.8)</w:t>
            </w:r>
          </w:p>
        </w:tc>
      </w:tr>
      <w:tr w:rsidR="00585641" w:rsidRPr="00192A6B" w:rsidTr="00E4784F">
        <w:tc>
          <w:tcPr>
            <w:tcW w:w="1908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10.4. </w:t>
            </w:r>
            <w:r w:rsidRPr="00192A6B">
              <w:rPr>
                <w:rFonts w:ascii="Times New Roman" w:hAnsi="Times New Roman" w:cs="Times New Roman"/>
                <w:sz w:val="24"/>
                <w:szCs w:val="24"/>
              </w:rPr>
              <w:t>Prawo Ohma. Opór elektryczny przewodnika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wyjaśnia, skąd się bierze opór przewodnika (6.12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 xml:space="preserve">podaje jednostkę oporu elektrycznego </w:t>
            </w:r>
            <w:r w:rsidRPr="00192A6B">
              <w:rPr>
                <w:position w:val="-10"/>
                <w:sz w:val="24"/>
              </w:rPr>
              <w:object w:dxaOrig="440" w:dyaOrig="279">
                <v:shape id="_x0000_i1038" type="#_x0000_t75" style="width:21pt;height:13.5pt" o:ole="">
                  <v:imagedata r:id="rId30" o:title=""/>
                </v:shape>
                <o:OLEObject Type="Embed" ProgID="Equation.DSMT4" ShapeID="_x0000_i1038" DrawAspect="Content" ObjectID="_1677653527" r:id="rId31"/>
              </w:object>
            </w:r>
            <w:r w:rsidRPr="00192A6B">
              <w:rPr>
                <w:sz w:val="24"/>
              </w:rP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 xml:space="preserve">oblicza opór przewodnika ze wzoru </w:t>
            </w:r>
            <w:r w:rsidRPr="00192A6B">
              <w:rPr>
                <w:position w:val="-18"/>
                <w:sz w:val="24"/>
              </w:rPr>
              <w:object w:dxaOrig="560" w:dyaOrig="499">
                <v:shape id="_x0000_i1039" type="#_x0000_t75" style="width:27.75pt;height:25.5pt" o:ole="">
                  <v:imagedata r:id="rId32" o:title=""/>
                </v:shape>
                <o:OLEObject Type="Embed" ProgID="Equation.DSMT4" ShapeID="_x0000_i1039" DrawAspect="Content" ObjectID="_1677653528" r:id="rId33"/>
              </w:object>
            </w:r>
            <w:r w:rsidRPr="00192A6B">
              <w:rPr>
                <w:sz w:val="24"/>
              </w:rP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bjaśnia zależność wyrażoną przez prawo Ohma (6.12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 xml:space="preserve">sporządza wykres zależności </w:t>
            </w:r>
            <w:r w:rsidRPr="00192A6B">
              <w:rPr>
                <w:i/>
                <w:sz w:val="24"/>
              </w:rPr>
              <w:t>I</w:t>
            </w:r>
            <w:r w:rsidRPr="00192A6B">
              <w:rPr>
                <w:sz w:val="24"/>
              </w:rPr>
              <w:t>(</w:t>
            </w:r>
            <w:r w:rsidRPr="00192A6B">
              <w:rPr>
                <w:i/>
                <w:sz w:val="24"/>
              </w:rPr>
              <w:t>U</w:t>
            </w:r>
            <w:r w:rsidRPr="00192A6B">
              <w:rPr>
                <w:sz w:val="24"/>
              </w:rPr>
              <w:t>) (1.8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wyznacza opór elektryczny przewodnika (6.16e)</w:t>
            </w:r>
          </w:p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 xml:space="preserve">oblicza każdą wielkość ze wzoru </w:t>
            </w:r>
            <w:r w:rsidRPr="00192A6B">
              <w:rPr>
                <w:position w:val="-18"/>
                <w:sz w:val="24"/>
              </w:rPr>
              <w:object w:dxaOrig="560" w:dyaOrig="499">
                <v:shape id="_x0000_i1040" type="#_x0000_t75" style="width:27.75pt;height:25.5pt" o:ole="">
                  <v:imagedata r:id="rId32" o:title=""/>
                </v:shape>
                <o:OLEObject Type="Embed" ProgID="Equation.DSMT4" ShapeID="_x0000_i1040" DrawAspect="Content" ObjectID="_1677653529" r:id="rId34"/>
              </w:object>
            </w:r>
            <w:r w:rsidRPr="00192A6B">
              <w:rPr>
                <w:sz w:val="24"/>
              </w:rP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spacing w:val="-4"/>
                <w:sz w:val="24"/>
              </w:rPr>
            </w:pPr>
          </w:p>
        </w:tc>
      </w:tr>
      <w:tr w:rsidR="00585641" w:rsidRPr="00192A6B" w:rsidTr="00E4784F">
        <w:tc>
          <w:tcPr>
            <w:tcW w:w="1908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bold"/>
              <w:rPr>
                <w:b w:val="0"/>
                <w:sz w:val="24"/>
              </w:rPr>
            </w:pPr>
            <w:r w:rsidRPr="00192A6B">
              <w:rPr>
                <w:b w:val="0"/>
                <w:sz w:val="24"/>
              </w:rPr>
              <w:t>10.5. Obwody elektryczne i ich schemat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posługuje się symbolami graficznymi elementów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spacing w:before="0" w:after="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spacing w:val="-4"/>
                <w:sz w:val="24"/>
              </w:rPr>
            </w:pPr>
          </w:p>
        </w:tc>
      </w:tr>
      <w:tr w:rsidR="00585641" w:rsidRPr="00192A6B" w:rsidTr="00E4784F">
        <w:tc>
          <w:tcPr>
            <w:tcW w:w="1908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sz w:val="24"/>
                <w:szCs w:val="24"/>
              </w:rPr>
              <w:t>10.6.</w:t>
            </w:r>
            <w:r w:rsidRPr="00192A6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192A6B">
              <w:rPr>
                <w:rFonts w:ascii="Times New Roman" w:hAnsi="Times New Roman" w:cs="Times New Roman"/>
                <w:sz w:val="24"/>
                <w:szCs w:val="24"/>
              </w:rPr>
              <w:t>Rola izolacji elektrycznej i bezpieczników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rolę izolacji elektrycznej przewodu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wyjaśnia rolę bezpieczników 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opisuje niebezpieczeństwa związane z używaniem prądu elektrycznego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wyjaśnia budowę domowej sieci elektrycznej (6.14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równoległe połączenie odbiorników w sieci domowej (6.14)</w:t>
            </w:r>
          </w:p>
        </w:tc>
      </w:tr>
      <w:tr w:rsidR="00585641" w:rsidRPr="00192A6B" w:rsidTr="00E4784F">
        <w:tc>
          <w:tcPr>
            <w:tcW w:w="1908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10.7. </w:t>
            </w:r>
            <w:r w:rsidRPr="00192A6B">
              <w:rPr>
                <w:rFonts w:ascii="Times New Roman" w:hAnsi="Times New Roman" w:cs="Times New Roman"/>
                <w:sz w:val="24"/>
                <w:szCs w:val="24"/>
              </w:rPr>
              <w:t>Praca i moc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dczytuje dane znamionowe z tabliczki znamionowej odbiornika (6.10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lastRenderedPageBreak/>
              <w:t>odczytuje z licznika zużytą energię elektryczną (6.10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podaje jednostki pracy oraz mocy prądu i je przelicza (6.10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podaje przykłady pracy wykonanej przez prąd elektryczny (6.10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lastRenderedPageBreak/>
              <w:t xml:space="preserve">oblicza pracę prądu elektrycznego ze wzoru </w:t>
            </w:r>
            <w:r w:rsidRPr="00192A6B">
              <w:rPr>
                <w:position w:val="-6"/>
                <w:sz w:val="24"/>
              </w:rPr>
              <w:object w:dxaOrig="660" w:dyaOrig="240">
                <v:shape id="_x0000_i1041" type="#_x0000_t75" style="width:33pt;height:12pt" o:ole="">
                  <v:imagedata r:id="rId35" o:title=""/>
                </v:shape>
                <o:OLEObject Type="Embed" ProgID="Equation.DSMT4" ShapeID="_x0000_i1041" DrawAspect="Content" ObjectID="_1677653530" r:id="rId36"/>
              </w:object>
            </w:r>
            <w:r w:rsidRPr="00192A6B">
              <w:rPr>
                <w:sz w:val="24"/>
              </w:rPr>
              <w:t xml:space="preserve"> (6.10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lastRenderedPageBreak/>
              <w:t xml:space="preserve">oblicza moc prądu ze wzoru </w:t>
            </w:r>
            <w:r w:rsidRPr="00192A6B">
              <w:rPr>
                <w:position w:val="-6"/>
                <w:sz w:val="24"/>
              </w:rPr>
              <w:object w:dxaOrig="600" w:dyaOrig="240">
                <v:shape id="_x0000_i1042" type="#_x0000_t75" style="width:30.75pt;height:12pt" o:ole="">
                  <v:imagedata r:id="rId37" o:title=""/>
                </v:shape>
                <o:OLEObject Type="Embed" ProgID="Equation.DSMT4" ShapeID="_x0000_i1042" DrawAspect="Content" ObjectID="_1677653531" r:id="rId38"/>
              </w:object>
            </w:r>
            <w:r w:rsidRPr="00192A6B">
              <w:rPr>
                <w:sz w:val="24"/>
              </w:rPr>
              <w:t xml:space="preserve"> (6.10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lastRenderedPageBreak/>
              <w:t>opisuje przemiany energii elektrycznej w grzałce, silniku odkurzacza, żarówce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blicza każdą z wielkości występujących we wzorach (6.10):</w:t>
            </w:r>
          </w:p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ind w:left="170"/>
              <w:rPr>
                <w:sz w:val="24"/>
              </w:rPr>
            </w:pPr>
            <w:r w:rsidRPr="00192A6B">
              <w:rPr>
                <w:position w:val="-6"/>
                <w:sz w:val="24"/>
              </w:rPr>
              <w:object w:dxaOrig="660" w:dyaOrig="240">
                <v:shape id="_x0000_i1043" type="#_x0000_t75" style="width:33pt;height:12pt" o:ole="">
                  <v:imagedata r:id="rId39" o:title=""/>
                </v:shape>
                <o:OLEObject Type="Embed" ProgID="Equation.DSMT4" ShapeID="_x0000_i1043" DrawAspect="Content" ObjectID="_1677653532" r:id="rId40"/>
              </w:object>
            </w:r>
            <w:r w:rsidRPr="00192A6B">
              <w:rPr>
                <w:sz w:val="24"/>
              </w:rPr>
              <w:br/>
            </w:r>
            <w:r w:rsidRPr="00192A6B">
              <w:rPr>
                <w:position w:val="-20"/>
                <w:sz w:val="24"/>
              </w:rPr>
              <w:object w:dxaOrig="760" w:dyaOrig="560">
                <v:shape id="_x0000_i1044" type="#_x0000_t75" style="width:38.25pt;height:27.75pt" o:ole="">
                  <v:imagedata r:id="rId41" o:title=""/>
                </v:shape>
                <o:OLEObject Type="Embed" ProgID="Equation.3" ShapeID="_x0000_i1044" DrawAspect="Content" ObjectID="_1677653533" r:id="rId42"/>
              </w:object>
            </w:r>
            <w:r w:rsidRPr="00192A6B">
              <w:rPr>
                <w:sz w:val="24"/>
              </w:rPr>
              <w:br/>
            </w:r>
            <w:r w:rsidRPr="00192A6B">
              <w:rPr>
                <w:position w:val="-6"/>
                <w:sz w:val="24"/>
              </w:rPr>
              <w:object w:dxaOrig="760" w:dyaOrig="260">
                <v:shape id="_x0000_i1045" type="#_x0000_t75" style="width:38.25pt;height:12.75pt" o:ole="">
                  <v:imagedata r:id="rId43" o:title=""/>
                </v:shape>
                <o:OLEObject Type="Embed" ProgID="Equation.DSMT4" ShapeID="_x0000_i1045" DrawAspect="Content" ObjectID="_1677653534" r:id="rId44"/>
              </w:object>
            </w:r>
          </w:p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spacing w:val="-4"/>
                <w:sz w:val="24"/>
              </w:rPr>
            </w:pPr>
          </w:p>
        </w:tc>
      </w:tr>
      <w:tr w:rsidR="00585641" w:rsidRPr="00192A6B" w:rsidTr="00E4784F">
        <w:tc>
          <w:tcPr>
            <w:tcW w:w="1908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.8. Zmiana energii elektrycznej w inne formy energii. Wyznaczanie ciepła właściwego wody za pomocą czajnika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wykonuje pomiary masy wody, temperatury i czasu ogrzewania wody (1.3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wykonuje obliczenia (1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 xml:space="preserve">objaśnia sposób dochodzenia do wzoru </w:t>
            </w:r>
            <w:r w:rsidRPr="00192A6B">
              <w:rPr>
                <w:position w:val="-20"/>
                <w:sz w:val="24"/>
              </w:rPr>
              <w:object w:dxaOrig="760" w:dyaOrig="499">
                <v:shape id="_x0000_i1046" type="#_x0000_t75" style="width:38.25pt;height:25.5pt" o:ole="">
                  <v:imagedata r:id="rId45" o:title=""/>
                </v:shape>
                <o:OLEObject Type="Embed" ProgID="Equation.3" ShapeID="_x0000_i1046" DrawAspect="Content" ObjectID="_1677653535" r:id="rId46"/>
              </w:object>
            </w:r>
            <w:r w:rsidRPr="00192A6B">
              <w:rPr>
                <w:sz w:val="24"/>
              </w:rPr>
              <w:t xml:space="preserve"> (4.10c)</w:t>
            </w:r>
          </w:p>
          <w:p w:rsidR="00585641" w:rsidRPr="00192A6B" w:rsidRDefault="00585641" w:rsidP="00E4784F">
            <w:pPr>
              <w:pStyle w:val="tabelakropka"/>
              <w:spacing w:line="252" w:lineRule="auto"/>
              <w:rPr>
                <w:sz w:val="24"/>
              </w:rPr>
            </w:pPr>
            <w:r w:rsidRPr="00192A6B">
              <w:rPr>
                <w:sz w:val="24"/>
              </w:rPr>
              <w:t>zaokrągla wynik do dwóch cyfr znaczących (1.6)</w:t>
            </w:r>
          </w:p>
        </w:tc>
      </w:tr>
      <w:tr w:rsidR="00585641" w:rsidRPr="00192A6B" w:rsidTr="00E4784F">
        <w:tc>
          <w:tcPr>
            <w:tcW w:w="1908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sz w:val="24"/>
                <w:szCs w:val="24"/>
              </w:rPr>
              <w:t>10.9. Skutki przerwania dostaw energii elektrycznej do urządzeń o kluczowym znaczeni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ind w:left="170" w:hanging="170"/>
              <w:rPr>
                <w:sz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ind w:left="170"/>
              <w:rPr>
                <w:sz w:val="24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ind w:left="170"/>
              <w:rPr>
                <w:sz w:val="24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analizuje teksty źródłowe, w tym popularnonaukowe, i przygotowuje wypowiedź pisemną lub ustną (wym. ogólne IV)</w:t>
            </w:r>
          </w:p>
        </w:tc>
      </w:tr>
    </w:tbl>
    <w:p w:rsidR="00585641" w:rsidRPr="00192A6B" w:rsidRDefault="00585641" w:rsidP="00585641">
      <w:pPr>
        <w:rPr>
          <w:rFonts w:ascii="Times New Roman" w:hAnsi="Times New Roman" w:cs="Times New Roman"/>
          <w:spacing w:val="-4"/>
          <w:sz w:val="24"/>
          <w:szCs w:val="24"/>
        </w:rPr>
      </w:pPr>
    </w:p>
    <w:p w:rsidR="00585641" w:rsidRPr="00192A6B" w:rsidRDefault="00585641" w:rsidP="00585641">
      <w:pPr>
        <w:pStyle w:val="tytu03"/>
        <w:spacing w:before="0"/>
        <w:rPr>
          <w:spacing w:val="-4"/>
          <w:sz w:val="24"/>
        </w:rPr>
      </w:pPr>
    </w:p>
    <w:p w:rsidR="00585641" w:rsidRPr="00192A6B" w:rsidRDefault="00585641" w:rsidP="00585641">
      <w:pPr>
        <w:pStyle w:val="tytu03"/>
        <w:spacing w:before="0"/>
        <w:rPr>
          <w:spacing w:val="-4"/>
          <w:sz w:val="24"/>
        </w:rPr>
      </w:pPr>
      <w:r w:rsidRPr="00192A6B">
        <w:rPr>
          <w:spacing w:val="-4"/>
          <w:sz w:val="24"/>
        </w:rPr>
        <w:lastRenderedPageBreak/>
        <w:t>11. O zjawiskach magnetycznych</w:t>
      </w:r>
    </w:p>
    <w:tbl>
      <w:tblPr>
        <w:tblStyle w:val="Tabela-Siatka"/>
        <w:tblW w:w="0" w:type="auto"/>
        <w:tblInd w:w="-62" w:type="dxa"/>
        <w:tblLook w:val="01E0" w:firstRow="1" w:lastRow="1" w:firstColumn="1" w:lastColumn="1" w:noHBand="0" w:noVBand="0"/>
      </w:tblPr>
      <w:tblGrid>
        <w:gridCol w:w="2173"/>
        <w:gridCol w:w="2970"/>
        <w:gridCol w:w="2971"/>
        <w:gridCol w:w="2971"/>
        <w:gridCol w:w="2971"/>
      </w:tblGrid>
      <w:tr w:rsidR="00585641" w:rsidRPr="00192A6B" w:rsidTr="00E4784F">
        <w:tc>
          <w:tcPr>
            <w:tcW w:w="2173" w:type="dxa"/>
            <w:shd w:val="clear" w:color="auto" w:fill="FFCC00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konieczn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dopuszczając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podstawow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dostateczn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rozszerzon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dobr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dopełniając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b. dobra i celując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</w:tr>
      <w:tr w:rsidR="00585641" w:rsidRPr="00192A6B" w:rsidTr="00E4784F">
        <w:tc>
          <w:tcPr>
            <w:tcW w:w="2173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spacing w:before="20" w:after="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11.1. </w:t>
            </w:r>
            <w:r w:rsidRPr="00192A6B">
              <w:rPr>
                <w:rFonts w:ascii="Times New Roman" w:hAnsi="Times New Roman" w:cs="Times New Roman"/>
                <w:sz w:val="24"/>
                <w:szCs w:val="24"/>
              </w:rPr>
              <w:t>Właściwości magnesów trwał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podaje nazwy biegunów magnetycznych i opisuje oddziaływania między nimi (7.1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i demonstruje zachowanie igły magnetycznej w pobliżu magnesu (7.1, 7.7a)</w:t>
            </w:r>
          </w:p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opisuje sposób posługiwania się kompasem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pole magnetyczne Ziemi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oddziaływanie magnesu na żelazo i podaje przykłady wykorzystania tego oddziaływania (7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do opisu oddziaływania magnetycznego używa pojęcia pola magnetycznego (7.2)</w:t>
            </w:r>
          </w:p>
        </w:tc>
      </w:tr>
      <w:tr w:rsidR="00585641" w:rsidRPr="00192A6B" w:rsidTr="00E4784F">
        <w:tc>
          <w:tcPr>
            <w:tcW w:w="2173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bold"/>
              <w:rPr>
                <w:b w:val="0"/>
                <w:sz w:val="24"/>
              </w:rPr>
            </w:pPr>
            <w:r w:rsidRPr="00192A6B">
              <w:rPr>
                <w:b w:val="0"/>
                <w:sz w:val="24"/>
              </w:rPr>
              <w:t>11.2. Przewodnik z prądem jako źródło pola magnetycznego.</w:t>
            </w:r>
          </w:p>
          <w:p w:rsidR="00585641" w:rsidRPr="00192A6B" w:rsidRDefault="00585641" w:rsidP="00E4784F">
            <w:pPr>
              <w:spacing w:before="20" w:after="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sz w:val="24"/>
                <w:szCs w:val="24"/>
              </w:rPr>
              <w:t>Elektromagnes i jego zastosow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budowę elektromagnesu (7.5)</w:t>
            </w:r>
          </w:p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demonstruje oddziaływanie prostoliniowego przewodnika z prądem na igłę magnetyczną umieszczoną w pobliżu (7.4, 7.7b)</w:t>
            </w:r>
          </w:p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spacing w:val="-4"/>
                <w:sz w:val="24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rolę rdzenia w elektromagnesie (7.5)</w:t>
            </w:r>
          </w:p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wskazuje bieguny N i S elektromagnesu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wyjaśnia zachowanie igły magnetycznej z użyciem pojęcia pola magnetycznego wytworzonego przez prąd elektryczny (1.2, 7.4)</w:t>
            </w:r>
          </w:p>
        </w:tc>
      </w:tr>
      <w:tr w:rsidR="00585641" w:rsidRPr="00192A6B" w:rsidTr="00E4784F">
        <w:tc>
          <w:tcPr>
            <w:tcW w:w="2173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spacing w:before="20" w:after="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11.3. </w:t>
            </w:r>
            <w:r w:rsidRPr="00192A6B">
              <w:rPr>
                <w:rFonts w:ascii="Times New Roman" w:hAnsi="Times New Roman" w:cs="Times New Roman"/>
                <w:sz w:val="24"/>
                <w:szCs w:val="24"/>
              </w:rPr>
              <w:t>Silnik elektryczny na prąd stał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spacing w:val="-4"/>
                <w:sz w:val="24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wskazuje oddziaływanie elektromagnesu z magnesem jako podstawę działania silnika na prąd stały (7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buduje model silnika na prąd stały i demonstruje jego działanie (1.3, 7.6)</w:t>
            </w:r>
          </w:p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 xml:space="preserve">podaje cechy prądu przemiennego </w:t>
            </w:r>
            <w:r w:rsidRPr="00192A6B">
              <w:rPr>
                <w:sz w:val="24"/>
              </w:rPr>
              <w:lastRenderedPageBreak/>
              <w:t>wykorzystywanego w sieci energetycznej (wym. ogólne IV)</w:t>
            </w:r>
          </w:p>
        </w:tc>
      </w:tr>
      <w:tr w:rsidR="00585641" w:rsidRPr="00192A6B" w:rsidTr="00E4784F">
        <w:tc>
          <w:tcPr>
            <w:tcW w:w="2173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spacing w:before="20" w:after="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lastRenderedPageBreak/>
              <w:t xml:space="preserve">11.4. </w:t>
            </w:r>
            <w:r w:rsidRPr="00192A6B">
              <w:rPr>
                <w:rFonts w:ascii="Times New Roman" w:hAnsi="Times New Roman" w:cs="Times New Roman"/>
                <w:sz w:val="24"/>
                <w:szCs w:val="24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spacing w:val="-4"/>
                <w:sz w:val="24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wymienia różnice między prądem stałym i prądem przemiennym (1.2)</w:t>
            </w:r>
          </w:p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podaje przykłady praktycznego wykorzystania prądu stałego i przemiennego (1.1, 1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opisuje zasadę działania najprostszej prądnicy prądu przemiennego (1.1, 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doświadczalnie demonstruje, że zmieniające się pole magnetyczne jest źródłem prądu elektrycznego w zamkniętym obwodzie (1.3)</w:t>
            </w:r>
          </w:p>
        </w:tc>
      </w:tr>
      <w:tr w:rsidR="00585641" w:rsidRPr="00192A6B" w:rsidTr="00E4784F">
        <w:tc>
          <w:tcPr>
            <w:tcW w:w="2173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spacing w:before="20" w:after="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11.5. </w:t>
            </w:r>
            <w:r w:rsidRPr="00192A6B">
              <w:rPr>
                <w:rFonts w:ascii="Times New Roman" w:hAnsi="Times New Roman" w:cs="Times New Roman"/>
                <w:sz w:val="24"/>
                <w:szCs w:val="24"/>
              </w:rPr>
              <w:t>Fale elektromagnetyczne. Rodzaje i przykłady zastoso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nazywa rodzaje fal elektromagnetycznych  (9.12)</w:t>
            </w:r>
          </w:p>
          <w:p w:rsidR="00585641" w:rsidRPr="00192A6B" w:rsidRDefault="00585641" w:rsidP="00E4784F">
            <w:pPr>
              <w:spacing w:before="20" w:after="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line="200" w:lineRule="exact"/>
              <w:rPr>
                <w:sz w:val="24"/>
              </w:rPr>
            </w:pPr>
            <w:r w:rsidRPr="00192A6B">
              <w:rPr>
                <w:sz w:val="24"/>
              </w:rPr>
              <w:t>podaje przykłady zastosowania fal elektromagnetycznych (9.1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podaje właściwości różnych rodzajów fal elektromagnetycznych (rozchodzenie się w próżni, szybkość rozchodzenia się, różne długości fali) (9.12)</w:t>
            </w:r>
          </w:p>
          <w:p w:rsidR="00585641" w:rsidRPr="00192A6B" w:rsidRDefault="00585641" w:rsidP="00E4784F">
            <w:pPr>
              <w:spacing w:before="20" w:after="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:rsidR="00585641" w:rsidRPr="00192A6B" w:rsidRDefault="00585641" w:rsidP="00585641">
      <w:pPr>
        <w:pStyle w:val="tytu03"/>
        <w:spacing w:before="0" w:after="0"/>
        <w:rPr>
          <w:spacing w:val="-4"/>
          <w:sz w:val="24"/>
        </w:rPr>
      </w:pPr>
    </w:p>
    <w:p w:rsidR="00585641" w:rsidRPr="00192A6B" w:rsidRDefault="00585641" w:rsidP="00585641">
      <w:pPr>
        <w:pStyle w:val="tytu03"/>
        <w:spacing w:before="0"/>
        <w:rPr>
          <w:spacing w:val="-4"/>
          <w:sz w:val="24"/>
        </w:rPr>
      </w:pPr>
    </w:p>
    <w:p w:rsidR="00585641" w:rsidRPr="00192A6B" w:rsidRDefault="00585641" w:rsidP="00585641">
      <w:pPr>
        <w:pStyle w:val="tytu03"/>
        <w:spacing w:before="0"/>
        <w:rPr>
          <w:spacing w:val="-4"/>
          <w:sz w:val="24"/>
        </w:rPr>
      </w:pPr>
    </w:p>
    <w:p w:rsidR="00585641" w:rsidRPr="00192A6B" w:rsidRDefault="00585641" w:rsidP="00585641">
      <w:pPr>
        <w:pStyle w:val="tytu03"/>
        <w:spacing w:before="0"/>
        <w:rPr>
          <w:spacing w:val="-4"/>
          <w:sz w:val="24"/>
        </w:rPr>
      </w:pPr>
      <w:r w:rsidRPr="00192A6B">
        <w:rPr>
          <w:spacing w:val="-4"/>
          <w:sz w:val="24"/>
        </w:rPr>
        <w:t>12. Optyka, czyli nauka o świetle</w:t>
      </w:r>
    </w:p>
    <w:tbl>
      <w:tblPr>
        <w:tblStyle w:val="Tabela-Siatka"/>
        <w:tblW w:w="0" w:type="auto"/>
        <w:tblInd w:w="-62" w:type="dxa"/>
        <w:tblLook w:val="01E0" w:firstRow="1" w:lastRow="1" w:firstColumn="1" w:lastColumn="1" w:noHBand="0" w:noVBand="0"/>
      </w:tblPr>
      <w:tblGrid>
        <w:gridCol w:w="2187"/>
        <w:gridCol w:w="2880"/>
        <w:gridCol w:w="3019"/>
        <w:gridCol w:w="3018"/>
        <w:gridCol w:w="2952"/>
      </w:tblGrid>
      <w:tr w:rsidR="00585641" w:rsidRPr="00192A6B" w:rsidTr="00E4784F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konieczn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dopuszczając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podstawow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dostateczn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rozszerzon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dobr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 xml:space="preserve">Wymagania dopełniające </w:t>
            </w:r>
          </w:p>
          <w:p w:rsidR="00585641" w:rsidRPr="00192A6B" w:rsidRDefault="00585641" w:rsidP="00E4784F">
            <w:pPr>
              <w:jc w:val="center"/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(b. dobra i celująca)</w:t>
            </w:r>
          </w:p>
          <w:p w:rsidR="00585641" w:rsidRPr="00192A6B" w:rsidRDefault="00585641" w:rsidP="00E4784F">
            <w:pPr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</w:pPr>
            <w:r w:rsidRPr="00192A6B">
              <w:rPr>
                <w:rFonts w:ascii="Times New Roman" w:hAnsi="Times New Roman" w:cs="Times New Roman"/>
                <w:b/>
                <w:color w:val="FFFFFF" w:themeColor="background1"/>
                <w:spacing w:val="-4"/>
                <w:sz w:val="24"/>
                <w:szCs w:val="24"/>
              </w:rPr>
              <w:t>Uczeń:</w:t>
            </w:r>
          </w:p>
        </w:tc>
      </w:tr>
      <w:tr w:rsidR="00585641" w:rsidRPr="00192A6B" w:rsidTr="00E4784F">
        <w:tc>
          <w:tcPr>
            <w:tcW w:w="1908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bold"/>
              <w:spacing w:before="20" w:after="20"/>
              <w:rPr>
                <w:b w:val="0"/>
                <w:spacing w:val="-4"/>
                <w:sz w:val="24"/>
              </w:rPr>
            </w:pPr>
            <w:r w:rsidRPr="00192A6B">
              <w:rPr>
                <w:b w:val="0"/>
                <w:spacing w:val="-4"/>
                <w:sz w:val="24"/>
              </w:rPr>
              <w:lastRenderedPageBreak/>
              <w:t>12.1.</w:t>
            </w:r>
            <w:r w:rsidRPr="00192A6B">
              <w:rPr>
                <w:b w:val="0"/>
                <w:sz w:val="24"/>
              </w:rPr>
              <w:t xml:space="preserve"> Źródła światła. 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40"/>
              <w:rPr>
                <w:sz w:val="24"/>
              </w:rPr>
            </w:pPr>
            <w:r w:rsidRPr="00192A6B">
              <w:rPr>
                <w:sz w:val="24"/>
              </w:rPr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40"/>
              <w:rPr>
                <w:sz w:val="24"/>
              </w:rPr>
            </w:pPr>
            <w:r w:rsidRPr="00192A6B">
              <w:rPr>
                <w:sz w:val="24"/>
              </w:rPr>
              <w:t>opisuje sposób wykazania, że światło rozchodzi się po liniach prostych (9.1)</w:t>
            </w:r>
          </w:p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0" w:line="252" w:lineRule="auto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wyjaśnia powstawanie obszarów cienia i półcienia za pomocą prostoliniowego rozchodzenia się światła w ośrodku jednorodnym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spacing w:val="-4"/>
                <w:sz w:val="24"/>
              </w:rPr>
            </w:pPr>
          </w:p>
        </w:tc>
      </w:tr>
      <w:tr w:rsidR="00585641" w:rsidRPr="00192A6B" w:rsidTr="00E4784F">
        <w:tc>
          <w:tcPr>
            <w:tcW w:w="1908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bold"/>
              <w:rPr>
                <w:b w:val="0"/>
                <w:sz w:val="24"/>
              </w:rPr>
            </w:pPr>
            <w:r w:rsidRPr="00192A6B">
              <w:rPr>
                <w:b w:val="0"/>
                <w:sz w:val="24"/>
              </w:rPr>
              <w:t>12.2. Odbicie światła. Obrazy 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40"/>
              <w:rPr>
                <w:sz w:val="24"/>
              </w:rPr>
            </w:pPr>
            <w:r w:rsidRPr="00192A6B">
              <w:rPr>
                <w:sz w:val="24"/>
              </w:rPr>
              <w:t>opisuje zjawisko odbicia światła od powierzchni gładkiej, wskazuje kąt padania i kąt odbicia (9.2)</w:t>
            </w:r>
          </w:p>
          <w:p w:rsidR="00585641" w:rsidRPr="00192A6B" w:rsidRDefault="00585641" w:rsidP="00E4784F">
            <w:pPr>
              <w:pStyle w:val="tabelakropka"/>
              <w:spacing w:before="40"/>
              <w:rPr>
                <w:sz w:val="24"/>
              </w:rPr>
            </w:pPr>
            <w:r w:rsidRPr="00192A6B">
              <w:rPr>
                <w:sz w:val="24"/>
              </w:rPr>
              <w:t>opisuje zjawisko rozproszenia światła 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40"/>
              <w:rPr>
                <w:sz w:val="24"/>
              </w:rPr>
            </w:pPr>
            <w:r w:rsidRPr="00192A6B">
              <w:rPr>
                <w:sz w:val="24"/>
              </w:rPr>
              <w:t>rysuje konstrukcyjnie obrazy otrzymywane w zwierciadle płaskim (9.5)</w:t>
            </w:r>
          </w:p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spacing w:val="-4"/>
                <w:sz w:val="24"/>
              </w:rPr>
            </w:pPr>
          </w:p>
        </w:tc>
      </w:tr>
      <w:tr w:rsidR="00585641" w:rsidRPr="00192A6B" w:rsidTr="00E4784F">
        <w:tc>
          <w:tcPr>
            <w:tcW w:w="1908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bold"/>
              <w:spacing w:before="20" w:after="20"/>
              <w:rPr>
                <w:b w:val="0"/>
                <w:spacing w:val="-4"/>
                <w:sz w:val="24"/>
              </w:rPr>
            </w:pPr>
            <w:r w:rsidRPr="00192A6B">
              <w:rPr>
                <w:b w:val="0"/>
                <w:spacing w:val="-4"/>
                <w:sz w:val="24"/>
              </w:rPr>
              <w:t>12.3.</w:t>
            </w:r>
            <w:r w:rsidRPr="00192A6B">
              <w:rPr>
                <w:b w:val="0"/>
                <w:sz w:val="24"/>
              </w:rPr>
              <w:t xml:space="preserve"> Otrzymywanie obrazów w 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40"/>
              <w:rPr>
                <w:sz w:val="24"/>
              </w:rPr>
            </w:pPr>
            <w:r w:rsidRPr="00192A6B">
              <w:rPr>
                <w:sz w:val="24"/>
              </w:rPr>
              <w:t>szkicuje zwierciadła kuliste wklęsłe i wypukłe (9.4)</w:t>
            </w:r>
          </w:p>
          <w:p w:rsidR="00585641" w:rsidRPr="00192A6B" w:rsidRDefault="00585641" w:rsidP="00E4784F">
            <w:pPr>
              <w:pStyle w:val="tabelakropka"/>
              <w:spacing w:before="40"/>
              <w:rPr>
                <w:sz w:val="24"/>
              </w:rPr>
            </w:pPr>
            <w:r w:rsidRPr="00192A6B">
              <w:rPr>
                <w:sz w:val="24"/>
              </w:rPr>
              <w:t>wskazuje oś optyczną główną, ognisko, ogniskową i promień krzywizny zwierciadła (9.4)</w:t>
            </w:r>
          </w:p>
          <w:p w:rsidR="00585641" w:rsidRPr="00192A6B" w:rsidRDefault="00585641" w:rsidP="00E4784F">
            <w:pPr>
              <w:pStyle w:val="tabelakropka"/>
              <w:spacing w:before="40"/>
              <w:rPr>
                <w:sz w:val="24"/>
              </w:rPr>
            </w:pPr>
            <w:r w:rsidRPr="00192A6B">
              <w:rPr>
                <w:sz w:val="24"/>
              </w:rPr>
              <w:t>wykreśla bieg wiązki promieni równoległych do osi optycznej po odbiciu od zwierciadła (9.4)</w:t>
            </w:r>
          </w:p>
          <w:p w:rsidR="00585641" w:rsidRPr="00192A6B" w:rsidRDefault="00585641" w:rsidP="00E4784F">
            <w:pPr>
              <w:pStyle w:val="tabelakropka"/>
              <w:spacing w:before="40"/>
              <w:rPr>
                <w:sz w:val="24"/>
              </w:rPr>
            </w:pPr>
            <w:r w:rsidRPr="00192A6B">
              <w:rPr>
                <w:sz w:val="24"/>
              </w:rPr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40"/>
              <w:rPr>
                <w:sz w:val="24"/>
              </w:rPr>
            </w:pPr>
            <w:r w:rsidRPr="00192A6B">
              <w:rPr>
                <w:sz w:val="24"/>
              </w:rPr>
              <w:t>na podstawie obserwacji powstawania obrazów (9.14a) wymienia cechy obrazów otrzymywanych w zwierciadle kulistym (9.5)</w:t>
            </w:r>
          </w:p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spacing w:val="-4"/>
                <w:sz w:val="24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40"/>
              <w:rPr>
                <w:sz w:val="24"/>
              </w:rPr>
            </w:pPr>
            <w:r w:rsidRPr="00192A6B">
              <w:rPr>
                <w:sz w:val="24"/>
              </w:rPr>
              <w:t>rysuje konstrukcyjnie obrazy otrzymywane za pomocą zwierciadła wklęsłego (9.5)</w:t>
            </w:r>
          </w:p>
          <w:p w:rsidR="00585641" w:rsidRPr="00192A6B" w:rsidRDefault="00585641" w:rsidP="00E4784F">
            <w:pPr>
              <w:pStyle w:val="tabelakropka"/>
              <w:spacing w:before="40"/>
              <w:rPr>
                <w:sz w:val="24"/>
              </w:rPr>
            </w:pPr>
            <w:r w:rsidRPr="00192A6B">
              <w:rPr>
                <w:sz w:val="24"/>
              </w:rPr>
              <w:t>demonstruje powstawanie obrazów w zwierciadłach wklęsłych i wypukłych (9.4, 9.14a)</w:t>
            </w:r>
          </w:p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  <w:rPr>
                <w:sz w:val="24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40"/>
              <w:rPr>
                <w:sz w:val="24"/>
              </w:rPr>
            </w:pPr>
            <w:r w:rsidRPr="00192A6B">
              <w:rPr>
                <w:sz w:val="24"/>
              </w:rPr>
              <w:t>rysuje konstrukcyjnie ognisko pozorne zwierciadła wypukłego i objaśnia jego powstawanie (9.4, 9.5)</w:t>
            </w:r>
          </w:p>
          <w:p w:rsidR="00585641" w:rsidRPr="00192A6B" w:rsidRDefault="00585641" w:rsidP="00E4784F">
            <w:pPr>
              <w:pStyle w:val="tabelakropka"/>
              <w:spacing w:before="20" w:after="20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rysuje konstrukcyjnie obrazy otrzymywane za pomocą zwierciadła wypukłego (9.5)</w:t>
            </w:r>
          </w:p>
        </w:tc>
      </w:tr>
      <w:tr w:rsidR="00585641" w:rsidRPr="00192A6B" w:rsidTr="00E4784F">
        <w:tc>
          <w:tcPr>
            <w:tcW w:w="1908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bold"/>
              <w:spacing w:before="20" w:after="20"/>
              <w:rPr>
                <w:b w:val="0"/>
                <w:spacing w:val="-4"/>
                <w:sz w:val="24"/>
              </w:rPr>
            </w:pPr>
            <w:r w:rsidRPr="00192A6B">
              <w:rPr>
                <w:b w:val="0"/>
                <w:spacing w:val="-4"/>
                <w:sz w:val="24"/>
              </w:rPr>
              <w:lastRenderedPageBreak/>
              <w:t xml:space="preserve">12.4. </w:t>
            </w:r>
            <w:r w:rsidRPr="00192A6B">
              <w:rPr>
                <w:b w:val="0"/>
                <w:sz w:val="24"/>
              </w:rPr>
              <w:t>Załamanie światła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40"/>
              <w:rPr>
                <w:sz w:val="24"/>
              </w:rPr>
            </w:pPr>
            <w:r w:rsidRPr="00192A6B">
              <w:rPr>
                <w:sz w:val="24"/>
              </w:rPr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spacing w:val="-4"/>
                <w:sz w:val="24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line="252" w:lineRule="auto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585641" w:rsidRPr="00192A6B" w:rsidTr="00E4784F">
        <w:tc>
          <w:tcPr>
            <w:tcW w:w="1908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bold"/>
              <w:spacing w:before="20" w:after="20"/>
              <w:rPr>
                <w:b w:val="0"/>
                <w:spacing w:val="-4"/>
                <w:sz w:val="24"/>
              </w:rPr>
            </w:pPr>
            <w:r w:rsidRPr="00192A6B">
              <w:rPr>
                <w:b w:val="0"/>
                <w:sz w:val="24"/>
              </w:rPr>
              <w:t>12.5. Przejście wiązki światła 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40"/>
              <w:rPr>
                <w:sz w:val="24"/>
              </w:rPr>
            </w:pPr>
            <w:r w:rsidRPr="00192A6B">
              <w:rPr>
                <w:sz w:val="24"/>
              </w:rPr>
              <w:t>opisuje światło białe jako mieszaninę barw (9.10)</w:t>
            </w:r>
          </w:p>
          <w:p w:rsidR="00585641" w:rsidRPr="00192A6B" w:rsidRDefault="00585641" w:rsidP="00E4784F">
            <w:pPr>
              <w:pStyle w:val="tabelakropka"/>
              <w:spacing w:before="40"/>
              <w:rPr>
                <w:sz w:val="24"/>
              </w:rPr>
            </w:pPr>
            <w:r w:rsidRPr="00192A6B">
              <w:rPr>
                <w:sz w:val="24"/>
              </w:rPr>
              <w:t>rozpoznaje tęczę jako efekt rozszczepienia światła słonecznego 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40"/>
              <w:rPr>
                <w:sz w:val="24"/>
              </w:rPr>
            </w:pPr>
            <w:r w:rsidRPr="00192A6B">
              <w:rPr>
                <w:sz w:val="24"/>
              </w:rPr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40"/>
              <w:rPr>
                <w:sz w:val="24"/>
              </w:rPr>
            </w:pPr>
            <w:r w:rsidRPr="00192A6B">
              <w:rPr>
                <w:sz w:val="24"/>
              </w:rPr>
              <w:t>wyjaśnia pojęcie światła jednobarwnego (monochromatycznego) i prezentuje je za pomocą wskaźnika laserowego (9.11)</w:t>
            </w:r>
          </w:p>
          <w:p w:rsidR="00585641" w:rsidRPr="00192A6B" w:rsidRDefault="00585641" w:rsidP="00E4784F">
            <w:pPr>
              <w:pStyle w:val="tabelakropka"/>
              <w:spacing w:before="40"/>
              <w:rPr>
                <w:sz w:val="24"/>
              </w:rPr>
            </w:pPr>
            <w:r w:rsidRPr="00192A6B">
              <w:rPr>
                <w:sz w:val="24"/>
              </w:rPr>
              <w:t>wyjaśnia, na czym polega widzenie barwne (9.10)</w:t>
            </w:r>
          </w:p>
          <w:p w:rsidR="00585641" w:rsidRPr="00192A6B" w:rsidRDefault="00585641" w:rsidP="00E4784F">
            <w:pPr>
              <w:pStyle w:val="tabelakropka"/>
              <w:spacing w:before="20" w:after="20"/>
              <w:rPr>
                <w:sz w:val="24"/>
              </w:rPr>
            </w:pPr>
            <w:r w:rsidRPr="00192A6B">
              <w:rPr>
                <w:sz w:val="24"/>
              </w:rPr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sz w:val="24"/>
              </w:rPr>
            </w:pPr>
          </w:p>
        </w:tc>
      </w:tr>
      <w:tr w:rsidR="00585641" w:rsidRPr="00192A6B" w:rsidTr="00E4784F">
        <w:tc>
          <w:tcPr>
            <w:tcW w:w="1908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bold"/>
              <w:spacing w:before="20" w:after="20"/>
              <w:rPr>
                <w:b w:val="0"/>
                <w:sz w:val="24"/>
              </w:rPr>
            </w:pPr>
            <w:r w:rsidRPr="00192A6B">
              <w:rPr>
                <w:b w:val="0"/>
                <w:sz w:val="24"/>
              </w:rPr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bieg promieni równoległych do osi optycznej, przechodzących przez soczewkę skupiającą i rozpraszającą (9.7)</w:t>
            </w:r>
          </w:p>
          <w:p w:rsidR="00585641" w:rsidRPr="00192A6B" w:rsidRDefault="00585641" w:rsidP="00E4784F">
            <w:pPr>
              <w:pStyle w:val="tabelakropka"/>
              <w:spacing w:before="20" w:after="20"/>
              <w:rPr>
                <w:sz w:val="24"/>
              </w:rPr>
            </w:pPr>
            <w:r w:rsidRPr="00192A6B">
              <w:rPr>
                <w:sz w:val="24"/>
              </w:rPr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spacing w:val="-4"/>
                <w:sz w:val="24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doświadczalnie znajduje ognisko i mierzy ogniskową soczewki skupiającej (9.7)</w:t>
            </w:r>
          </w:p>
          <w:p w:rsidR="00585641" w:rsidRPr="00192A6B" w:rsidRDefault="00585641" w:rsidP="00E4784F">
            <w:pPr>
              <w:pStyle w:val="tabelakropka"/>
              <w:spacing w:before="20" w:after="20"/>
              <w:rPr>
                <w:sz w:val="24"/>
              </w:rPr>
            </w:pPr>
            <w:r w:rsidRPr="00192A6B">
              <w:rPr>
                <w:sz w:val="24"/>
              </w:rPr>
              <w:t xml:space="preserve">oblicza zdolność skupiającą soczewki ze wzoru </w:t>
            </w:r>
            <w:r w:rsidRPr="00192A6B">
              <w:rPr>
                <w:position w:val="-24"/>
                <w:sz w:val="24"/>
              </w:rPr>
              <w:object w:dxaOrig="540" w:dyaOrig="540">
                <v:shape id="_x0000_i1047" type="#_x0000_t75" style="width:27pt;height:26.25pt" o:ole="">
                  <v:imagedata r:id="rId47" o:title=""/>
                </v:shape>
                <o:OLEObject Type="Embed" ProgID="Equation.DSMT4" ShapeID="_x0000_i1047" DrawAspect="Content" ObjectID="_1677653536" r:id="rId48"/>
              </w:object>
            </w:r>
            <w:r w:rsidRPr="00192A6B">
              <w:rPr>
                <w:sz w:val="24"/>
              </w:rPr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sz w:val="24"/>
              </w:rPr>
            </w:pPr>
          </w:p>
        </w:tc>
      </w:tr>
      <w:tr w:rsidR="00585641" w:rsidRPr="00192A6B" w:rsidTr="00E4784F">
        <w:tc>
          <w:tcPr>
            <w:tcW w:w="1908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bold"/>
              <w:spacing w:before="20" w:after="20"/>
              <w:rPr>
                <w:b w:val="0"/>
                <w:sz w:val="24"/>
              </w:rPr>
            </w:pPr>
            <w:r w:rsidRPr="00192A6B">
              <w:rPr>
                <w:b w:val="0"/>
                <w:sz w:val="24"/>
              </w:rPr>
              <w:t>12.7. Obrazy otrzymywane za 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20" w:after="20"/>
              <w:rPr>
                <w:sz w:val="24"/>
              </w:rPr>
            </w:pPr>
            <w:r w:rsidRPr="00192A6B">
              <w:rPr>
                <w:sz w:val="24"/>
              </w:rPr>
              <w:t xml:space="preserve">rozróżnia obrazy rzeczywiste, pozorne, proste, odwrócone, </w:t>
            </w:r>
            <w:r w:rsidRPr="00192A6B">
              <w:rPr>
                <w:sz w:val="24"/>
              </w:rPr>
              <w:lastRenderedPageBreak/>
              <w:t>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lastRenderedPageBreak/>
              <w:t xml:space="preserve">wytwarza za pomocą soczewki skupiającej ostry </w:t>
            </w:r>
            <w:r w:rsidRPr="00192A6B">
              <w:rPr>
                <w:sz w:val="24"/>
              </w:rPr>
              <w:lastRenderedPageBreak/>
              <w:t>obraz przedmiotu na ekranie (9.14a, 9.14b)</w:t>
            </w:r>
          </w:p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rysuje konstrukcje obrazów otrzymywanych za pomocą soczew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sz w:val="24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line="252" w:lineRule="auto"/>
              <w:rPr>
                <w:sz w:val="24"/>
              </w:rPr>
            </w:pPr>
            <w:r w:rsidRPr="00192A6B">
              <w:rPr>
                <w:sz w:val="24"/>
              </w:rPr>
              <w:t xml:space="preserve">na podstawie materiałów źródłowych opisuje zasadę działania prostych </w:t>
            </w:r>
            <w:r w:rsidRPr="00192A6B">
              <w:rPr>
                <w:sz w:val="24"/>
              </w:rPr>
              <w:lastRenderedPageBreak/>
              <w:t>przyrządów optycznych (wym. ogólne IV)</w:t>
            </w:r>
          </w:p>
        </w:tc>
      </w:tr>
      <w:tr w:rsidR="00585641" w:rsidRPr="00192A6B" w:rsidTr="00E4784F">
        <w:tc>
          <w:tcPr>
            <w:tcW w:w="1908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bold"/>
              <w:spacing w:before="20" w:after="20"/>
              <w:rPr>
                <w:b w:val="0"/>
                <w:sz w:val="24"/>
              </w:rPr>
            </w:pPr>
            <w:r w:rsidRPr="00192A6B">
              <w:rPr>
                <w:b w:val="0"/>
                <w:sz w:val="24"/>
              </w:rPr>
              <w:lastRenderedPageBreak/>
              <w:t>12.8. Wady wzroku. Krótkowzroczność i dalekowzrocz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sz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wyjaśnia, na czym polegają krótkowzroczność i dalekowzroczność (9.9)</w:t>
            </w:r>
          </w:p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rPr>
                <w:sz w:val="24"/>
              </w:rPr>
            </w:pPr>
            <w:r w:rsidRPr="00192A6B">
              <w:rPr>
                <w:sz w:val="24"/>
              </w:rPr>
              <w:t>opisuje rolę soczewek w korygowaniu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line="252" w:lineRule="auto"/>
              <w:rPr>
                <w:sz w:val="24"/>
              </w:rPr>
            </w:pPr>
            <w:r w:rsidRPr="00192A6B">
              <w:rPr>
                <w:sz w:val="24"/>
              </w:rPr>
              <w:t>podaje znak zdolności skupiającej soczewek korygujących krótkowzroczność i dalekowzroczność (9.9)</w:t>
            </w:r>
          </w:p>
        </w:tc>
      </w:tr>
      <w:tr w:rsidR="00585641" w:rsidRPr="00192A6B" w:rsidTr="00E4784F">
        <w:tc>
          <w:tcPr>
            <w:tcW w:w="1908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bold"/>
              <w:spacing w:before="20" w:after="20"/>
              <w:rPr>
                <w:b w:val="0"/>
                <w:sz w:val="24"/>
              </w:rPr>
            </w:pPr>
            <w:r w:rsidRPr="00192A6B">
              <w:rPr>
                <w:b w:val="0"/>
                <w:sz w:val="24"/>
              </w:rPr>
              <w:t>12.9. Porównujemy fal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sz w:val="24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40"/>
              <w:rPr>
                <w:sz w:val="24"/>
              </w:rPr>
            </w:pPr>
            <w:r w:rsidRPr="00192A6B">
              <w:rPr>
                <w:sz w:val="24"/>
              </w:rPr>
              <w:t>wymienia cechy wspólne i różnice w rozchodzeniu się fal mechanicznych i elektromagnetycznych (9.13)</w:t>
            </w:r>
          </w:p>
          <w:p w:rsidR="00585641" w:rsidRPr="00192A6B" w:rsidRDefault="00585641" w:rsidP="00E4784F">
            <w:pPr>
              <w:pStyle w:val="tabelakropka"/>
              <w:rPr>
                <w:spacing w:val="-4"/>
                <w:sz w:val="24"/>
              </w:rPr>
            </w:pPr>
            <w:r w:rsidRPr="00192A6B">
              <w:rPr>
                <w:sz w:val="24"/>
              </w:rP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before="40"/>
              <w:rPr>
                <w:sz w:val="24"/>
              </w:rPr>
            </w:pPr>
            <w:r w:rsidRPr="00192A6B">
              <w:rPr>
                <w:sz w:val="24"/>
              </w:rPr>
              <w:t xml:space="preserve">wykorzystuje do obliczeń związek </w:t>
            </w:r>
            <w:r w:rsidRPr="00192A6B">
              <w:rPr>
                <w:position w:val="-24"/>
                <w:sz w:val="24"/>
              </w:rPr>
              <w:object w:dxaOrig="520" w:dyaOrig="540">
                <v:shape id="_x0000_i1048" type="#_x0000_t75" style="width:26.25pt;height:26.25pt" o:ole="">
                  <v:imagedata r:id="rId49" o:title=""/>
                </v:shape>
                <o:OLEObject Type="Embed" ProgID="Equation.DSMT4" ShapeID="_x0000_i1048" DrawAspect="Content" ObjectID="_1677653537" r:id="rId50"/>
              </w:object>
            </w:r>
            <w:r w:rsidRPr="00192A6B">
              <w:rPr>
                <w:sz w:val="24"/>
              </w:rPr>
              <w:t xml:space="preserve"> (9.13)</w:t>
            </w:r>
          </w:p>
          <w:p w:rsidR="00585641" w:rsidRPr="00192A6B" w:rsidRDefault="00585641" w:rsidP="00E4784F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sz w:val="24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585641" w:rsidRPr="00192A6B" w:rsidRDefault="00585641" w:rsidP="00E4784F">
            <w:pPr>
              <w:pStyle w:val="tabelakropka"/>
              <w:spacing w:line="252" w:lineRule="auto"/>
              <w:rPr>
                <w:sz w:val="24"/>
              </w:rPr>
            </w:pPr>
            <w:r w:rsidRPr="00192A6B">
              <w:rPr>
                <w:sz w:val="24"/>
              </w:rPr>
              <w:t>wyjaśnia transport energii przez fale elektromagnetyczne (9.13)</w:t>
            </w:r>
          </w:p>
        </w:tc>
      </w:tr>
    </w:tbl>
    <w:p w:rsidR="00585641" w:rsidRPr="00192A6B" w:rsidRDefault="00585641" w:rsidP="00585641">
      <w:pPr>
        <w:rPr>
          <w:rFonts w:ascii="Times New Roman" w:hAnsi="Times New Roman" w:cs="Times New Roman"/>
          <w:spacing w:val="-4"/>
          <w:sz w:val="24"/>
          <w:szCs w:val="24"/>
        </w:rPr>
      </w:pPr>
    </w:p>
    <w:p w:rsidR="00585641" w:rsidRPr="00192A6B" w:rsidRDefault="00585641" w:rsidP="00585641">
      <w:pPr>
        <w:pStyle w:val="tytu01"/>
        <w:rPr>
          <w:sz w:val="24"/>
        </w:rPr>
      </w:pPr>
    </w:p>
    <w:p w:rsidR="00096AD9" w:rsidRDefault="00096AD9" w:rsidP="00096AD9">
      <w:pPr>
        <w:pStyle w:val="Nagwek11"/>
        <w:spacing w:before="47"/>
        <w:ind w:left="0"/>
        <w:rPr>
          <w:sz w:val="28"/>
          <w:szCs w:val="28"/>
          <w:lang w:val="pl-PL"/>
        </w:rPr>
      </w:pPr>
    </w:p>
    <w:sectPr w:rsidR="00096AD9" w:rsidSect="00167134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erif">
    <w:altName w:val="Times New Roman"/>
    <w:charset w:val="00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-Bold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Humanst521EU">
    <w:altName w:val="Humanst521EU"/>
    <w:panose1 w:val="00000000000000000000"/>
    <w:charset w:val="EE"/>
    <w:family w:val="swiss"/>
    <w:notTrueType/>
    <w:pitch w:val="default"/>
    <w:sig w:usb0="00000007" w:usb1="00000000" w:usb2="00000000" w:usb3="00000000" w:csb0="00000003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8C032C"/>
    <w:multiLevelType w:val="hybridMultilevel"/>
    <w:tmpl w:val="9D7A00D6"/>
    <w:lvl w:ilvl="0" w:tplc="90F69CD0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7F682226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93E42AAE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D20001E4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F86CE3E2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F6E8D0E2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0A50DA18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868AE8AA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5A48FC18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01955041"/>
    <w:multiLevelType w:val="multilevel"/>
    <w:tmpl w:val="313AD9F2"/>
    <w:styleLink w:val="WWNum21"/>
    <w:lvl w:ilvl="0">
      <w:numFmt w:val="bullet"/>
      <w:lvlText w:val="•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2" w15:restartNumberingAfterBreak="0">
    <w:nsid w:val="03242117"/>
    <w:multiLevelType w:val="hybridMultilevel"/>
    <w:tmpl w:val="6DCCA9F0"/>
    <w:lvl w:ilvl="0" w:tplc="CA4A0082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D55603CA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CE96F090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5BFEBD7C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C7BC033C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8EA278DE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77B03316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331C3FEE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1B725A96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03E21C11"/>
    <w:multiLevelType w:val="hybridMultilevel"/>
    <w:tmpl w:val="CDEA1B5A"/>
    <w:lvl w:ilvl="0" w:tplc="C95C7F8C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956A913A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EAB4AE70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98BE48AC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3A66EEB6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678A8CF8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721AC59C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A8929658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214003E4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 w15:restartNumberingAfterBreak="0">
    <w:nsid w:val="03E344AA"/>
    <w:multiLevelType w:val="hybridMultilevel"/>
    <w:tmpl w:val="EE167CA0"/>
    <w:lvl w:ilvl="0" w:tplc="9298719E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578E677E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CE80947E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4B929CF4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A99408C0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03AACB58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727A10B8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A3440CCC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46D27238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03E348F9"/>
    <w:multiLevelType w:val="hybridMultilevel"/>
    <w:tmpl w:val="60400376"/>
    <w:lvl w:ilvl="0" w:tplc="11C4C838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8B8AB7FE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25D4BB1E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1FBCBD8A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E3FCFD7A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BD2CCEBC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7AE4204A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3FF60AB4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1D2A23E2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 w15:restartNumberingAfterBreak="0">
    <w:nsid w:val="04B713E5"/>
    <w:multiLevelType w:val="hybridMultilevel"/>
    <w:tmpl w:val="C82AA1FA"/>
    <w:lvl w:ilvl="0" w:tplc="9DA8AEB0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334C5D00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31144DC2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5C6AC9FA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2F3A54D2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55AAAB60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066A8588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2822112A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C19E6FB8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" w15:restartNumberingAfterBreak="0">
    <w:nsid w:val="05F41F31"/>
    <w:multiLevelType w:val="hybridMultilevel"/>
    <w:tmpl w:val="C0364EA2"/>
    <w:lvl w:ilvl="0" w:tplc="EAD22F6A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6C069812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6194C928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AB6E1B7A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A11E91DE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57306110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11E8585C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277C4DEE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13529926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8" w15:restartNumberingAfterBreak="0">
    <w:nsid w:val="078F20C4"/>
    <w:multiLevelType w:val="hybridMultilevel"/>
    <w:tmpl w:val="5E66F150"/>
    <w:lvl w:ilvl="0" w:tplc="158850AE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9BF0D352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862A7300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596A9D12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69462540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7F3A60D0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84B0C8B6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98600F88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2F82D66E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9" w15:restartNumberingAfterBreak="0">
    <w:nsid w:val="08FE2420"/>
    <w:multiLevelType w:val="multilevel"/>
    <w:tmpl w:val="246236FE"/>
    <w:styleLink w:val="WWNum13"/>
    <w:lvl w:ilvl="0">
      <w:numFmt w:val="bullet"/>
      <w:lvlText w:val="•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10" w15:restartNumberingAfterBreak="0">
    <w:nsid w:val="0A144789"/>
    <w:multiLevelType w:val="hybridMultilevel"/>
    <w:tmpl w:val="4440B720"/>
    <w:lvl w:ilvl="0" w:tplc="EC063E92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CF94E540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63E81AFC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A26EE888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3DC07A2C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775A3EB8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9F7A767C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07D86E00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86F49F18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1" w15:restartNumberingAfterBreak="0">
    <w:nsid w:val="0AC43C2C"/>
    <w:multiLevelType w:val="hybridMultilevel"/>
    <w:tmpl w:val="3590324A"/>
    <w:lvl w:ilvl="0" w:tplc="B99C438C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E844F89E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46EA1228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E4008A0E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DE6A0F86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DCA07540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91E81A9E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6F826210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55D07E62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2" w15:restartNumberingAfterBreak="0">
    <w:nsid w:val="0C0A1227"/>
    <w:multiLevelType w:val="hybridMultilevel"/>
    <w:tmpl w:val="109E0344"/>
    <w:lvl w:ilvl="0" w:tplc="C80AC990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57F016DA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152EE55E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0C322970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149276A6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1B18B1FE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FF2CCAAE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19B4778C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B10A53A0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3" w15:restartNumberingAfterBreak="0">
    <w:nsid w:val="16BE22EC"/>
    <w:multiLevelType w:val="hybridMultilevel"/>
    <w:tmpl w:val="DB32A80A"/>
    <w:lvl w:ilvl="0" w:tplc="26608EE4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2F36A2D2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C6309E84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A5202C66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B4BABE5A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157E000C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41EEB68A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43127168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2264B254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4" w15:restartNumberingAfterBreak="0">
    <w:nsid w:val="18F23C5A"/>
    <w:multiLevelType w:val="hybridMultilevel"/>
    <w:tmpl w:val="1D6C3592"/>
    <w:lvl w:ilvl="0" w:tplc="B15824AC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4B7C4A96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CCDCAD30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B636EAD8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F1980A64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EA5C91A2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76D43CCE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0D281748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71B0FF42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5" w15:restartNumberingAfterBreak="0">
    <w:nsid w:val="1B12416D"/>
    <w:multiLevelType w:val="hybridMultilevel"/>
    <w:tmpl w:val="56B27848"/>
    <w:lvl w:ilvl="0" w:tplc="C0AAB164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FF38B760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5838C99A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C62E44B8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CE76058A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C0C036DC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03ECBFDA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926E2998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16D68736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6" w15:restartNumberingAfterBreak="0">
    <w:nsid w:val="1B6A7445"/>
    <w:multiLevelType w:val="hybridMultilevel"/>
    <w:tmpl w:val="A89AC2F2"/>
    <w:lvl w:ilvl="0" w:tplc="5060F012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98E61912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43F6CACC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949CC9C8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8CC62CBA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2564E026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CB10B906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A6964020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97B46CB0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7" w15:restartNumberingAfterBreak="0">
    <w:nsid w:val="1D0B66DE"/>
    <w:multiLevelType w:val="multilevel"/>
    <w:tmpl w:val="520ABD24"/>
    <w:styleLink w:val="WWNum16"/>
    <w:lvl w:ilvl="0">
      <w:numFmt w:val="bullet"/>
      <w:lvlText w:val="•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18" w15:restartNumberingAfterBreak="0">
    <w:nsid w:val="1FA77544"/>
    <w:multiLevelType w:val="hybridMultilevel"/>
    <w:tmpl w:val="E4CE7712"/>
    <w:lvl w:ilvl="0" w:tplc="7BAE2654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DAC8BB6E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FEEC4AF8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8BD8824E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5360D99E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4252AD5A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E5B6F6C8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07BAAA42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275AFA6C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9" w15:restartNumberingAfterBreak="0">
    <w:nsid w:val="1FF70DB9"/>
    <w:multiLevelType w:val="hybridMultilevel"/>
    <w:tmpl w:val="29249826"/>
    <w:lvl w:ilvl="0" w:tplc="8A2EA5CC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EBFA95AE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AD263E46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586CA9BE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8BB0404E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73B43E6C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1D48B93C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A216B18E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499EB2E2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0" w15:restartNumberingAfterBreak="0">
    <w:nsid w:val="267C2757"/>
    <w:multiLevelType w:val="multilevel"/>
    <w:tmpl w:val="F9688FB6"/>
    <w:styleLink w:val="WWNum9"/>
    <w:lvl w:ilvl="0">
      <w:numFmt w:val="bullet"/>
      <w:lvlText w:val="•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21" w15:restartNumberingAfterBreak="0">
    <w:nsid w:val="26C63414"/>
    <w:multiLevelType w:val="hybridMultilevel"/>
    <w:tmpl w:val="63CC2084"/>
    <w:lvl w:ilvl="0" w:tplc="BD2E11C0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7520A886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A8B82C2E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45C2A6F0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D0F4B706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0352A1B8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859E73DC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5E28A1A6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00725426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2" w15:restartNumberingAfterBreak="0">
    <w:nsid w:val="29A00E9E"/>
    <w:multiLevelType w:val="hybridMultilevel"/>
    <w:tmpl w:val="F9804266"/>
    <w:lvl w:ilvl="0" w:tplc="A6022572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D13EBB96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EFA4E7D8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E8F8FA00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978ECAEC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348AFDD6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8C6807B8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60BEDEEE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0DC0F0A6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3" w15:restartNumberingAfterBreak="0">
    <w:nsid w:val="2BFC1EE7"/>
    <w:multiLevelType w:val="hybridMultilevel"/>
    <w:tmpl w:val="545E1514"/>
    <w:lvl w:ilvl="0" w:tplc="FB569F9A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45D2FE42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CAC0E464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80E8B354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0F52187A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50345F32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59547890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D10EC420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798EADA4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4" w15:restartNumberingAfterBreak="0">
    <w:nsid w:val="2C9A3B27"/>
    <w:multiLevelType w:val="hybridMultilevel"/>
    <w:tmpl w:val="ED3E1E36"/>
    <w:lvl w:ilvl="0" w:tplc="3DD22596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79309864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C32E495C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C4B4A022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DD76B934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746014EE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760292B8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3204513E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3A960A54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5" w15:restartNumberingAfterBreak="0">
    <w:nsid w:val="2CDC1D77"/>
    <w:multiLevelType w:val="hybridMultilevel"/>
    <w:tmpl w:val="14BA654E"/>
    <w:lvl w:ilvl="0" w:tplc="E034D1AC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4BFC6824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CD4EC13E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E9BEB718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AACAA8B6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DC32EAE8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5C50D29A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04044E5C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A4865478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6" w15:restartNumberingAfterBreak="0">
    <w:nsid w:val="35F23D05"/>
    <w:multiLevelType w:val="hybridMultilevel"/>
    <w:tmpl w:val="2FC6426E"/>
    <w:lvl w:ilvl="0" w:tplc="FA5C3E24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63DED950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76680702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5A6AF2F0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A8EE352E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961423D6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10DAD9E2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68364C30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50CE83B4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7" w15:restartNumberingAfterBreak="0">
    <w:nsid w:val="37BA2958"/>
    <w:multiLevelType w:val="multilevel"/>
    <w:tmpl w:val="B994E154"/>
    <w:styleLink w:val="WWNum4"/>
    <w:lvl w:ilvl="0">
      <w:numFmt w:val="bullet"/>
      <w:lvlText w:val="•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28" w15:restartNumberingAfterBreak="0">
    <w:nsid w:val="37CA784E"/>
    <w:multiLevelType w:val="hybridMultilevel"/>
    <w:tmpl w:val="582ABD50"/>
    <w:lvl w:ilvl="0" w:tplc="1A6E4ACA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B84E3630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33722110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E758994C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A9269C14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56FC7946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D0F600E2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3976CDA6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D6A4D230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9" w15:restartNumberingAfterBreak="0">
    <w:nsid w:val="397911FA"/>
    <w:multiLevelType w:val="hybridMultilevel"/>
    <w:tmpl w:val="9530E1E2"/>
    <w:lvl w:ilvl="0" w:tplc="4F18B57A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A0462BFC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EBCEFBF6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B074EE9C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92E28804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7E529D5E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B1A47B8C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34342970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2070EF9A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0" w15:restartNumberingAfterBreak="0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1" w15:restartNumberingAfterBreak="0">
    <w:nsid w:val="3B654371"/>
    <w:multiLevelType w:val="hybridMultilevel"/>
    <w:tmpl w:val="1F880138"/>
    <w:lvl w:ilvl="0" w:tplc="145E9C2C">
      <w:start w:val="1"/>
      <w:numFmt w:val="decimal"/>
      <w:lvlText w:val="%1."/>
      <w:lvlJc w:val="left"/>
      <w:pPr>
        <w:ind w:left="22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1" w:tplc="BA225B0C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2" w:tplc="77B49A00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3" w:tplc="83A605B2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4" w:tplc="F9D88B16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5" w:tplc="3C44683C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6" w:tplc="59AC7B80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7" w:tplc="50D46300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8" w:tplc="7AA0BD7E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2" w15:restartNumberingAfterBreak="0">
    <w:nsid w:val="46863CCC"/>
    <w:multiLevelType w:val="hybridMultilevel"/>
    <w:tmpl w:val="531CA9B8"/>
    <w:lvl w:ilvl="0" w:tplc="7D7EC07C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E8EEAAEC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8C1CB24E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E8828660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70C2662A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B79C4ED8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1D4A0EDE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C4441616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C354DEA0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3" w15:restartNumberingAfterBreak="0">
    <w:nsid w:val="4B6C31B0"/>
    <w:multiLevelType w:val="hybridMultilevel"/>
    <w:tmpl w:val="B00A1C6A"/>
    <w:lvl w:ilvl="0" w:tplc="549683E2">
      <w:start w:val="1"/>
      <w:numFmt w:val="bullet"/>
      <w:lvlText w:val="•"/>
      <w:lvlJc w:val="left"/>
      <w:pPr>
        <w:ind w:left="22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1" w:tplc="DE807A66">
      <w:start w:val="1"/>
      <w:numFmt w:val="bullet"/>
      <w:lvlText w:val="o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2" w:tplc="415CE6FE">
      <w:start w:val="1"/>
      <w:numFmt w:val="bullet"/>
      <w:lvlText w:val="▪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3" w:tplc="2FE2734C">
      <w:start w:val="1"/>
      <w:numFmt w:val="bullet"/>
      <w:lvlText w:val="•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4" w:tplc="B2A84C6C">
      <w:start w:val="1"/>
      <w:numFmt w:val="bullet"/>
      <w:lvlText w:val="o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5" w:tplc="55AAB1AC">
      <w:start w:val="1"/>
      <w:numFmt w:val="bullet"/>
      <w:lvlText w:val="▪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6" w:tplc="9E721336">
      <w:start w:val="1"/>
      <w:numFmt w:val="bullet"/>
      <w:lvlText w:val="•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7" w:tplc="83A834DE">
      <w:start w:val="1"/>
      <w:numFmt w:val="bullet"/>
      <w:lvlText w:val="o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8" w:tplc="A86247BC">
      <w:start w:val="1"/>
      <w:numFmt w:val="bullet"/>
      <w:lvlText w:val="▪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4" w15:restartNumberingAfterBreak="0">
    <w:nsid w:val="4C151216"/>
    <w:multiLevelType w:val="hybridMultilevel"/>
    <w:tmpl w:val="389AD0BC"/>
    <w:lvl w:ilvl="0" w:tplc="537AC2A6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D292CE86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9970F2C4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0BAAC45C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95206DC2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3CE8E12E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2482FCD4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1868A08E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D7E0279A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5" w15:restartNumberingAfterBreak="0">
    <w:nsid w:val="4C3B4529"/>
    <w:multiLevelType w:val="hybridMultilevel"/>
    <w:tmpl w:val="0084033E"/>
    <w:lvl w:ilvl="0" w:tplc="D0749388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2DBAAEF0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C34A73D4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EB409702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C540B490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7718694A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D43C8D6C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F08E1A6E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73FE3868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6" w15:restartNumberingAfterBreak="0">
    <w:nsid w:val="4C8A0978"/>
    <w:multiLevelType w:val="hybridMultilevel"/>
    <w:tmpl w:val="FF642976"/>
    <w:lvl w:ilvl="0" w:tplc="F1389E56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CEF4230E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3BD2549C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73FAA57E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825431FE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3EA23F76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E7D800FE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645691D0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6314744C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7" w15:restartNumberingAfterBreak="0">
    <w:nsid w:val="4DE0580B"/>
    <w:multiLevelType w:val="multilevel"/>
    <w:tmpl w:val="D434880E"/>
    <w:styleLink w:val="WWNum18"/>
    <w:lvl w:ilvl="0">
      <w:numFmt w:val="bullet"/>
      <w:lvlText w:val="•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38" w15:restartNumberingAfterBreak="0">
    <w:nsid w:val="515454FD"/>
    <w:multiLevelType w:val="multilevel"/>
    <w:tmpl w:val="912CAF84"/>
    <w:styleLink w:val="WWNum23"/>
    <w:lvl w:ilvl="0">
      <w:numFmt w:val="bullet"/>
      <w:lvlText w:val="•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39" w15:restartNumberingAfterBreak="0">
    <w:nsid w:val="52595C97"/>
    <w:multiLevelType w:val="hybridMultilevel"/>
    <w:tmpl w:val="B29803BA"/>
    <w:lvl w:ilvl="0" w:tplc="3A0C3A00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80D27C94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D992539E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361C28C0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C3A07936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8F58CB8E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ADDE9D1E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1B74B8D4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19D0A308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0" w15:restartNumberingAfterBreak="0">
    <w:nsid w:val="52C92E80"/>
    <w:multiLevelType w:val="hybridMultilevel"/>
    <w:tmpl w:val="3F620498"/>
    <w:lvl w:ilvl="0" w:tplc="86804E8A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5468A852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E13077EE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6728F6F8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514A08CA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8DB83F2A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8182DF78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B8F2AE1A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B2C854EE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1" w15:restartNumberingAfterBreak="0">
    <w:nsid w:val="539A7BB5"/>
    <w:multiLevelType w:val="hybridMultilevel"/>
    <w:tmpl w:val="2BFE1E36"/>
    <w:lvl w:ilvl="0" w:tplc="3F30A994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0936C710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349EFCE8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E91C6C3E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DF0A102E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1BA051AC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C8AAB1A4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883A8C30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736ED04A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2" w15:restartNumberingAfterBreak="0">
    <w:nsid w:val="55933086"/>
    <w:multiLevelType w:val="hybridMultilevel"/>
    <w:tmpl w:val="9F7A87EA"/>
    <w:lvl w:ilvl="0" w:tplc="ABD69BAC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849A6FE6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64940792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B29CBE70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527CE05A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746EFB50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B9626F7A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36A8527A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6BC274A6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3" w15:restartNumberingAfterBreak="0">
    <w:nsid w:val="55BE2381"/>
    <w:multiLevelType w:val="hybridMultilevel"/>
    <w:tmpl w:val="ACC46B32"/>
    <w:lvl w:ilvl="0" w:tplc="F6A6F6D2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5C605D1A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0284EEA2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46BAB774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61824ACA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7B28204C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635C48C8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98740098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374817F2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4" w15:restartNumberingAfterBreak="0">
    <w:nsid w:val="55C77CDF"/>
    <w:multiLevelType w:val="multilevel"/>
    <w:tmpl w:val="901C1684"/>
    <w:styleLink w:val="WWNum11"/>
    <w:lvl w:ilvl="0">
      <w:numFmt w:val="bullet"/>
      <w:lvlText w:val="•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45" w15:restartNumberingAfterBreak="0">
    <w:nsid w:val="5B6500B0"/>
    <w:multiLevelType w:val="hybridMultilevel"/>
    <w:tmpl w:val="114E5D42"/>
    <w:lvl w:ilvl="0" w:tplc="4678C572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5664A428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1DC2F88A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4C20CFBE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2BC23E9A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0B74A3DE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1086560A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0F046EA2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D842F360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6" w15:restartNumberingAfterBreak="0">
    <w:nsid w:val="5C7C4B22"/>
    <w:multiLevelType w:val="hybridMultilevel"/>
    <w:tmpl w:val="1A72FC88"/>
    <w:lvl w:ilvl="0" w:tplc="AAA06AAC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BD142DF0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BCDA96A2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35CAF1C0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01349CDA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BC8AB204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B4942212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8AAC939C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61C43662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7" w15:restartNumberingAfterBreak="0">
    <w:nsid w:val="5D7E74B3"/>
    <w:multiLevelType w:val="hybridMultilevel"/>
    <w:tmpl w:val="B0565742"/>
    <w:lvl w:ilvl="0" w:tplc="D7BAA25E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6A98EBEE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ABEC13C0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2634FEFE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1A7C48B8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0D8AD856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18C8F324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70700B9E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2F540E46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8" w15:restartNumberingAfterBreak="0">
    <w:nsid w:val="5F08766E"/>
    <w:multiLevelType w:val="hybridMultilevel"/>
    <w:tmpl w:val="5A62C6AA"/>
    <w:lvl w:ilvl="0" w:tplc="E43A33C4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67E2B4D8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3BE2BFC8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0A8AB856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326A5330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AF2229C2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71600F8A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817CFF7E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3E76B004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9" w15:restartNumberingAfterBreak="0">
    <w:nsid w:val="60927B2F"/>
    <w:multiLevelType w:val="hybridMultilevel"/>
    <w:tmpl w:val="FA5C625C"/>
    <w:lvl w:ilvl="0" w:tplc="C96A5BA4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1B20EAD4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5810B1F4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6A1C47B4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5AFCF972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3140EFEA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9C9CBBB4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90F8F1DE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67BACC66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0" w15:restartNumberingAfterBreak="0">
    <w:nsid w:val="61C45CE5"/>
    <w:multiLevelType w:val="hybridMultilevel"/>
    <w:tmpl w:val="30243EFC"/>
    <w:lvl w:ilvl="0" w:tplc="A0F0A694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2F8A1E62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FB60376E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00169AC2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A66ACDC4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8F5AE29A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D772D74E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6CC4F7FE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4F8E8EB0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1" w15:restartNumberingAfterBreak="0">
    <w:nsid w:val="62D9611A"/>
    <w:multiLevelType w:val="hybridMultilevel"/>
    <w:tmpl w:val="DAE0734A"/>
    <w:lvl w:ilvl="0" w:tplc="5F52554A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79A67BA6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F160A28E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C3C04C88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7930BFC0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A9F0D61E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C33E982C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3CCCDDC2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ECB8FB48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2" w15:restartNumberingAfterBreak="0">
    <w:nsid w:val="63917618"/>
    <w:multiLevelType w:val="multilevel"/>
    <w:tmpl w:val="725A8A12"/>
    <w:styleLink w:val="WWNum3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53" w15:restartNumberingAfterBreak="0">
    <w:nsid w:val="63BD177A"/>
    <w:multiLevelType w:val="hybridMultilevel"/>
    <w:tmpl w:val="96E2047A"/>
    <w:lvl w:ilvl="0" w:tplc="3E20D674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E206B8F4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0B52C5B0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9176E836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EF0E6C48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845C38B0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1BC6E872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247ADE86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55203DA6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4" w15:restartNumberingAfterBreak="0">
    <w:nsid w:val="66471005"/>
    <w:multiLevelType w:val="hybridMultilevel"/>
    <w:tmpl w:val="86FC02D2"/>
    <w:lvl w:ilvl="0" w:tplc="99480A12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9A788AD8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E0D4D58C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1DF80730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35C4235E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1B62E2E4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E26E4E7E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ACA81586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28746C76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5" w15:restartNumberingAfterBreak="0">
    <w:nsid w:val="6A3373FB"/>
    <w:multiLevelType w:val="hybridMultilevel"/>
    <w:tmpl w:val="8F1EDEF2"/>
    <w:lvl w:ilvl="0" w:tplc="98BE580C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18943A7A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D0A6170C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ADBC80F2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25DAA41A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03008D6E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2170125C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B75AA532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DDE89604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6" w15:restartNumberingAfterBreak="0">
    <w:nsid w:val="6BF267ED"/>
    <w:multiLevelType w:val="hybridMultilevel"/>
    <w:tmpl w:val="594C187C"/>
    <w:lvl w:ilvl="0" w:tplc="B78038D6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C332CE50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7A6020A0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E4008762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5476B092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6868D176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1218925E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BDB6837E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F2D80E48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7" w15:restartNumberingAfterBreak="0">
    <w:nsid w:val="6CCB77A4"/>
    <w:multiLevelType w:val="hybridMultilevel"/>
    <w:tmpl w:val="62828E86"/>
    <w:lvl w:ilvl="0" w:tplc="53F65FC2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08F4D96E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EF426DFE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2B32671E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63A4E420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40F8FEE6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79866CC0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74FED66A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3038353C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8" w15:restartNumberingAfterBreak="0">
    <w:nsid w:val="7011067D"/>
    <w:multiLevelType w:val="hybridMultilevel"/>
    <w:tmpl w:val="40C4250E"/>
    <w:lvl w:ilvl="0" w:tplc="DF32307A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47760988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23D0317A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A34ABD86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44443F00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338E4664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C03C5F6E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7B669258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CDE8BD42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9" w15:restartNumberingAfterBreak="0">
    <w:nsid w:val="70A007A0"/>
    <w:multiLevelType w:val="multilevel"/>
    <w:tmpl w:val="573CFDD4"/>
    <w:styleLink w:val="WWNum7"/>
    <w:lvl w:ilvl="0">
      <w:numFmt w:val="bullet"/>
      <w:lvlText w:val="•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60" w15:restartNumberingAfterBreak="0">
    <w:nsid w:val="70CD4062"/>
    <w:multiLevelType w:val="hybridMultilevel"/>
    <w:tmpl w:val="686A3F78"/>
    <w:lvl w:ilvl="0" w:tplc="2ED62CFE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98706A30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5456EAFC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82AEF70C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4FB8C324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ADE6E864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EFE00F0A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4D6A3334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9FB4396C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1" w15:restartNumberingAfterBreak="0">
    <w:nsid w:val="71521598"/>
    <w:multiLevelType w:val="hybridMultilevel"/>
    <w:tmpl w:val="41C47EAE"/>
    <w:lvl w:ilvl="0" w:tplc="78BC36B4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015098EE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499067DE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3F1CAA30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832829F8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8FDEBD80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5128BF02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3DB49D0C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41302E60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2" w15:restartNumberingAfterBreak="0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75D37665"/>
    <w:multiLevelType w:val="hybridMultilevel"/>
    <w:tmpl w:val="83B67058"/>
    <w:lvl w:ilvl="0" w:tplc="4E3828E0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7512AEE8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8BB045B4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9B767488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F890716A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54FCC4EC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1A383CB8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EDA45AEE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C6F2DE28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4" w15:restartNumberingAfterBreak="0">
    <w:nsid w:val="7BA41D87"/>
    <w:multiLevelType w:val="hybridMultilevel"/>
    <w:tmpl w:val="D036640A"/>
    <w:lvl w:ilvl="0" w:tplc="67546542">
      <w:start w:val="1"/>
      <w:numFmt w:val="decimal"/>
      <w:lvlText w:val="%1."/>
      <w:lvlJc w:val="left"/>
      <w:pPr>
        <w:ind w:left="22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1" w:tplc="EAB258C0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2" w:tplc="38F2FCCA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3" w:tplc="769014F2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4" w:tplc="CEE84012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5" w:tplc="6BA630F8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6" w:tplc="F9503DB8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7" w:tplc="4EC8C1D8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  <w:lvl w:ilvl="8" w:tplc="36C48E24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C1C1B"/>
        <w:sz w:val="18"/>
        <w:szCs w:val="1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5" w15:restartNumberingAfterBreak="0">
    <w:nsid w:val="7F1E7C0F"/>
    <w:multiLevelType w:val="hybridMultilevel"/>
    <w:tmpl w:val="1C8C97EC"/>
    <w:lvl w:ilvl="0" w:tplc="CB143D56">
      <w:start w:val="1"/>
      <w:numFmt w:val="bullet"/>
      <w:lvlText w:val="•"/>
      <w:lvlJc w:val="left"/>
      <w:pPr>
        <w:ind w:left="170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1" w:tplc="57083220">
      <w:start w:val="1"/>
      <w:numFmt w:val="bullet"/>
      <w:lvlText w:val="o"/>
      <w:lvlJc w:val="left"/>
      <w:pPr>
        <w:ind w:left="11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2" w:tplc="799270BC">
      <w:start w:val="1"/>
      <w:numFmt w:val="bullet"/>
      <w:lvlText w:val="▪"/>
      <w:lvlJc w:val="left"/>
      <w:pPr>
        <w:ind w:left="19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3" w:tplc="6B340278">
      <w:start w:val="1"/>
      <w:numFmt w:val="bullet"/>
      <w:lvlText w:val="•"/>
      <w:lvlJc w:val="left"/>
      <w:pPr>
        <w:ind w:left="26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4" w:tplc="2ADEFFD2">
      <w:start w:val="1"/>
      <w:numFmt w:val="bullet"/>
      <w:lvlText w:val="o"/>
      <w:lvlJc w:val="left"/>
      <w:pPr>
        <w:ind w:left="334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5" w:tplc="DDD8304C">
      <w:start w:val="1"/>
      <w:numFmt w:val="bullet"/>
      <w:lvlText w:val="▪"/>
      <w:lvlJc w:val="left"/>
      <w:pPr>
        <w:ind w:left="406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6" w:tplc="56184C86">
      <w:start w:val="1"/>
      <w:numFmt w:val="bullet"/>
      <w:lvlText w:val="•"/>
      <w:lvlJc w:val="left"/>
      <w:pPr>
        <w:ind w:left="478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7" w:tplc="3CFAA1CE">
      <w:start w:val="1"/>
      <w:numFmt w:val="bullet"/>
      <w:lvlText w:val="o"/>
      <w:lvlJc w:val="left"/>
      <w:pPr>
        <w:ind w:left="550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  <w:lvl w:ilvl="8" w:tplc="07D6E258">
      <w:start w:val="1"/>
      <w:numFmt w:val="bullet"/>
      <w:lvlText w:val="▪"/>
      <w:lvlJc w:val="left"/>
      <w:pPr>
        <w:ind w:left="6228"/>
      </w:pPr>
      <w:rPr>
        <w:rFonts w:ascii="Calibri" w:eastAsia="Calibri" w:hAnsi="Calibri" w:cs="Calibri"/>
        <w:b w:val="0"/>
        <w:i w:val="0"/>
        <w:strike w:val="0"/>
        <w:dstrike w:val="0"/>
        <w:color w:val="1C1C1B"/>
        <w:sz w:val="17"/>
        <w:szCs w:val="17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52"/>
  </w:num>
  <w:num w:numId="2">
    <w:abstractNumId w:val="27"/>
  </w:num>
  <w:num w:numId="3">
    <w:abstractNumId w:val="59"/>
  </w:num>
  <w:num w:numId="4">
    <w:abstractNumId w:val="20"/>
  </w:num>
  <w:num w:numId="5">
    <w:abstractNumId w:val="44"/>
  </w:num>
  <w:num w:numId="6">
    <w:abstractNumId w:val="9"/>
  </w:num>
  <w:num w:numId="7">
    <w:abstractNumId w:val="17"/>
  </w:num>
  <w:num w:numId="8">
    <w:abstractNumId w:val="37"/>
  </w:num>
  <w:num w:numId="9">
    <w:abstractNumId w:val="1"/>
  </w:num>
  <w:num w:numId="10">
    <w:abstractNumId w:val="38"/>
  </w:num>
  <w:num w:numId="11">
    <w:abstractNumId w:val="62"/>
  </w:num>
  <w:num w:numId="12">
    <w:abstractNumId w:val="30"/>
  </w:num>
  <w:num w:numId="13">
    <w:abstractNumId w:val="64"/>
  </w:num>
  <w:num w:numId="14">
    <w:abstractNumId w:val="33"/>
  </w:num>
  <w:num w:numId="15">
    <w:abstractNumId w:val="7"/>
  </w:num>
  <w:num w:numId="16">
    <w:abstractNumId w:val="51"/>
  </w:num>
  <w:num w:numId="17">
    <w:abstractNumId w:val="42"/>
  </w:num>
  <w:num w:numId="18">
    <w:abstractNumId w:val="32"/>
  </w:num>
  <w:num w:numId="19">
    <w:abstractNumId w:val="18"/>
  </w:num>
  <w:num w:numId="20">
    <w:abstractNumId w:val="53"/>
  </w:num>
  <w:num w:numId="21">
    <w:abstractNumId w:val="22"/>
  </w:num>
  <w:num w:numId="22">
    <w:abstractNumId w:val="47"/>
  </w:num>
  <w:num w:numId="23">
    <w:abstractNumId w:val="31"/>
  </w:num>
  <w:num w:numId="24">
    <w:abstractNumId w:val="0"/>
  </w:num>
  <w:num w:numId="25">
    <w:abstractNumId w:val="58"/>
  </w:num>
  <w:num w:numId="26">
    <w:abstractNumId w:val="65"/>
  </w:num>
  <w:num w:numId="27">
    <w:abstractNumId w:val="3"/>
  </w:num>
  <w:num w:numId="28">
    <w:abstractNumId w:val="35"/>
  </w:num>
  <w:num w:numId="29">
    <w:abstractNumId w:val="28"/>
  </w:num>
  <w:num w:numId="30">
    <w:abstractNumId w:val="5"/>
  </w:num>
  <w:num w:numId="31">
    <w:abstractNumId w:val="63"/>
  </w:num>
  <w:num w:numId="32">
    <w:abstractNumId w:val="25"/>
  </w:num>
  <w:num w:numId="33">
    <w:abstractNumId w:val="8"/>
  </w:num>
  <w:num w:numId="34">
    <w:abstractNumId w:val="48"/>
  </w:num>
  <w:num w:numId="35">
    <w:abstractNumId w:val="11"/>
  </w:num>
  <w:num w:numId="36">
    <w:abstractNumId w:val="55"/>
  </w:num>
  <w:num w:numId="37">
    <w:abstractNumId w:val="50"/>
  </w:num>
  <w:num w:numId="38">
    <w:abstractNumId w:val="24"/>
  </w:num>
  <w:num w:numId="39">
    <w:abstractNumId w:val="46"/>
  </w:num>
  <w:num w:numId="40">
    <w:abstractNumId w:val="56"/>
  </w:num>
  <w:num w:numId="41">
    <w:abstractNumId w:val="21"/>
  </w:num>
  <w:num w:numId="42">
    <w:abstractNumId w:val="34"/>
  </w:num>
  <w:num w:numId="43">
    <w:abstractNumId w:val="36"/>
  </w:num>
  <w:num w:numId="44">
    <w:abstractNumId w:val="12"/>
  </w:num>
  <w:num w:numId="45">
    <w:abstractNumId w:val="41"/>
  </w:num>
  <w:num w:numId="46">
    <w:abstractNumId w:val="13"/>
  </w:num>
  <w:num w:numId="47">
    <w:abstractNumId w:val="54"/>
  </w:num>
  <w:num w:numId="48">
    <w:abstractNumId w:val="29"/>
  </w:num>
  <w:num w:numId="49">
    <w:abstractNumId w:val="39"/>
  </w:num>
  <w:num w:numId="50">
    <w:abstractNumId w:val="2"/>
  </w:num>
  <w:num w:numId="51">
    <w:abstractNumId w:val="43"/>
  </w:num>
  <w:num w:numId="52">
    <w:abstractNumId w:val="6"/>
  </w:num>
  <w:num w:numId="53">
    <w:abstractNumId w:val="23"/>
  </w:num>
  <w:num w:numId="54">
    <w:abstractNumId w:val="60"/>
  </w:num>
  <w:num w:numId="55">
    <w:abstractNumId w:val="16"/>
  </w:num>
  <w:num w:numId="56">
    <w:abstractNumId w:val="4"/>
  </w:num>
  <w:num w:numId="57">
    <w:abstractNumId w:val="15"/>
  </w:num>
  <w:num w:numId="58">
    <w:abstractNumId w:val="40"/>
  </w:num>
  <w:num w:numId="59">
    <w:abstractNumId w:val="49"/>
  </w:num>
  <w:num w:numId="60">
    <w:abstractNumId w:val="61"/>
  </w:num>
  <w:num w:numId="61">
    <w:abstractNumId w:val="26"/>
  </w:num>
  <w:num w:numId="62">
    <w:abstractNumId w:val="10"/>
  </w:num>
  <w:num w:numId="63">
    <w:abstractNumId w:val="57"/>
  </w:num>
  <w:num w:numId="64">
    <w:abstractNumId w:val="45"/>
  </w:num>
  <w:num w:numId="65">
    <w:abstractNumId w:val="14"/>
  </w:num>
  <w:num w:numId="66">
    <w:abstractNumId w:val="19"/>
  </w:num>
  <w:numIdMacAtCleanup w:val="6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7134"/>
    <w:rsid w:val="000853CB"/>
    <w:rsid w:val="00096AD9"/>
    <w:rsid w:val="000B7A1A"/>
    <w:rsid w:val="00152822"/>
    <w:rsid w:val="00167134"/>
    <w:rsid w:val="00193A0F"/>
    <w:rsid w:val="001E370C"/>
    <w:rsid w:val="002F1FA6"/>
    <w:rsid w:val="00354E09"/>
    <w:rsid w:val="003F6A36"/>
    <w:rsid w:val="00585641"/>
    <w:rsid w:val="006D15DA"/>
    <w:rsid w:val="007F6710"/>
    <w:rsid w:val="008F7C49"/>
    <w:rsid w:val="00B80736"/>
    <w:rsid w:val="00C2362C"/>
    <w:rsid w:val="00FA6D4E"/>
    <w:rsid w:val="00FD1D9D"/>
    <w:rsid w:val="00FE0C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F1A996E-A739-4CE9-83E5-D37435EBB6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167134"/>
    <w:pPr>
      <w:spacing w:after="200" w:line="276" w:lineRule="auto"/>
    </w:pPr>
  </w:style>
  <w:style w:type="paragraph" w:styleId="Nagwek1">
    <w:name w:val="heading 1"/>
    <w:basedOn w:val="Normalny"/>
    <w:link w:val="Nagwek1Znak"/>
    <w:qFormat/>
    <w:rsid w:val="00FD1D9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pl-PL"/>
    </w:rPr>
  </w:style>
  <w:style w:type="paragraph" w:styleId="Nagwek2">
    <w:name w:val="heading 2"/>
    <w:basedOn w:val="Normalny"/>
    <w:next w:val="Normalny"/>
    <w:link w:val="Nagwek2Znak"/>
    <w:qFormat/>
    <w:rsid w:val="00C2362C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Standard">
    <w:name w:val="Standard"/>
    <w:rsid w:val="00167134"/>
    <w:pPr>
      <w:suppressAutoHyphens/>
      <w:autoSpaceDN w:val="0"/>
      <w:spacing w:after="0" w:line="240" w:lineRule="auto"/>
    </w:pPr>
    <w:rPr>
      <w:rFonts w:ascii="Liberation Serif" w:eastAsia="SimSun" w:hAnsi="Liberation Serif" w:cs="Arial"/>
      <w:kern w:val="3"/>
      <w:sz w:val="24"/>
      <w:szCs w:val="24"/>
      <w:lang w:eastAsia="zh-CN" w:bidi="hi-IN"/>
    </w:rPr>
  </w:style>
  <w:style w:type="paragraph" w:styleId="Tekstpodstawowy">
    <w:name w:val="Body Text"/>
    <w:basedOn w:val="Normalny"/>
    <w:link w:val="TekstpodstawowyZnak"/>
    <w:semiHidden/>
    <w:unhideWhenUsed/>
    <w:rsid w:val="00167134"/>
    <w:pPr>
      <w:widowControl w:val="0"/>
      <w:suppressAutoHyphens/>
      <w:spacing w:before="115"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zh-CN"/>
    </w:rPr>
  </w:style>
  <w:style w:type="character" w:customStyle="1" w:styleId="TekstpodstawowyZnak">
    <w:name w:val="Tekst podstawowy Znak"/>
    <w:basedOn w:val="Domylnaczcionkaakapitu"/>
    <w:link w:val="Tekstpodstawowy"/>
    <w:semiHidden/>
    <w:rsid w:val="00167134"/>
    <w:rPr>
      <w:rFonts w:ascii="Times New Roman" w:eastAsia="Times New Roman" w:hAnsi="Times New Roman" w:cs="Times New Roman"/>
      <w:sz w:val="20"/>
      <w:szCs w:val="20"/>
      <w:lang w:val="en-US" w:eastAsia="zh-CN"/>
    </w:rPr>
  </w:style>
  <w:style w:type="paragraph" w:customStyle="1" w:styleId="Nagwek11">
    <w:name w:val="Nagłówek 11"/>
    <w:basedOn w:val="Normalny"/>
    <w:rsid w:val="00167134"/>
    <w:pPr>
      <w:widowControl w:val="0"/>
      <w:suppressAutoHyphens/>
      <w:spacing w:after="0" w:line="240" w:lineRule="auto"/>
      <w:ind w:left="118" w:right="2340"/>
    </w:pPr>
    <w:rPr>
      <w:rFonts w:ascii="Times New Roman" w:eastAsia="Times New Roman" w:hAnsi="Times New Roman" w:cs="Times New Roman"/>
      <w:b/>
      <w:bCs/>
      <w:sz w:val="24"/>
      <w:szCs w:val="24"/>
      <w:lang w:val="en-US" w:eastAsia="zh-CN"/>
    </w:rPr>
  </w:style>
  <w:style w:type="paragraph" w:styleId="Akapitzlist">
    <w:name w:val="List Paragraph"/>
    <w:basedOn w:val="Normalny"/>
    <w:uiPriority w:val="34"/>
    <w:qFormat/>
    <w:rsid w:val="00167134"/>
    <w:pPr>
      <w:widowControl w:val="0"/>
      <w:suppressAutoHyphens/>
      <w:spacing w:before="115" w:after="0" w:line="240" w:lineRule="auto"/>
      <w:ind w:left="1534" w:hanging="336"/>
    </w:pPr>
    <w:rPr>
      <w:rFonts w:ascii="Times New Roman" w:eastAsia="Times New Roman" w:hAnsi="Times New Roman" w:cs="Times New Roman"/>
      <w:lang w:val="en-US" w:eastAsia="zh-CN"/>
    </w:rPr>
  </w:style>
  <w:style w:type="table" w:styleId="Tabela-Siatka">
    <w:name w:val="Table Grid"/>
    <w:basedOn w:val="Standardowy"/>
    <w:uiPriority w:val="39"/>
    <w:rsid w:val="000B7A1A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ytu">
    <w:name w:val="Title"/>
    <w:basedOn w:val="Normalny"/>
    <w:next w:val="Podtytu"/>
    <w:link w:val="TytuZnak"/>
    <w:uiPriority w:val="1"/>
    <w:qFormat/>
    <w:rsid w:val="000853CB"/>
    <w:pPr>
      <w:suppressAutoHyphens/>
      <w:autoSpaceDE w:val="0"/>
      <w:spacing w:after="0" w:line="240" w:lineRule="auto"/>
      <w:jc w:val="center"/>
    </w:pPr>
    <w:rPr>
      <w:rFonts w:ascii="Calibri-Bold" w:eastAsia="Times New Roman" w:hAnsi="Calibri-Bold" w:cs="Calibri-Bold"/>
      <w:b/>
      <w:bCs/>
      <w:lang w:eastAsia="ar-SA"/>
    </w:rPr>
  </w:style>
  <w:style w:type="character" w:customStyle="1" w:styleId="TytuZnak">
    <w:name w:val="Tytuł Znak"/>
    <w:basedOn w:val="Domylnaczcionkaakapitu"/>
    <w:link w:val="Tytu"/>
    <w:uiPriority w:val="1"/>
    <w:rsid w:val="000853CB"/>
    <w:rPr>
      <w:rFonts w:ascii="Calibri-Bold" w:eastAsia="Times New Roman" w:hAnsi="Calibri-Bold" w:cs="Calibri-Bold"/>
      <w:b/>
      <w:bCs/>
      <w:lang w:eastAsia="ar-SA"/>
    </w:rPr>
  </w:style>
  <w:style w:type="paragraph" w:styleId="Podtytu">
    <w:name w:val="Subtitle"/>
    <w:basedOn w:val="Normalny"/>
    <w:next w:val="Normalny"/>
    <w:link w:val="PodtytuZnak"/>
    <w:uiPriority w:val="11"/>
    <w:qFormat/>
    <w:rsid w:val="000853CB"/>
    <w:pPr>
      <w:numPr>
        <w:ilvl w:val="1"/>
      </w:numPr>
      <w:spacing w:after="160"/>
    </w:pPr>
    <w:rPr>
      <w:rFonts w:eastAsiaTheme="minorEastAsia"/>
      <w:color w:val="5A5A5A" w:themeColor="text1" w:themeTint="A5"/>
      <w:spacing w:val="15"/>
    </w:rPr>
  </w:style>
  <w:style w:type="character" w:customStyle="1" w:styleId="PodtytuZnak">
    <w:name w:val="Podtytuł Znak"/>
    <w:basedOn w:val="Domylnaczcionkaakapitu"/>
    <w:link w:val="Podtytu"/>
    <w:uiPriority w:val="11"/>
    <w:rsid w:val="000853CB"/>
    <w:rPr>
      <w:rFonts w:eastAsiaTheme="minorEastAsia"/>
      <w:color w:val="5A5A5A" w:themeColor="text1" w:themeTint="A5"/>
      <w:spacing w:val="15"/>
    </w:rPr>
  </w:style>
  <w:style w:type="character" w:customStyle="1" w:styleId="Nagwek1Znak">
    <w:name w:val="Nagłówek 1 Znak"/>
    <w:basedOn w:val="Domylnaczcionkaakapitu"/>
    <w:link w:val="Nagwek1"/>
    <w:rsid w:val="00FD1D9D"/>
    <w:rPr>
      <w:rFonts w:ascii="Times New Roman" w:eastAsia="Times New Roman" w:hAnsi="Times New Roman" w:cs="Times New Roman"/>
      <w:b/>
      <w:bCs/>
      <w:kern w:val="36"/>
      <w:sz w:val="48"/>
      <w:szCs w:val="48"/>
      <w:lang w:eastAsia="pl-PL"/>
    </w:rPr>
  </w:style>
  <w:style w:type="character" w:customStyle="1" w:styleId="Nagwek2Znak">
    <w:name w:val="Nagłówek 2 Znak"/>
    <w:basedOn w:val="Domylnaczcionkaakapitu"/>
    <w:link w:val="Nagwek2"/>
    <w:rsid w:val="00C2362C"/>
    <w:rPr>
      <w:rFonts w:ascii="Times New Roman" w:eastAsia="Times New Roman" w:hAnsi="Times New Roman" w:cs="Times New Roman"/>
      <w:b/>
      <w:bCs/>
      <w:lang w:eastAsia="pl-PL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C2362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C2362C"/>
    <w:rPr>
      <w:rFonts w:ascii="Segoe UI" w:hAnsi="Segoe UI" w:cs="Segoe UI"/>
      <w:sz w:val="18"/>
      <w:szCs w:val="18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C2362C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C2362C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C2362C"/>
    <w:rPr>
      <w:sz w:val="20"/>
      <w:szCs w:val="20"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C2362C"/>
    <w:rPr>
      <w:b/>
      <w:bCs/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C2362C"/>
    <w:rPr>
      <w:b/>
      <w:bCs/>
    </w:rPr>
  </w:style>
  <w:style w:type="character" w:customStyle="1" w:styleId="TematkomentarzaZnak1">
    <w:name w:val="Temat komentarza Znak1"/>
    <w:basedOn w:val="TekstkomentarzaZnak"/>
    <w:uiPriority w:val="99"/>
    <w:semiHidden/>
    <w:rsid w:val="00C2362C"/>
    <w:rPr>
      <w:b/>
      <w:bCs/>
      <w:sz w:val="20"/>
      <w:szCs w:val="20"/>
    </w:rPr>
  </w:style>
  <w:style w:type="paragraph" w:customStyle="1" w:styleId="Pa11">
    <w:name w:val="Pa11"/>
    <w:basedOn w:val="Normalny"/>
    <w:next w:val="Normalny"/>
    <w:uiPriority w:val="99"/>
    <w:rsid w:val="00C2362C"/>
    <w:pPr>
      <w:autoSpaceDE w:val="0"/>
      <w:autoSpaceDN w:val="0"/>
      <w:adjustRightInd w:val="0"/>
      <w:spacing w:after="0" w:line="241" w:lineRule="atLeast"/>
    </w:pPr>
    <w:rPr>
      <w:rFonts w:ascii="Humanst521EU" w:hAnsi="Humanst521EU"/>
      <w:sz w:val="24"/>
      <w:szCs w:val="24"/>
    </w:rPr>
  </w:style>
  <w:style w:type="character" w:customStyle="1" w:styleId="A13">
    <w:name w:val="A13"/>
    <w:uiPriority w:val="99"/>
    <w:rsid w:val="00C2362C"/>
    <w:rPr>
      <w:rFonts w:cs="Humanst521EU"/>
      <w:color w:val="000000"/>
      <w:sz w:val="15"/>
      <w:szCs w:val="15"/>
    </w:rPr>
  </w:style>
  <w:style w:type="character" w:customStyle="1" w:styleId="A14">
    <w:name w:val="A14"/>
    <w:uiPriority w:val="99"/>
    <w:rsid w:val="00C2362C"/>
    <w:rPr>
      <w:rFonts w:cs="Humanst521EU"/>
      <w:color w:val="000000"/>
      <w:sz w:val="15"/>
      <w:szCs w:val="15"/>
    </w:rPr>
  </w:style>
  <w:style w:type="paragraph" w:styleId="Nagwek">
    <w:name w:val="header"/>
    <w:basedOn w:val="Normalny"/>
    <w:link w:val="NagwekZnak"/>
    <w:uiPriority w:val="99"/>
    <w:unhideWhenUsed/>
    <w:rsid w:val="00C2362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rsid w:val="00C2362C"/>
  </w:style>
  <w:style w:type="paragraph" w:styleId="Stopka">
    <w:name w:val="footer"/>
    <w:basedOn w:val="Normalny"/>
    <w:link w:val="StopkaZnak"/>
    <w:uiPriority w:val="99"/>
    <w:unhideWhenUsed/>
    <w:rsid w:val="00C2362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C2362C"/>
  </w:style>
  <w:style w:type="paragraph" w:customStyle="1" w:styleId="Textbody">
    <w:name w:val="Text body"/>
    <w:basedOn w:val="Standard"/>
    <w:rsid w:val="00C2362C"/>
    <w:pPr>
      <w:spacing w:after="140" w:line="288" w:lineRule="auto"/>
    </w:pPr>
  </w:style>
  <w:style w:type="character" w:customStyle="1" w:styleId="StrongEmphasis">
    <w:name w:val="Strong Emphasis"/>
    <w:rsid w:val="00C2362C"/>
    <w:rPr>
      <w:b/>
      <w:bCs/>
    </w:rPr>
  </w:style>
  <w:style w:type="paragraph" w:customStyle="1" w:styleId="TableContents">
    <w:name w:val="Table Contents"/>
    <w:basedOn w:val="Standard"/>
    <w:rsid w:val="00C2362C"/>
    <w:pPr>
      <w:suppressLineNumbers/>
    </w:pPr>
  </w:style>
  <w:style w:type="paragraph" w:customStyle="1" w:styleId="Nagwek21">
    <w:name w:val="Nagłówek 21"/>
    <w:basedOn w:val="Normalny"/>
    <w:rsid w:val="00C2362C"/>
    <w:pPr>
      <w:widowControl w:val="0"/>
      <w:suppressAutoHyphens/>
      <w:spacing w:after="0" w:line="240" w:lineRule="auto"/>
      <w:ind w:left="118" w:right="109"/>
      <w:jc w:val="both"/>
    </w:pPr>
    <w:rPr>
      <w:rFonts w:ascii="Times New Roman" w:eastAsia="Times New Roman" w:hAnsi="Times New Roman" w:cs="Times New Roman"/>
      <w:sz w:val="24"/>
      <w:szCs w:val="24"/>
      <w:lang w:val="en-US" w:eastAsia="zh-CN"/>
    </w:rPr>
  </w:style>
  <w:style w:type="numbering" w:customStyle="1" w:styleId="WWNum3">
    <w:name w:val="WWNum3"/>
    <w:basedOn w:val="Bezlisty"/>
    <w:rsid w:val="00C2362C"/>
    <w:pPr>
      <w:numPr>
        <w:numId w:val="1"/>
      </w:numPr>
    </w:pPr>
  </w:style>
  <w:style w:type="numbering" w:customStyle="1" w:styleId="WWNum4">
    <w:name w:val="WWNum4"/>
    <w:basedOn w:val="Bezlisty"/>
    <w:rsid w:val="00C2362C"/>
    <w:pPr>
      <w:numPr>
        <w:numId w:val="2"/>
      </w:numPr>
    </w:pPr>
  </w:style>
  <w:style w:type="numbering" w:customStyle="1" w:styleId="WWNum7">
    <w:name w:val="WWNum7"/>
    <w:basedOn w:val="Bezlisty"/>
    <w:rsid w:val="00C2362C"/>
    <w:pPr>
      <w:numPr>
        <w:numId w:val="3"/>
      </w:numPr>
    </w:pPr>
  </w:style>
  <w:style w:type="numbering" w:customStyle="1" w:styleId="WWNum9">
    <w:name w:val="WWNum9"/>
    <w:basedOn w:val="Bezlisty"/>
    <w:rsid w:val="00C2362C"/>
    <w:pPr>
      <w:numPr>
        <w:numId w:val="4"/>
      </w:numPr>
    </w:pPr>
  </w:style>
  <w:style w:type="numbering" w:customStyle="1" w:styleId="WWNum11">
    <w:name w:val="WWNum11"/>
    <w:basedOn w:val="Bezlisty"/>
    <w:rsid w:val="00C2362C"/>
    <w:pPr>
      <w:numPr>
        <w:numId w:val="5"/>
      </w:numPr>
    </w:pPr>
  </w:style>
  <w:style w:type="numbering" w:customStyle="1" w:styleId="WWNum13">
    <w:name w:val="WWNum13"/>
    <w:basedOn w:val="Bezlisty"/>
    <w:rsid w:val="00C2362C"/>
    <w:pPr>
      <w:numPr>
        <w:numId w:val="6"/>
      </w:numPr>
    </w:pPr>
  </w:style>
  <w:style w:type="numbering" w:customStyle="1" w:styleId="WWNum16">
    <w:name w:val="WWNum16"/>
    <w:basedOn w:val="Bezlisty"/>
    <w:rsid w:val="00C2362C"/>
    <w:pPr>
      <w:numPr>
        <w:numId w:val="7"/>
      </w:numPr>
    </w:pPr>
  </w:style>
  <w:style w:type="numbering" w:customStyle="1" w:styleId="WWNum18">
    <w:name w:val="WWNum18"/>
    <w:basedOn w:val="Bezlisty"/>
    <w:rsid w:val="00C2362C"/>
    <w:pPr>
      <w:numPr>
        <w:numId w:val="8"/>
      </w:numPr>
    </w:pPr>
  </w:style>
  <w:style w:type="numbering" w:customStyle="1" w:styleId="WWNum21">
    <w:name w:val="WWNum21"/>
    <w:basedOn w:val="Bezlisty"/>
    <w:rsid w:val="00C2362C"/>
    <w:pPr>
      <w:numPr>
        <w:numId w:val="9"/>
      </w:numPr>
    </w:pPr>
  </w:style>
  <w:style w:type="numbering" w:customStyle="1" w:styleId="WWNum23">
    <w:name w:val="WWNum23"/>
    <w:basedOn w:val="Bezlisty"/>
    <w:rsid w:val="00C2362C"/>
    <w:pPr>
      <w:numPr>
        <w:numId w:val="10"/>
      </w:numPr>
    </w:pPr>
  </w:style>
  <w:style w:type="paragraph" w:customStyle="1" w:styleId="TableParagraph">
    <w:name w:val="Table Paragraph"/>
    <w:basedOn w:val="Normalny"/>
    <w:uiPriority w:val="1"/>
    <w:qFormat/>
    <w:rsid w:val="00C2362C"/>
    <w:pPr>
      <w:widowControl w:val="0"/>
      <w:autoSpaceDE w:val="0"/>
      <w:autoSpaceDN w:val="0"/>
      <w:spacing w:after="0" w:line="240" w:lineRule="auto"/>
      <w:ind w:left="230" w:hanging="171"/>
    </w:pPr>
    <w:rPr>
      <w:rFonts w:ascii="Times New Roman" w:eastAsia="Times New Roman" w:hAnsi="Times New Roman" w:cs="Times New Roman"/>
    </w:rPr>
  </w:style>
  <w:style w:type="table" w:customStyle="1" w:styleId="TableNormal">
    <w:name w:val="Table Normal"/>
    <w:uiPriority w:val="2"/>
    <w:semiHidden/>
    <w:qFormat/>
    <w:rsid w:val="00C2362C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">
    <w:name w:val="TableGrid"/>
    <w:rsid w:val="00C2362C"/>
    <w:pPr>
      <w:spacing w:after="0" w:line="240" w:lineRule="auto"/>
    </w:pPr>
    <w:rPr>
      <w:rFonts w:ascii="Calibri" w:eastAsia="Times New Roman" w:hAnsi="Calibri" w:cs="Times New Roman"/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ytu01">
    <w:name w:val="tytuł 01"/>
    <w:basedOn w:val="Normalny"/>
    <w:uiPriority w:val="99"/>
    <w:rsid w:val="00C2362C"/>
    <w:pPr>
      <w:spacing w:before="240" w:after="120" w:line="240" w:lineRule="auto"/>
    </w:pPr>
    <w:rPr>
      <w:rFonts w:ascii="Times New Roman" w:eastAsia="Times New Roman" w:hAnsi="Times New Roman" w:cs="Times New Roman"/>
      <w:b/>
      <w:sz w:val="32"/>
      <w:szCs w:val="24"/>
      <w:lang w:eastAsia="pl-PL"/>
    </w:rPr>
  </w:style>
  <w:style w:type="paragraph" w:customStyle="1" w:styleId="tabelakropka">
    <w:name w:val="tabela kropka"/>
    <w:basedOn w:val="Normalny"/>
    <w:link w:val="tabelakropkaZnak"/>
    <w:rsid w:val="00C2362C"/>
    <w:pPr>
      <w:numPr>
        <w:numId w:val="11"/>
      </w:numPr>
      <w:spacing w:before="60" w:after="60" w:line="240" w:lineRule="auto"/>
    </w:pPr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customStyle="1" w:styleId="tabelakropkaZnak">
    <w:name w:val="tabela kropka Znak"/>
    <w:basedOn w:val="Domylnaczcionkaakapitu"/>
    <w:link w:val="tabelakropka"/>
    <w:rsid w:val="00C2362C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C2362C"/>
    <w:pPr>
      <w:spacing w:before="60" w:after="60" w:line="240" w:lineRule="auto"/>
    </w:pPr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boldZnak">
    <w:name w:val="tabela bold Znak"/>
    <w:basedOn w:val="Domylnaczcionkaakapitu"/>
    <w:link w:val="tabelabold"/>
    <w:rsid w:val="00C2362C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C2362C"/>
    <w:pPr>
      <w:spacing w:before="120" w:after="120" w:line="240" w:lineRule="auto"/>
    </w:pPr>
    <w:rPr>
      <w:rFonts w:ascii="Times New Roman" w:eastAsia="Times New Roman" w:hAnsi="Times New Roman" w:cs="Times New Roman"/>
      <w:b/>
      <w:szCs w:val="24"/>
      <w:lang w:eastAsia="pl-PL"/>
    </w:rPr>
  </w:style>
  <w:style w:type="character" w:customStyle="1" w:styleId="tytu03Znak">
    <w:name w:val="tytuł 03 Znak"/>
    <w:basedOn w:val="Domylnaczcionkaakapitu"/>
    <w:link w:val="tytu03"/>
    <w:rsid w:val="00C2362C"/>
    <w:rPr>
      <w:rFonts w:ascii="Times New Roman" w:eastAsia="Times New Roman" w:hAnsi="Times New Roman" w:cs="Times New Roman"/>
      <w:b/>
      <w:szCs w:val="24"/>
      <w:lang w:eastAsia="pl-PL"/>
    </w:rPr>
  </w:style>
  <w:style w:type="paragraph" w:styleId="Tekstpodstawowywcity">
    <w:name w:val="Body Text Indent"/>
    <w:basedOn w:val="Normalny"/>
    <w:link w:val="TekstpodstawowywcityZnak"/>
    <w:semiHidden/>
    <w:unhideWhenUsed/>
    <w:rsid w:val="00C2362C"/>
    <w:pPr>
      <w:spacing w:after="120"/>
      <w:ind w:left="283"/>
    </w:pPr>
  </w:style>
  <w:style w:type="character" w:customStyle="1" w:styleId="TekstpodstawowywcityZnak">
    <w:name w:val="Tekst podstawowy wcięty Znak"/>
    <w:basedOn w:val="Domylnaczcionkaakapitu"/>
    <w:link w:val="Tekstpodstawowywcity"/>
    <w:uiPriority w:val="99"/>
    <w:semiHidden/>
    <w:rsid w:val="00C2362C"/>
  </w:style>
  <w:style w:type="paragraph" w:styleId="Tekstpodstawowywcity2">
    <w:name w:val="Body Text Indent 2"/>
    <w:basedOn w:val="Normalny"/>
    <w:link w:val="Tekstpodstawowywcity2Znak"/>
    <w:semiHidden/>
    <w:rsid w:val="00C2362C"/>
    <w:pPr>
      <w:shd w:val="clear" w:color="auto" w:fill="FFFFFF"/>
      <w:spacing w:after="0" w:line="240" w:lineRule="auto"/>
      <w:ind w:left="113" w:hanging="113"/>
    </w:pPr>
    <w:rPr>
      <w:rFonts w:ascii="Times New Roman" w:eastAsia="Times New Roman" w:hAnsi="Times New Roman" w:cs="Times New Roman"/>
      <w:b/>
      <w:bCs/>
      <w:sz w:val="18"/>
      <w:szCs w:val="18"/>
      <w:lang w:eastAsia="pl-PL"/>
    </w:rPr>
  </w:style>
  <w:style w:type="character" w:customStyle="1" w:styleId="Tekstpodstawowywcity2Znak">
    <w:name w:val="Tekst podstawowy wcięty 2 Znak"/>
    <w:basedOn w:val="Domylnaczcionkaakapitu"/>
    <w:link w:val="Tekstpodstawowywcity2"/>
    <w:semiHidden/>
    <w:rsid w:val="00C2362C"/>
    <w:rPr>
      <w:rFonts w:ascii="Times New Roman" w:eastAsia="Times New Roman" w:hAnsi="Times New Roman" w:cs="Times New Roman"/>
      <w:b/>
      <w:bCs/>
      <w:sz w:val="18"/>
      <w:szCs w:val="18"/>
      <w:shd w:val="clear" w:color="auto" w:fill="FFFFFF"/>
      <w:lang w:eastAsia="pl-PL"/>
    </w:rPr>
  </w:style>
  <w:style w:type="paragraph" w:styleId="Tekstpodstawowywcity3">
    <w:name w:val="Body Text Indent 3"/>
    <w:basedOn w:val="Normalny"/>
    <w:link w:val="Tekstpodstawowywcity3Znak"/>
    <w:semiHidden/>
    <w:rsid w:val="00C2362C"/>
    <w:pPr>
      <w:shd w:val="clear" w:color="auto" w:fill="FFFFFF"/>
      <w:spacing w:after="0" w:line="240" w:lineRule="auto"/>
      <w:ind w:left="113" w:hanging="113"/>
    </w:pPr>
    <w:rPr>
      <w:rFonts w:ascii="Times New Roman" w:eastAsia="Times New Roman" w:hAnsi="Times New Roman" w:cs="Times New Roman"/>
      <w:color w:val="000000"/>
      <w:spacing w:val="1"/>
      <w:sz w:val="18"/>
      <w:szCs w:val="18"/>
      <w:lang w:eastAsia="pl-PL"/>
    </w:rPr>
  </w:style>
  <w:style w:type="character" w:customStyle="1" w:styleId="Tekstpodstawowywcity3Znak">
    <w:name w:val="Tekst podstawowy wcięty 3 Znak"/>
    <w:basedOn w:val="Domylnaczcionkaakapitu"/>
    <w:link w:val="Tekstpodstawowywcity3"/>
    <w:semiHidden/>
    <w:rsid w:val="00C2362C"/>
    <w:rPr>
      <w:rFonts w:ascii="Times New Roman" w:eastAsia="Times New Roman" w:hAnsi="Times New Roman" w:cs="Times New Roman"/>
      <w:color w:val="000000"/>
      <w:spacing w:val="1"/>
      <w:sz w:val="18"/>
      <w:szCs w:val="18"/>
      <w:shd w:val="clear" w:color="auto" w:fill="FFFFFF"/>
      <w:lang w:eastAsia="pl-PL"/>
    </w:rPr>
  </w:style>
  <w:style w:type="character" w:styleId="Numerstrony">
    <w:name w:val="page number"/>
    <w:basedOn w:val="Domylnaczcionkaakapitu"/>
    <w:semiHidden/>
    <w:rsid w:val="00C2362C"/>
  </w:style>
  <w:style w:type="character" w:customStyle="1" w:styleId="NagwekZnak1">
    <w:name w:val="Nagłówek Znak1"/>
    <w:uiPriority w:val="99"/>
    <w:rsid w:val="00C2362C"/>
    <w:rPr>
      <w:sz w:val="24"/>
      <w:szCs w:val="24"/>
    </w:rPr>
  </w:style>
  <w:style w:type="paragraph" w:styleId="Poprawka">
    <w:name w:val="Revision"/>
    <w:hidden/>
    <w:uiPriority w:val="99"/>
    <w:semiHidden/>
    <w:rsid w:val="00C2362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Nagwekspisutreci">
    <w:name w:val="TOC Heading"/>
    <w:basedOn w:val="Nagwek1"/>
    <w:next w:val="Normalny"/>
    <w:uiPriority w:val="39"/>
    <w:unhideWhenUsed/>
    <w:qFormat/>
    <w:rsid w:val="00C2362C"/>
    <w:pPr>
      <w:keepNext/>
      <w:keepLines/>
      <w:spacing w:before="240" w:beforeAutospacing="0" w:after="0" w:afterAutospacing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Spistreci1">
    <w:name w:val="toc 1"/>
    <w:basedOn w:val="Normalny"/>
    <w:next w:val="Normalny"/>
    <w:autoRedefine/>
    <w:uiPriority w:val="39"/>
    <w:unhideWhenUsed/>
    <w:rsid w:val="00C2362C"/>
    <w:pPr>
      <w:spacing w:after="100"/>
    </w:pPr>
  </w:style>
  <w:style w:type="paragraph" w:styleId="Spistreci2">
    <w:name w:val="toc 2"/>
    <w:basedOn w:val="Normalny"/>
    <w:next w:val="Normalny"/>
    <w:autoRedefine/>
    <w:uiPriority w:val="39"/>
    <w:unhideWhenUsed/>
    <w:rsid w:val="00C2362C"/>
    <w:pPr>
      <w:spacing w:after="100"/>
      <w:ind w:left="220"/>
    </w:pPr>
  </w:style>
  <w:style w:type="character" w:styleId="Hipercze">
    <w:name w:val="Hyperlink"/>
    <w:basedOn w:val="Domylnaczcionkaakapitu"/>
    <w:uiPriority w:val="99"/>
    <w:unhideWhenUsed/>
    <w:rsid w:val="00C2362C"/>
    <w:rPr>
      <w:color w:val="0563C1" w:themeColor="hyperlink"/>
      <w:u w:val="single"/>
    </w:rPr>
  </w:style>
  <w:style w:type="paragraph" w:styleId="Bezodstpw">
    <w:name w:val="No Spacing"/>
    <w:link w:val="BezodstpwZnak"/>
    <w:uiPriority w:val="1"/>
    <w:qFormat/>
    <w:rsid w:val="00C2362C"/>
    <w:pPr>
      <w:spacing w:after="0" w:line="240" w:lineRule="auto"/>
    </w:pPr>
    <w:rPr>
      <w:rFonts w:eastAsiaTheme="minorEastAsia"/>
      <w:lang w:eastAsia="pl-PL"/>
    </w:rPr>
  </w:style>
  <w:style w:type="character" w:customStyle="1" w:styleId="BezodstpwZnak">
    <w:name w:val="Bez odstępów Znak"/>
    <w:basedOn w:val="Domylnaczcionkaakapitu"/>
    <w:link w:val="Bezodstpw"/>
    <w:uiPriority w:val="1"/>
    <w:rsid w:val="00C2362C"/>
    <w:rPr>
      <w:rFonts w:eastAsiaTheme="minorEastAsia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8" Type="http://schemas.openxmlformats.org/officeDocument/2006/relationships/image" Target="media/image3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7</Pages>
  <Words>10058</Words>
  <Characters>60348</Characters>
  <Application>Microsoft Office Word</Application>
  <DocSecurity>0</DocSecurity>
  <Lines>502</Lines>
  <Paragraphs>140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2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dagog</dc:creator>
  <cp:keywords/>
  <dc:description/>
  <cp:lastModifiedBy>Pedagog</cp:lastModifiedBy>
  <cp:revision>2</cp:revision>
  <dcterms:created xsi:type="dcterms:W3CDTF">2021-03-19T09:05:00Z</dcterms:created>
  <dcterms:modified xsi:type="dcterms:W3CDTF">2021-03-19T09:05:00Z</dcterms:modified>
</cp:coreProperties>
</file>